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598" w:type="dxa"/>
        <w:tblLayout w:type="fixed"/>
        <w:tblLook w:val="01E0" w:firstRow="1" w:lastRow="1" w:firstColumn="1" w:lastColumn="1" w:noHBand="0" w:noVBand="0"/>
      </w:tblPr>
      <w:tblGrid>
        <w:gridCol w:w="3794"/>
        <w:gridCol w:w="6804"/>
      </w:tblGrid>
      <w:tr w:rsidR="00E54015" w:rsidRPr="006E733A" w14:paraId="2400BABE" w14:textId="77777777" w:rsidTr="00E51B5D">
        <w:trPr>
          <w:trHeight w:val="1333"/>
        </w:trPr>
        <w:tc>
          <w:tcPr>
            <w:tcW w:w="3794" w:type="dxa"/>
            <w:shd w:val="clear" w:color="auto" w:fill="auto"/>
          </w:tcPr>
          <w:p w14:paraId="62090BCF" w14:textId="77777777" w:rsidR="00E54015" w:rsidRPr="006E733A" w:rsidRDefault="00E54015" w:rsidP="00E51B5D">
            <w:pPr>
              <w:jc w:val="center"/>
              <w:rPr>
                <w:b/>
              </w:rPr>
            </w:pPr>
            <w:bookmarkStart w:id="0" w:name="_GoBack"/>
            <w:bookmarkEnd w:id="0"/>
            <w:r w:rsidRPr="006E733A">
              <w:rPr>
                <w:b/>
              </w:rPr>
              <w:t>SỞ GIÁO DỤC VÀ ĐÀO TẠO</w:t>
            </w:r>
          </w:p>
          <w:p w14:paraId="101700BC" w14:textId="77777777" w:rsidR="00E54015" w:rsidRPr="006E733A" w:rsidRDefault="00E54015" w:rsidP="00E51B5D">
            <w:pPr>
              <w:jc w:val="center"/>
              <w:rPr>
                <w:b/>
                <w:bCs/>
                <w:u w:val="single"/>
              </w:rPr>
            </w:pPr>
            <w:r w:rsidRPr="006E733A">
              <w:rPr>
                <w:b/>
                <w:bCs/>
                <w:u w:val="single"/>
              </w:rPr>
              <w:t>TỈNH NINH BÌNH</w:t>
            </w:r>
          </w:p>
          <w:p w14:paraId="5D83DB6D" w14:textId="77777777" w:rsidR="00E54015" w:rsidRPr="006E733A" w:rsidRDefault="00780427" w:rsidP="00E51B5D">
            <w:pPr>
              <w:jc w:val="center"/>
            </w:pPr>
            <w:r w:rsidRPr="006E733A">
              <w:rPr>
                <w:noProof/>
              </w:rPr>
              <mc:AlternateContent>
                <mc:Choice Requires="wps">
                  <w:drawing>
                    <wp:anchor distT="0" distB="0" distL="114300" distR="114300" simplePos="0" relativeHeight="251673600" behindDoc="0" locked="0" layoutInCell="1" allowOverlap="1" wp14:anchorId="177B7696" wp14:editId="76811901">
                      <wp:simplePos x="0" y="0"/>
                      <wp:positionH relativeFrom="column">
                        <wp:posOffset>238125</wp:posOffset>
                      </wp:positionH>
                      <wp:positionV relativeFrom="paragraph">
                        <wp:posOffset>43180</wp:posOffset>
                      </wp:positionV>
                      <wp:extent cx="1962150" cy="295275"/>
                      <wp:effectExtent l="5715" t="10160" r="13335" b="8890"/>
                      <wp:wrapNone/>
                      <wp:docPr id="1602997561" name="Text Box 1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62150" cy="295275"/>
                              </a:xfrm>
                              <a:prstGeom prst="rect">
                                <a:avLst/>
                              </a:prstGeom>
                              <a:solidFill>
                                <a:srgbClr val="FFFFFF"/>
                              </a:solidFill>
                              <a:ln w="9525">
                                <a:solidFill>
                                  <a:srgbClr val="000000"/>
                                </a:solidFill>
                                <a:miter lim="800000"/>
                                <a:headEnd/>
                                <a:tailEnd/>
                              </a:ln>
                            </wps:spPr>
                            <wps:txbx>
                              <w:txbxContent>
                                <w:p w14:paraId="0C2F20BF" w14:textId="77777777" w:rsidR="00E54015" w:rsidRPr="00CF2120" w:rsidRDefault="00E54015" w:rsidP="00E54015">
                                  <w:pPr>
                                    <w:jc w:val="center"/>
                                    <w:rPr>
                                      <w:b/>
                                    </w:rPr>
                                  </w:pPr>
                                  <w:r w:rsidRPr="00CF2120">
                                    <w:rPr>
                                      <w:b/>
                                    </w:rPr>
                                    <w:t>ĐỀ THI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91" o:spid="_x0000_s1026" type="#_x0000_t202" style="position:absolute;left:0;text-align:left;margin-left:18.75pt;margin-top:3.4pt;width:154.5pt;height:23.2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">
                      <v:textbox>
                        <w:txbxContent>
                          <w:p w14:paraId="0C2F20BF" w14:textId="77777777" w:rsidR="00E54015" w:rsidRPr="00CF2120" w:rsidRDefault="00E54015" w:rsidP="00E54015">
                            <w:pPr>
                              <w:jc w:val="center"/>
                              <w:rPr>
                                <w:b/>
                              </w:rPr>
                            </w:pPr>
                            <w:r w:rsidRPr="00CF2120">
                              <w:rPr>
                                <w:b/>
                              </w:rPr>
                              <w:t>ĐỀ THI CHÍNH THỨC</w:t>
                            </w:r>
                          </w:p>
                        </w:txbxContent>
                      </v:textbox>
                    </v:shape>
                  </w:pict>
                </mc:Fallback>
              </mc:AlternateContent>
            </w:r>
          </w:p>
          <w:p w14:paraId="2685C81B" w14:textId="77777777" w:rsidR="00E54015" w:rsidRPr="006E733A" w:rsidRDefault="00E54015" w:rsidP="00E51B5D">
            <w:pPr>
              <w:jc w:val="center"/>
            </w:pPr>
          </w:p>
          <w:p w14:paraId="755A6FAC" w14:textId="77777777" w:rsidR="00E54015" w:rsidRPr="006E733A" w:rsidRDefault="00E54015" w:rsidP="00E51B5D">
            <w:pPr>
              <w:jc w:val="center"/>
            </w:pPr>
            <w:r w:rsidRPr="006E733A">
              <w:t>(Đề thi gồm có 05 trang)</w:t>
            </w:r>
          </w:p>
        </w:tc>
        <w:tc>
          <w:tcPr>
            <w:tcW w:w="6804" w:type="dxa"/>
            <w:shd w:val="clear" w:color="auto" w:fill="auto"/>
          </w:tcPr>
          <w:p w14:paraId="297B1EB5" w14:textId="77777777" w:rsidR="00E54015" w:rsidRPr="006E733A" w:rsidRDefault="00E54015" w:rsidP="00E51B5D">
            <w:pPr>
              <w:jc w:val="center"/>
              <w:rPr>
                <w:b/>
                <w:bCs/>
              </w:rPr>
            </w:pPr>
            <w:r w:rsidRPr="006E733A">
              <w:rPr>
                <w:b/>
                <w:bCs/>
              </w:rPr>
              <w:t>ĐỀ THI CHỌN HỌC SINH GIỎI LỚP 12 CẤP TỈNH</w:t>
            </w:r>
          </w:p>
          <w:p w14:paraId="7355DE17" w14:textId="77777777" w:rsidR="00E54015" w:rsidRPr="006E733A" w:rsidRDefault="00E54015" w:rsidP="00E51B5D">
            <w:pPr>
              <w:jc w:val="center"/>
              <w:rPr>
                <w:b/>
                <w:bCs/>
              </w:rPr>
            </w:pPr>
            <w:r w:rsidRPr="006E733A">
              <w:rPr>
                <w:b/>
                <w:bCs/>
              </w:rPr>
              <w:t xml:space="preserve">NĂM HỌC 2024-2025  </w:t>
            </w:r>
          </w:p>
          <w:p w14:paraId="40361E7A" w14:textId="77777777" w:rsidR="00E54015" w:rsidRPr="006E733A" w:rsidRDefault="00E54015" w:rsidP="00E51B5D">
            <w:pPr>
              <w:jc w:val="center"/>
              <w:rPr>
                <w:b/>
                <w:bCs/>
              </w:rPr>
            </w:pPr>
            <w:r w:rsidRPr="006E733A">
              <w:rPr>
                <w:b/>
                <w:bCs/>
              </w:rPr>
              <w:t>MÔN: VẬT LÝ – THPT</w:t>
            </w:r>
          </w:p>
          <w:p w14:paraId="773C0D8D" w14:textId="77777777" w:rsidR="00E54015" w:rsidRPr="006E733A" w:rsidRDefault="00E54015" w:rsidP="00E51B5D">
            <w:pPr>
              <w:jc w:val="center"/>
              <w:rPr>
                <w:b/>
                <w:bCs/>
                <w:i/>
              </w:rPr>
            </w:pPr>
            <w:r w:rsidRPr="006E733A">
              <w:rPr>
                <w:b/>
                <w:bCs/>
                <w:i/>
              </w:rPr>
              <w:t>Ngày thi: 10/01/2025</w:t>
            </w:r>
          </w:p>
          <w:p w14:paraId="55E0D541" w14:textId="77777777" w:rsidR="00E54015" w:rsidRPr="006E733A" w:rsidRDefault="00E54015" w:rsidP="00E51B5D">
            <w:pPr>
              <w:jc w:val="center"/>
              <w:rPr>
                <w:i/>
                <w:iCs/>
              </w:rPr>
            </w:pPr>
            <w:r w:rsidRPr="006E733A">
              <w:rPr>
                <w:i/>
                <w:iCs/>
              </w:rPr>
              <w:t>(Thời gian làm bài: 50 phút, không kể thời gian phát đề)</w:t>
            </w:r>
          </w:p>
          <w:p w14:paraId="2D620258" w14:textId="77777777" w:rsidR="00E54015" w:rsidRPr="006E733A" w:rsidRDefault="00780427" w:rsidP="00E51B5D">
            <w:pPr>
              <w:jc w:val="center"/>
              <w:rPr>
                <w:b/>
                <w:bCs/>
              </w:rPr>
            </w:pPr>
            <w:r w:rsidRPr="006E733A">
              <w:rPr>
                <w:i/>
                <w:iCs/>
                <w:noProof/>
              </w:rPr>
              <mc:AlternateContent>
                <mc:Choice Requires="wps">
                  <w:drawing>
                    <wp:anchor distT="0" distB="0" distL="114300" distR="114300" simplePos="0" relativeHeight="251672576" behindDoc="0" locked="0" layoutInCell="1" allowOverlap="1" wp14:anchorId="51A92443" wp14:editId="60E10391">
                      <wp:simplePos x="0" y="0"/>
                      <wp:positionH relativeFrom="column">
                        <wp:posOffset>2452370</wp:posOffset>
                      </wp:positionH>
                      <wp:positionV relativeFrom="paragraph">
                        <wp:posOffset>64135</wp:posOffset>
                      </wp:positionV>
                      <wp:extent cx="1600200" cy="266700"/>
                      <wp:effectExtent l="9525" t="13970" r="9525" b="5080"/>
                      <wp:wrapNone/>
                      <wp:docPr id="1602997542" name="Text Box 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0" cy="266700"/>
                              </a:xfrm>
                              <a:prstGeom prst="rect">
                                <a:avLst/>
                              </a:prstGeom>
                              <a:solidFill>
                                <a:srgbClr val="FFFFFF"/>
                              </a:solidFill>
                              <a:ln w="9525">
                                <a:solidFill>
                                  <a:srgbClr val="000000"/>
                                </a:solidFill>
                                <a:miter lim="800000"/>
                                <a:headEnd/>
                                <a:tailEnd/>
                              </a:ln>
                            </wps:spPr>
                            <wps:txbx>
                              <w:txbxContent>
                                <w:p w14:paraId="5592AA40" w14:textId="77777777" w:rsidR="00E54015" w:rsidRDefault="00E54015" w:rsidP="00E54015">
                                  <w:pPr>
                                    <w:jc w:val="center"/>
                                    <w:rPr>
                                      <w:b/>
                                    </w:rPr>
                                  </w:pPr>
                                  <w:r>
                                    <w:rPr>
                                      <w:b/>
                                    </w:rPr>
                                    <w:t>Mã đề thi: 20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0" o:spid="_x0000_s1027" type="#_x0000_t202" style="position:absolute;left:0;text-align:left;margin-left:193.1pt;margin-top:5.05pt;width:126pt;height:21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">
                      <v:textbox>
                        <w:txbxContent>
                          <w:p w14:paraId="5592AA40" w14:textId="77777777" w:rsidR="00E54015" w:rsidRDefault="00E54015" w:rsidP="00E54015">
                            <w:pPr>
                              <w:jc w:val="center"/>
                              <w:rPr>
                                <w:b/>
                              </w:rPr>
                            </w:pPr>
                            <w:r>
                              <w:rPr>
                                <w:b/>
                              </w:rPr>
                              <w:t>Mã đề thi: 204</w:t>
                            </w:r>
                          </w:p>
                        </w:txbxContent>
                      </v:textbox>
                    </v:shape>
                  </w:pict>
                </mc:Fallback>
              </mc:AlternateContent>
            </w:r>
          </w:p>
        </w:tc>
      </w:tr>
    </w:tbl>
    <w:p w14:paraId="4B08DD85" w14:textId="77777777" w:rsidR="00E54015" w:rsidRPr="006E733A" w:rsidRDefault="00E54015" w:rsidP="00E54015">
      <w:pPr>
        <w:jc w:val="center"/>
        <w:rPr>
          <w:i/>
          <w:iCs/>
        </w:rPr>
      </w:pPr>
    </w:p>
    <w:p w14:paraId="2E2710A2" w14:textId="77777777" w:rsidR="00E54015" w:rsidRPr="006E733A" w:rsidRDefault="00E54015" w:rsidP="00E54015">
      <w:pPr>
        <w:spacing w:before="200" w:line="360" w:lineRule="auto"/>
      </w:pPr>
      <w:r w:rsidRPr="006E733A">
        <w:t>Họ, tên thí sinh:..................................................................... Số báo danh: .............................</w:t>
      </w:r>
    </w:p>
    <w:p w14:paraId="2BB5DE1C" w14:textId="77777777" w:rsidR="009C7017" w:rsidRPr="006E733A" w:rsidRDefault="009C7017" w:rsidP="004B3A48">
      <w:pPr>
        <w:spacing w:line="276" w:lineRule="auto"/>
        <w:rPr>
          <w:b/>
          <w:iCs/>
        </w:rPr>
      </w:pPr>
      <w:r w:rsidRPr="006E733A">
        <w:rPr>
          <w:b/>
          <w:iCs/>
        </w:rPr>
        <w:t>Phần I</w:t>
      </w:r>
      <w:r w:rsidR="00D10470">
        <w:rPr>
          <w:b/>
          <w:iCs/>
        </w:rPr>
        <w:t>.</w:t>
      </w:r>
      <w:r w:rsidRPr="006E733A">
        <w:rPr>
          <w:b/>
          <w:iCs/>
        </w:rPr>
        <w:t xml:space="preserve"> Thí sinh trả lời từ câu 1 đến câu 18. Mỗi câu hỏi thí sinh chỉ chọn một phương án.</w:t>
      </w:r>
    </w:p>
    <w:p w14:paraId="7B16A80B" w14:textId="77777777" w:rsidR="00EC6E08" w:rsidRPr="006E733A" w:rsidRDefault="00EC6E08" w:rsidP="004B3A48">
      <w:pPr>
        <w:spacing w:before="60" w:after="60" w:line="276" w:lineRule="auto"/>
      </w:pPr>
      <w:r w:rsidRPr="006E733A">
        <w:rPr>
          <w:b/>
        </w:rPr>
        <w:t xml:space="preserve">Câu 1: </w:t>
      </w:r>
      <w:r w:rsidRPr="006E733A">
        <w:t>Một máy biến áp có hai cuộn dây, cuộn 1 có số vòng N</w:t>
      </w:r>
      <w:r w:rsidRPr="006E733A">
        <w:rPr>
          <w:vertAlign w:val="subscript"/>
        </w:rPr>
        <w:t>1</w:t>
      </w:r>
      <w:r w:rsidRPr="006E733A">
        <w:t xml:space="preserve"> và cuộn 2 có số vòng N</w:t>
      </w:r>
      <w:r w:rsidRPr="006E733A">
        <w:rPr>
          <w:vertAlign w:val="subscript"/>
        </w:rPr>
        <w:t>2</w:t>
      </w:r>
      <w:r w:rsidRPr="006E733A">
        <w:t xml:space="preserve">. Sử dụng một nguồn điện xoay chiều có điện áp hiệu dụng không đổi U và một vôn kế xoay chiều. Khi mắc </w:t>
      </w:r>
      <w:r w:rsidRPr="006E733A">
        <w:rPr>
          <w:lang w:val="sv-SE"/>
        </w:rPr>
        <w:t xml:space="preserve">cuộn 1 vào nguồn U thì đo được điện áp ở hai đầu cuộn 2 là 24 V. </w:t>
      </w:r>
      <w:r w:rsidRPr="006E733A">
        <w:t xml:space="preserve">Khi mắc </w:t>
      </w:r>
      <w:r w:rsidRPr="006E733A">
        <w:rPr>
          <w:lang w:val="sv-SE"/>
        </w:rPr>
        <w:t>cuộn 2 vào nguồn U thì đo được điện áp ở hai đầu cuộn 1 là 96 V. Tỉ số N</w:t>
      </w:r>
      <w:r w:rsidRPr="006E733A">
        <w:rPr>
          <w:vertAlign w:val="subscript"/>
          <w:lang w:val="sv-SE"/>
        </w:rPr>
        <w:t>1</w:t>
      </w:r>
      <w:r w:rsidRPr="006E733A">
        <w:rPr>
          <w:lang w:val="sv-SE"/>
        </w:rPr>
        <w:t>/N</w:t>
      </w:r>
      <w:r w:rsidRPr="006E733A">
        <w:rPr>
          <w:vertAlign w:val="subscript"/>
          <w:lang w:val="sv-SE"/>
        </w:rPr>
        <w:t>2</w:t>
      </w:r>
      <w:r w:rsidRPr="006E733A">
        <w:rPr>
          <w:lang w:val="sv-SE"/>
        </w:rPr>
        <w:t xml:space="preserve"> là</w:t>
      </w:r>
    </w:p>
    <w:p w14:paraId="2F399FF7" w14:textId="77777777" w:rsidR="00EC6E08" w:rsidRPr="006E733A" w:rsidRDefault="00EC6E08" w:rsidP="004B3A48">
      <w:pPr>
        <w:tabs>
          <w:tab w:val="left" w:pos="200"/>
          <w:tab w:val="left" w:pos="2700"/>
          <w:tab w:val="left" w:pos="5200"/>
          <w:tab w:val="left" w:pos="7700"/>
        </w:tabs>
        <w:spacing w:line="276" w:lineRule="auto"/>
      </w:pPr>
      <w:r w:rsidRPr="006E733A">
        <w:tab/>
      </w:r>
      <w:r w:rsidRPr="006E733A">
        <w:rPr>
          <w:b/>
        </w:rPr>
        <w:t xml:space="preserve">A. </w:t>
      </w:r>
      <w:r w:rsidRPr="006E733A">
        <w:rPr>
          <w:lang w:val="pt-BR"/>
        </w:rPr>
        <w:t>0,25.</w:t>
      </w:r>
      <w:r w:rsidRPr="006E733A">
        <w:tab/>
      </w:r>
      <w:r w:rsidRPr="006E733A">
        <w:rPr>
          <w:b/>
        </w:rPr>
        <w:t xml:space="preserve">B. </w:t>
      </w:r>
      <w:r w:rsidRPr="006E733A">
        <w:rPr>
          <w:lang w:val="pt-BR"/>
        </w:rPr>
        <w:t>2.</w:t>
      </w:r>
      <w:r w:rsidRPr="006E733A">
        <w:tab/>
      </w:r>
      <w:r w:rsidRPr="006E733A">
        <w:rPr>
          <w:b/>
        </w:rPr>
        <w:t xml:space="preserve">C. </w:t>
      </w:r>
      <w:r w:rsidRPr="006E733A">
        <w:rPr>
          <w:lang w:val="pt-BR"/>
        </w:rPr>
        <w:t>4.</w:t>
      </w:r>
      <w:r w:rsidRPr="006E733A">
        <w:tab/>
      </w:r>
      <w:r w:rsidRPr="006E733A">
        <w:rPr>
          <w:b/>
        </w:rPr>
        <w:t xml:space="preserve">D. </w:t>
      </w:r>
      <w:r w:rsidRPr="006E733A">
        <w:rPr>
          <w:lang w:val="pt-BR"/>
        </w:rPr>
        <w:t>0,5.</w:t>
      </w:r>
    </w:p>
    <w:p w14:paraId="50BA84D8" w14:textId="77777777" w:rsidR="00EC6E08" w:rsidRPr="006E733A" w:rsidRDefault="00EC6E08" w:rsidP="004B3A48">
      <w:pPr>
        <w:spacing w:before="60" w:after="60" w:line="276" w:lineRule="auto"/>
      </w:pPr>
      <w:r w:rsidRPr="006E733A">
        <w:rPr>
          <w:b/>
        </w:rPr>
        <w:t>Câu 2</w:t>
      </w:r>
      <w:r w:rsidR="00D10470">
        <w:rPr>
          <w:b/>
        </w:rPr>
        <w:t>.</w:t>
      </w:r>
      <w:r w:rsidRPr="006E733A">
        <w:rPr>
          <w:b/>
        </w:rPr>
        <w:t xml:space="preserve"> </w:t>
      </w:r>
      <w:r w:rsidRPr="006E733A">
        <w:t xml:space="preserve">Một tàu quân sự sử dụng năng lượng hạt nhân với nguyên liệu là </w:t>
      </w:r>
      <w:r w:rsidRPr="006E733A">
        <w:rPr>
          <w:position w:val="-12"/>
        </w:rPr>
        <w:object w:dxaOrig="485" w:dyaOrig="374" w14:anchorId="3352BA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18.75pt" o:ole="">
            <v:imagedata r:id="rId7" o:title=""/>
          </v:shape>
          <o:OLEObject Type="Embed" ProgID="Equation.DSMT4" ShapeID="_x0000_i1025" DrawAspect="Content" ObjectID="_1832519510" r:id="rId8"/>
        </w:object>
      </w:r>
      <w:r w:rsidRPr="006E733A">
        <w:t xml:space="preserve">. Biết rằng mỗi phân hạch của </w:t>
      </w:r>
      <w:r w:rsidRPr="006E733A">
        <w:rPr>
          <w:position w:val="-12"/>
        </w:rPr>
        <w:object w:dxaOrig="485" w:dyaOrig="374" w14:anchorId="07D23E60">
          <v:shape id="_x0000_i1026" type="#_x0000_t75" style="width:24.75pt;height:18.75pt" o:ole="">
            <v:imagedata r:id="rId9" o:title=""/>
          </v:shape>
          <o:OLEObject Type="Embed" ProgID="Equation.DSMT4" ShapeID="_x0000_i1026" DrawAspect="Content" ObjectID="_1832519511" r:id="rId10"/>
        </w:object>
      </w:r>
      <w:r w:rsidRPr="006E733A">
        <w:t xml:space="preserve"> toả ra năng lượng trung bình là 200 MeV. Hiệu suất của lò phản ứng là 30%. Công suất lò phản ứng của tàu là 5.10</w:t>
      </w:r>
      <w:r w:rsidRPr="006E733A">
        <w:rPr>
          <w:vertAlign w:val="superscript"/>
        </w:rPr>
        <w:t>6</w:t>
      </w:r>
      <w:r w:rsidRPr="006E733A">
        <w:t xml:space="preserve"> W. Cho </w:t>
      </w:r>
      <w:r w:rsidRPr="006E733A">
        <w:rPr>
          <w:position w:val="-12"/>
        </w:rPr>
        <w:object w:dxaOrig="1495" w:dyaOrig="374" w14:anchorId="27AFA352">
          <v:shape id="_x0000_i1027" type="#_x0000_t75" style="width:75pt;height:18.75pt" o:ole="">
            <v:imagedata r:id="rId11" o:title=""/>
          </v:shape>
          <o:OLEObject Type="Embed" ProgID="Equation.DSMT4" ShapeID="_x0000_i1027" DrawAspect="Content" ObjectID="_1832519512" r:id="rId12"/>
        </w:object>
      </w:r>
      <w:r w:rsidRPr="006E733A">
        <w:t xml:space="preserve">; </w:t>
      </w:r>
      <w:r w:rsidRPr="006E733A">
        <w:rPr>
          <w:position w:val="-10"/>
        </w:rPr>
        <w:object w:dxaOrig="1855" w:dyaOrig="360" w14:anchorId="18194E58">
          <v:shape id="_x0000_i1028" type="#_x0000_t75" style="width:93pt;height:18.75pt" o:ole="">
            <v:imagedata r:id="rId13" o:title=""/>
          </v:shape>
          <o:OLEObject Type="Embed" ProgID="Equation.DSMT4" ShapeID="_x0000_i1028" DrawAspect="Content" ObjectID="_1832519513" r:id="rId14"/>
        </w:object>
      </w:r>
      <w:r w:rsidRPr="006E733A">
        <w:t xml:space="preserve">. Khối lượng </w:t>
      </w:r>
      <w:r w:rsidRPr="006E733A">
        <w:rPr>
          <w:position w:val="-12"/>
        </w:rPr>
        <w:object w:dxaOrig="485" w:dyaOrig="374" w14:anchorId="1DDF395F">
          <v:shape id="_x0000_i1029" type="#_x0000_t75" style="width:24.75pt;height:18.75pt" o:ole="">
            <v:imagedata r:id="rId15" o:title=""/>
          </v:shape>
          <o:OLEObject Type="Embed" ProgID="Equation.DSMT4" ShapeID="_x0000_i1029" DrawAspect="Content" ObjectID="_1832519514" r:id="rId16"/>
        </w:object>
      </w:r>
      <w:r w:rsidRPr="006E733A">
        <w:t xml:space="preserve"> cần thiết để tàu hoạt động liên tục trong 1 tháng (30 ngày) xấp xỉ là:</w:t>
      </w:r>
    </w:p>
    <w:p w14:paraId="1E874290" w14:textId="77777777" w:rsidR="00EC6E08" w:rsidRPr="006E733A" w:rsidRDefault="00EC6E08" w:rsidP="004B3A48">
      <w:pPr>
        <w:tabs>
          <w:tab w:val="left" w:pos="200"/>
          <w:tab w:val="left" w:pos="2700"/>
          <w:tab w:val="left" w:pos="5200"/>
          <w:tab w:val="left" w:pos="7700"/>
        </w:tabs>
        <w:spacing w:line="276" w:lineRule="auto"/>
      </w:pPr>
      <w:r w:rsidRPr="006E733A">
        <w:tab/>
      </w:r>
      <w:r w:rsidRPr="006E733A">
        <w:rPr>
          <w:b/>
        </w:rPr>
        <w:t xml:space="preserve">A. </w:t>
      </w:r>
      <w:r w:rsidRPr="006E733A">
        <w:t>527 g.</w:t>
      </w:r>
      <w:r w:rsidRPr="006E733A">
        <w:tab/>
      </w:r>
      <w:r w:rsidRPr="006E733A">
        <w:rPr>
          <w:b/>
        </w:rPr>
        <w:t xml:space="preserve">B. </w:t>
      </w:r>
      <w:r w:rsidRPr="006E733A">
        <w:t>52,7 g.</w:t>
      </w:r>
      <w:r w:rsidRPr="006E733A">
        <w:tab/>
      </w:r>
      <w:r w:rsidRPr="006E733A">
        <w:rPr>
          <w:b/>
        </w:rPr>
        <w:t xml:space="preserve">C. </w:t>
      </w:r>
      <w:r w:rsidRPr="006E733A">
        <w:t>527</w:t>
      </w:r>
      <w:r w:rsidR="00175769">
        <w:t xml:space="preserve"> </w:t>
      </w:r>
      <w:r w:rsidRPr="006E733A">
        <w:t>kg.</w:t>
      </w:r>
      <w:r w:rsidRPr="006E733A">
        <w:tab/>
      </w:r>
      <w:r w:rsidRPr="006E733A">
        <w:rPr>
          <w:b/>
        </w:rPr>
        <w:t xml:space="preserve">D. </w:t>
      </w:r>
      <w:r w:rsidRPr="006E733A">
        <w:t>52</w:t>
      </w:r>
      <w:r w:rsidR="00175769">
        <w:t>,7</w:t>
      </w:r>
      <w:r w:rsidRPr="006E733A">
        <w:t xml:space="preserve"> </w:t>
      </w:r>
      <w:r w:rsidR="00175769">
        <w:t>k</w:t>
      </w:r>
      <w:r w:rsidRPr="006E733A">
        <w:t>g.</w:t>
      </w:r>
    </w:p>
    <w:p w14:paraId="46115DF6" w14:textId="77777777" w:rsidR="00EC6E08" w:rsidRPr="006E733A" w:rsidRDefault="004B3A48" w:rsidP="004B3A48">
      <w:pPr>
        <w:spacing w:before="60" w:line="276" w:lineRule="auto"/>
        <w:jc w:val="both"/>
      </w:pPr>
      <w:r w:rsidRPr="006E733A">
        <w:rPr>
          <w:noProof/>
          <w:sz w:val="28"/>
          <w:szCs w:val="22"/>
        </w:rPr>
        <mc:AlternateContent>
          <mc:Choice Requires="wpg">
            <w:drawing>
              <wp:anchor distT="0" distB="0" distL="114300" distR="114300" simplePos="0" relativeHeight="251674624" behindDoc="0" locked="0" layoutInCell="1" allowOverlap="1" wp14:anchorId="17A8BC38" wp14:editId="3F49677E">
                <wp:simplePos x="0" y="0"/>
                <wp:positionH relativeFrom="column">
                  <wp:posOffset>4405427</wp:posOffset>
                </wp:positionH>
                <wp:positionV relativeFrom="paragraph">
                  <wp:posOffset>71174</wp:posOffset>
                </wp:positionV>
                <wp:extent cx="1809750" cy="1124585"/>
                <wp:effectExtent l="0" t="0" r="0" b="0"/>
                <wp:wrapSquare wrapText="bothSides"/>
                <wp:docPr id="1885259148" name="Group 18852591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09750" cy="1124585"/>
                          <a:chOff x="0" y="0"/>
                          <a:chExt cx="21600" cy="21600"/>
                        </a:xfrm>
                      </wpg:grpSpPr>
                      <pic:pic xmlns:pic="http://schemas.openxmlformats.org/drawingml/2006/picture">
                        <pic:nvPicPr>
                          <pic:cNvPr id="1885259149" name="Picture 255"/>
                          <pic:cNvPicPr>
                            <a:picLocks noChangeAspect="1" noChangeArrowheads="1"/>
                          </pic:cNvPicPr>
                        </pic:nvPicPr>
                        <pic:blipFill>
                          <a:blip r:embed="rId17" cstate="email">
                            <a:extLst>
                              <a:ext uri="{28A0092B-C50C-407E-A947-70E740481C1C}">
                                <a14:useLocalDpi xmlns:a14="http://schemas.microsoft.com/office/drawing/2010/main"/>
                              </a:ext>
                            </a:extLst>
                          </a:blip>
                          <a:srcRect/>
                          <a:stretch>
                            <a:fillRect/>
                          </a:stretch>
                        </pic:blipFill>
                        <pic:spPr bwMode="auto">
                          <a:xfrm>
                            <a:off x="0" y="0"/>
                            <a:ext cx="21600" cy="19538"/>
                          </a:xfrm>
                          <a:prstGeom prst="rect">
                            <a:avLst/>
                          </a:prstGeom>
                          <a:noFill/>
                          <a:extLst>
                            <a:ext uri="{909E8E84-426E-40DD-AFC4-6F175D3DCCD1}">
                              <a14:hiddenFill xmlns:a14="http://schemas.microsoft.com/office/drawing/2010/main">
                                <a:solidFill>
                                  <a:srgbClr val="FFFFFF"/>
                                </a:solidFill>
                              </a14:hiddenFill>
                            </a:ext>
                          </a:extLst>
                        </pic:spPr>
                      </pic:pic>
                      <wps:wsp>
                        <wps:cNvPr id="1885259151" name="Text Box 256"/>
                        <wps:cNvSpPr txBox="1">
                          <a:spLocks noChangeArrowheads="1"/>
                        </wps:cNvSpPr>
                        <wps:spPr bwMode="auto">
                          <a:xfrm>
                            <a:off x="6776" y="16343"/>
                            <a:ext cx="8443" cy="5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7A9285F" w14:textId="77777777" w:rsidR="00EC6E08" w:rsidRDefault="00EC6E08" w:rsidP="00EC6E08">
                              <w:pPr>
                                <w:rPr>
                                  <w:i/>
                                </w:rPr>
                              </w:pPr>
                              <w:r>
                                <w:rPr>
                                  <w:i/>
                                </w:rPr>
                                <w:t>Hình 1</w:t>
                              </w:r>
                            </w:p>
                          </w:txbxContent>
                        </wps:txbx>
                        <wps:bodyPr rot="0" vert="horz" wrap="square" lIns="91440" tIns="45720" rIns="91440" bIns="45720" anchor="t" anchorCtr="0" upright="1">
                          <a:noAutofit/>
                        </wps:bodyPr>
                      </wps:wsp>
                    </wpg:wgp>
                  </a:graphicData>
                </a:graphic>
              </wp:anchor>
            </w:drawing>
          </mc:Choice>
          <mc:Fallback>
            <w:pict>
              <v:group id="Group 1885259148" o:spid="_x0000_s1028" style="position:absolute;left:0;text-align:left;margin-left:346.9pt;margin-top:5.6pt;width:142.5pt;height:88.55pt;z-index:251674624" coordsize="21600,216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">
                <v:shape id="Picture 255" o:spid="_x0000_s1029" type="#_x0000_t75" style="position:absolute;width:21600;height:1953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">
                  <v:imagedata r:id="rId18" o:title=""/>
                </v:shape>
                <v:shape id="Text Box 256" o:spid="_x0000_s1030" type="#_x0000_t202" style="position:absolute;left:6776;top:16343;width:8443;height:52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XvAKMkA&#10;AADjAAAADwAAAGRycy9kb3ducmV2LnhtbERPzWrCQBC+F/oOyxS81U0CKWl0FQlIi9iDNpfeptkx&#10;CWZn0+xWY5++Kwge5/uf+XI0nTjR4FrLCuJpBIK4srrlWkH5uX7OQDiPrLGzTAou5GC5eHyYY67t&#10;mXd02vtahBB2OSpovO9zKV3VkEE3tT1x4A52MOjDOdRSD3gO4aaTSRS9SIMth4YGeyoaqo77X6Ng&#10;U6w/cPedmOyvK962h1X/U36lSk2extUMhKfR38U397sO87MsTdLXOI3h+lMAQC7+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5XvAKMkAAADjAAAADwAAAAAAAAAAAAAAAACYAgAA&#10;ZHJzL2Rvd25yZXYueG1sUEsFBgAAAAAEAAQA9QAAAI4DAAAAAA==&#10;" filled="f" stroked="f" strokeweight=".5pt">
                  <v:textbox>
                    <w:txbxContent>
                      <w:p w14:paraId="17A9285F" w14:textId="77777777" w:rsidR="00EC6E08" w:rsidRDefault="00EC6E08" w:rsidP="00EC6E08">
                        <w:pPr>
                          <w:rPr>
                            <w:i/>
                          </w:rPr>
                        </w:pPr>
                        <w:r>
                          <w:rPr>
                            <w:i/>
                          </w:rPr>
                          <w:t>Hình 1</w:t>
                        </w:r>
                      </w:p>
                    </w:txbxContent>
                  </v:textbox>
                </v:shape>
                <w10:wrap type="square"/>
              </v:group>
            </w:pict>
          </mc:Fallback>
        </mc:AlternateContent>
      </w:r>
      <w:r w:rsidR="00EC6E08" w:rsidRPr="006E733A">
        <w:rPr>
          <w:b/>
        </w:rPr>
        <w:t>Câu 3</w:t>
      </w:r>
      <w:r w:rsidR="00D10470">
        <w:rPr>
          <w:b/>
        </w:rPr>
        <w:t>.</w:t>
      </w:r>
      <w:r w:rsidR="00EC6E08" w:rsidRPr="006E733A">
        <w:rPr>
          <w:b/>
        </w:rPr>
        <w:t xml:space="preserve"> </w:t>
      </w:r>
      <w:r w:rsidR="00EC6E08" w:rsidRPr="006E733A">
        <w:t xml:space="preserve">Một vật dao động điều hoà có phương trình dao động dạng </w:t>
      </w:r>
      <w:r w:rsidR="00EC6E08" w:rsidRPr="006E733A">
        <w:rPr>
          <w:position w:val="-14"/>
        </w:rPr>
        <w:object w:dxaOrig="1758" w:dyaOrig="402" w14:anchorId="7E141A9F">
          <v:shape id="_x0000_i1030" type="#_x0000_t75" style="width:87.75pt;height:20.25pt" o:ole="">
            <v:imagedata r:id="rId19" o:title=""/>
          </v:shape>
          <o:OLEObject Type="Embed" ProgID="Equation.DSMT4" ShapeID="_x0000_i1030" DrawAspect="Content" ObjectID="_1832519515" r:id="rId20"/>
        </w:object>
      </w:r>
      <w:r w:rsidR="00EC6E08" w:rsidRPr="006E733A">
        <w:t xml:space="preserve">.  Đồ thị li độ dao động của vật được cho bởi </w:t>
      </w:r>
      <w:r w:rsidR="00EC6E08" w:rsidRPr="006E733A">
        <w:rPr>
          <w:i/>
        </w:rPr>
        <w:t>Hình 1.</w:t>
      </w:r>
      <w:r w:rsidR="00EC6E08" w:rsidRPr="006E733A">
        <w:t xml:space="preserve"> Pha ban đầu của dao động là</w:t>
      </w:r>
    </w:p>
    <w:p w14:paraId="234E836E" w14:textId="77777777" w:rsidR="00EC6E08" w:rsidRPr="006E733A" w:rsidRDefault="00EC6E08" w:rsidP="00175769">
      <w:pPr>
        <w:tabs>
          <w:tab w:val="left" w:pos="200"/>
          <w:tab w:val="left" w:pos="1985"/>
          <w:tab w:val="left" w:pos="3544"/>
          <w:tab w:val="left" w:pos="5245"/>
        </w:tabs>
        <w:spacing w:line="276" w:lineRule="auto"/>
      </w:pPr>
      <w:r w:rsidRPr="006E733A">
        <w:tab/>
      </w:r>
      <w:r w:rsidRPr="006E733A">
        <w:rPr>
          <w:b/>
        </w:rPr>
        <w:t xml:space="preserve">A. </w:t>
      </w:r>
      <w:r w:rsidRPr="006E733A">
        <w:t>0,5.</w:t>
      </w:r>
      <w:r w:rsidRPr="006E733A">
        <w:tab/>
      </w:r>
      <w:r w:rsidRPr="006E733A">
        <w:rPr>
          <w:b/>
        </w:rPr>
        <w:t xml:space="preserve">B. </w:t>
      </w:r>
      <w:r w:rsidRPr="006E733A">
        <w:t>0.</w:t>
      </w:r>
      <w:r w:rsidRPr="006E733A">
        <w:tab/>
      </w:r>
      <w:r w:rsidRPr="006E733A">
        <w:rPr>
          <w:b/>
        </w:rPr>
        <w:t xml:space="preserve">C. </w:t>
      </w:r>
      <w:r w:rsidRPr="006E733A">
        <w:rPr>
          <w:rFonts w:ascii="Symbol" w:hAnsi="Symbol"/>
        </w:rPr>
        <w:sym w:font="Symbol" w:char="F070"/>
      </w:r>
      <w:r w:rsidRPr="006E733A">
        <w:t>.</w:t>
      </w:r>
      <w:r w:rsidRPr="006E733A">
        <w:tab/>
      </w:r>
      <w:r w:rsidRPr="006E733A">
        <w:rPr>
          <w:b/>
        </w:rPr>
        <w:t xml:space="preserve">D. </w:t>
      </w:r>
      <w:r w:rsidRPr="006E733A">
        <w:t>2.</w:t>
      </w:r>
    </w:p>
    <w:p w14:paraId="1614DD5E" w14:textId="77777777" w:rsidR="00EC6E08" w:rsidRPr="006E733A" w:rsidRDefault="004B3A48" w:rsidP="004B3A48">
      <w:pPr>
        <w:tabs>
          <w:tab w:val="left" w:pos="1947"/>
        </w:tabs>
        <w:spacing w:before="60" w:line="276" w:lineRule="auto"/>
        <w:jc w:val="both"/>
      </w:pPr>
      <w:r w:rsidRPr="006E733A">
        <w:rPr>
          <w:noProof/>
        </w:rPr>
        <mc:AlternateContent>
          <mc:Choice Requires="wpc">
            <w:drawing>
              <wp:anchor distT="0" distB="0" distL="114300" distR="114300" simplePos="0" relativeHeight="251676672" behindDoc="0" locked="0" layoutInCell="1" allowOverlap="1" wp14:anchorId="644E3B66" wp14:editId="284998CA">
                <wp:simplePos x="0" y="0"/>
                <wp:positionH relativeFrom="column">
                  <wp:posOffset>4434205</wp:posOffset>
                </wp:positionH>
                <wp:positionV relativeFrom="paragraph">
                  <wp:posOffset>363747</wp:posOffset>
                </wp:positionV>
                <wp:extent cx="1885802" cy="1493520"/>
                <wp:effectExtent l="0" t="0" r="635" b="0"/>
                <wp:wrapSquare wrapText="bothSides"/>
                <wp:docPr id="396" name="Canvas 39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311" name="Group 311"/>
                        <wpg:cNvGrpSpPr/>
                        <wpg:grpSpPr>
                          <a:xfrm>
                            <a:off x="1041475" y="0"/>
                            <a:ext cx="808328" cy="1027510"/>
                            <a:chOff x="424233" y="182504"/>
                            <a:chExt cx="808328" cy="1027510"/>
                          </a:xfrm>
                        </wpg:grpSpPr>
                        <wps:wsp>
                          <wps:cNvPr id="312" name="L-Shape 312"/>
                          <wps:cNvSpPr/>
                          <wps:spPr>
                            <a:xfrm flipH="1">
                              <a:off x="627098" y="862940"/>
                              <a:ext cx="261034" cy="292004"/>
                            </a:xfrm>
                            <a:prstGeom prst="corner">
                              <a:avLst>
                                <a:gd name="adj1" fmla="val 32467"/>
                                <a:gd name="adj2" fmla="val 34869"/>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3" name="Oval 313"/>
                          <wps:cNvSpPr/>
                          <wps:spPr>
                            <a:xfrm>
                              <a:off x="489584" y="256993"/>
                              <a:ext cx="705862" cy="705796"/>
                            </a:xfrm>
                            <a:prstGeom prst="ellipse">
                              <a:avLst/>
                            </a:prstGeom>
                            <a:solidFill>
                              <a:schemeClr val="bg1">
                                <a:lumMod val="85000"/>
                              </a:schemeClr>
                            </a:solidFill>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4" name="Oval 314"/>
                          <wps:cNvSpPr/>
                          <wps:spPr>
                            <a:xfrm>
                              <a:off x="524642" y="296680"/>
                              <a:ext cx="631112" cy="631053"/>
                            </a:xfrm>
                            <a:prstGeom prst="ellipse">
                              <a:avLst/>
                            </a:prstGeom>
                            <a:ln w="9525"/>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5" name="Straight Connector 315"/>
                          <wps:cNvCnPr/>
                          <wps:spPr>
                            <a:xfrm flipH="1" flipV="1">
                              <a:off x="619678" y="439675"/>
                              <a:ext cx="58182" cy="45492"/>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16" name="Straight Connector 316"/>
                          <wps:cNvCnPr/>
                          <wps:spPr>
                            <a:xfrm flipH="1" flipV="1">
                              <a:off x="759320" y="340911"/>
                              <a:ext cx="18272" cy="61267"/>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19" name="Straight Connector 319"/>
                          <wps:cNvCnPr/>
                          <wps:spPr>
                            <a:xfrm flipV="1">
                              <a:off x="907027" y="340911"/>
                              <a:ext cx="18588" cy="59014"/>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52" name="Straight Connector 352"/>
                          <wps:cNvCnPr/>
                          <wps:spPr>
                            <a:xfrm flipV="1">
                              <a:off x="1015938" y="438272"/>
                              <a:ext cx="51185" cy="39602"/>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54" name="Straight Connector 354"/>
                          <wps:cNvCnPr/>
                          <wps:spPr>
                            <a:xfrm>
                              <a:off x="1006862" y="735926"/>
                              <a:ext cx="60683" cy="45857"/>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58" name="Straight Connector 358"/>
                          <wps:cNvCnPr/>
                          <wps:spPr>
                            <a:xfrm flipH="1">
                              <a:off x="609152" y="727715"/>
                              <a:ext cx="70977" cy="54067"/>
                            </a:xfrm>
                            <a:prstGeom prst="line">
                              <a:avLst/>
                            </a:prstGeom>
                            <a:ln/>
                          </wps:spPr>
                          <wps:style>
                            <a:lnRef idx="2">
                              <a:schemeClr val="accent3"/>
                            </a:lnRef>
                            <a:fillRef idx="0">
                              <a:schemeClr val="accent3"/>
                            </a:fillRef>
                            <a:effectRef idx="1">
                              <a:schemeClr val="accent3"/>
                            </a:effectRef>
                            <a:fontRef idx="minor">
                              <a:schemeClr val="tx1"/>
                            </a:fontRef>
                          </wps:style>
                          <wps:bodyPr/>
                        </wps:wsp>
                        <wps:wsp>
                          <wps:cNvPr id="362" name="Straight Connector 362"/>
                          <wps:cNvCnPr/>
                          <wps:spPr>
                            <a:xfrm flipH="1">
                              <a:off x="559771" y="609982"/>
                              <a:ext cx="79516"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63" name="Straight Connector 363"/>
                          <wps:cNvCnPr/>
                          <wps:spPr>
                            <a:xfrm>
                              <a:off x="1040897" y="609931"/>
                              <a:ext cx="85419"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64" name="Straight Connector 364"/>
                          <wps:cNvCnPr/>
                          <wps:spPr>
                            <a:xfrm flipH="1">
                              <a:off x="816398" y="352827"/>
                              <a:ext cx="50485" cy="0"/>
                            </a:xfrm>
                            <a:prstGeom prst="line">
                              <a:avLst/>
                            </a:prstGeom>
                            <a:ln>
                              <a:solidFill>
                                <a:schemeClr val="tx1"/>
                              </a:solidFill>
                            </a:ln>
                            <a:scene3d>
                              <a:camera prst="orthographicFront">
                                <a:rot lat="0" lon="0" rev="5400000"/>
                              </a:camera>
                              <a:lightRig rig="threePt" dir="t"/>
                            </a:scene3d>
                          </wps:spPr>
                          <wps:style>
                            <a:lnRef idx="1">
                              <a:schemeClr val="accent1"/>
                            </a:lnRef>
                            <a:fillRef idx="0">
                              <a:schemeClr val="accent1"/>
                            </a:fillRef>
                            <a:effectRef idx="0">
                              <a:schemeClr val="accent1"/>
                            </a:effectRef>
                            <a:fontRef idx="minor">
                              <a:schemeClr val="tx1"/>
                            </a:fontRef>
                          </wps:style>
                          <wps:bodyPr/>
                        </wps:wsp>
                        <wps:wsp>
                          <wps:cNvPr id="365" name="Straight Connector 365"/>
                          <wps:cNvCnPr/>
                          <wps:spPr>
                            <a:xfrm flipH="1">
                              <a:off x="962242" y="401904"/>
                              <a:ext cx="50485" cy="0"/>
                            </a:xfrm>
                            <a:prstGeom prst="line">
                              <a:avLst/>
                            </a:prstGeom>
                            <a:ln>
                              <a:solidFill>
                                <a:schemeClr val="tx1"/>
                              </a:solidFill>
                            </a:ln>
                            <a:scene3d>
                              <a:camera prst="orthographicFront">
                                <a:rot lat="0" lon="0" rev="3240000"/>
                              </a:camera>
                              <a:lightRig rig="threePt" dir="t"/>
                            </a:scene3d>
                          </wps:spPr>
                          <wps:style>
                            <a:lnRef idx="1">
                              <a:schemeClr val="accent1"/>
                            </a:lnRef>
                            <a:fillRef idx="0">
                              <a:schemeClr val="accent1"/>
                            </a:fillRef>
                            <a:effectRef idx="0">
                              <a:schemeClr val="accent1"/>
                            </a:effectRef>
                            <a:fontRef idx="minor">
                              <a:schemeClr val="tx1"/>
                            </a:fontRef>
                          </wps:style>
                          <wps:bodyPr/>
                        </wps:wsp>
                        <wps:wsp>
                          <wps:cNvPr id="366" name="Straight Connector 366"/>
                          <wps:cNvCnPr/>
                          <wps:spPr>
                            <a:xfrm flipH="1">
                              <a:off x="570988" y="693564"/>
                              <a:ext cx="50485" cy="0"/>
                            </a:xfrm>
                            <a:prstGeom prst="line">
                              <a:avLst/>
                            </a:prstGeom>
                            <a:ln>
                              <a:solidFill>
                                <a:schemeClr val="tx1"/>
                              </a:solidFill>
                            </a:ln>
                            <a:scene3d>
                              <a:camera prst="orthographicFront">
                                <a:rot lat="0" lon="0" rev="1080000"/>
                              </a:camera>
                              <a:lightRig rig="threePt" dir="t"/>
                            </a:scene3d>
                          </wps:spPr>
                          <wps:style>
                            <a:lnRef idx="1">
                              <a:schemeClr val="accent1"/>
                            </a:lnRef>
                            <a:fillRef idx="0">
                              <a:schemeClr val="accent1"/>
                            </a:fillRef>
                            <a:effectRef idx="0">
                              <a:schemeClr val="accent1"/>
                            </a:effectRef>
                            <a:fontRef idx="minor">
                              <a:schemeClr val="tx1"/>
                            </a:fontRef>
                          </wps:style>
                          <wps:bodyPr/>
                        </wps:wsp>
                        <wps:wsp>
                          <wps:cNvPr id="367" name="Straight Connector 367"/>
                          <wps:cNvCnPr/>
                          <wps:spPr>
                            <a:xfrm flipH="1">
                              <a:off x="1059003" y="692163"/>
                              <a:ext cx="50485" cy="0"/>
                            </a:xfrm>
                            <a:prstGeom prst="line">
                              <a:avLst/>
                            </a:prstGeom>
                            <a:ln>
                              <a:solidFill>
                                <a:schemeClr val="tx1"/>
                              </a:solidFill>
                            </a:ln>
                            <a:scene3d>
                              <a:camera prst="orthographicFront">
                                <a:rot lat="0" lon="0" rev="20520000"/>
                              </a:camera>
                              <a:lightRig rig="threePt" dir="t"/>
                            </a:scene3d>
                          </wps:spPr>
                          <wps:style>
                            <a:lnRef idx="1">
                              <a:schemeClr val="accent1"/>
                            </a:lnRef>
                            <a:fillRef idx="0">
                              <a:schemeClr val="accent1"/>
                            </a:fillRef>
                            <a:effectRef idx="0">
                              <a:schemeClr val="accent1"/>
                            </a:effectRef>
                            <a:fontRef idx="minor">
                              <a:schemeClr val="tx1"/>
                            </a:fontRef>
                          </wps:style>
                          <wps:bodyPr/>
                        </wps:wsp>
                        <wps:wsp>
                          <wps:cNvPr id="368" name="Straight Connector 368"/>
                          <wps:cNvCnPr/>
                          <wps:spPr>
                            <a:xfrm flipH="1">
                              <a:off x="1063210" y="526701"/>
                              <a:ext cx="50485" cy="0"/>
                            </a:xfrm>
                            <a:prstGeom prst="line">
                              <a:avLst/>
                            </a:prstGeom>
                            <a:ln>
                              <a:solidFill>
                                <a:schemeClr val="tx1"/>
                              </a:solidFill>
                            </a:ln>
                            <a:scene3d>
                              <a:camera prst="orthographicFront">
                                <a:rot lat="0" lon="0" rev="11880000"/>
                              </a:camera>
                              <a:lightRig rig="threePt" dir="t"/>
                            </a:scene3d>
                          </wps:spPr>
                          <wps:style>
                            <a:lnRef idx="1">
                              <a:schemeClr val="accent1"/>
                            </a:lnRef>
                            <a:fillRef idx="0">
                              <a:schemeClr val="accent1"/>
                            </a:fillRef>
                            <a:effectRef idx="0">
                              <a:schemeClr val="accent1"/>
                            </a:effectRef>
                            <a:fontRef idx="minor">
                              <a:schemeClr val="tx1"/>
                            </a:fontRef>
                          </wps:style>
                          <wps:bodyPr/>
                        </wps:wsp>
                        <wps:wsp>
                          <wps:cNvPr id="369" name="Straight Connector 369"/>
                          <wps:cNvCnPr/>
                          <wps:spPr>
                            <a:xfrm flipH="1">
                              <a:off x="573792" y="528103"/>
                              <a:ext cx="50485" cy="0"/>
                            </a:xfrm>
                            <a:prstGeom prst="line">
                              <a:avLst/>
                            </a:prstGeom>
                            <a:ln>
                              <a:solidFill>
                                <a:schemeClr val="tx1"/>
                              </a:solidFill>
                            </a:ln>
                            <a:scene3d>
                              <a:camera prst="orthographicFront">
                                <a:rot lat="0" lon="0" rev="9720000"/>
                              </a:camera>
                              <a:lightRig rig="threePt" dir="t"/>
                            </a:scene3d>
                          </wps:spPr>
                          <wps:style>
                            <a:lnRef idx="1">
                              <a:schemeClr val="accent1"/>
                            </a:lnRef>
                            <a:fillRef idx="0">
                              <a:schemeClr val="accent1"/>
                            </a:fillRef>
                            <a:effectRef idx="0">
                              <a:schemeClr val="accent1"/>
                            </a:effectRef>
                            <a:fontRef idx="minor">
                              <a:schemeClr val="tx1"/>
                            </a:fontRef>
                          </wps:style>
                          <wps:bodyPr/>
                        </wps:wsp>
                        <wps:wsp>
                          <wps:cNvPr id="370" name="Straight Connector 370"/>
                          <wps:cNvCnPr/>
                          <wps:spPr>
                            <a:xfrm flipH="1">
                              <a:off x="667749" y="403306"/>
                              <a:ext cx="50485" cy="0"/>
                            </a:xfrm>
                            <a:prstGeom prst="line">
                              <a:avLst/>
                            </a:prstGeom>
                            <a:ln>
                              <a:solidFill>
                                <a:schemeClr val="tx1"/>
                              </a:solidFill>
                            </a:ln>
                            <a:scene3d>
                              <a:camera prst="orthographicFront">
                                <a:rot lat="0" lon="0" rev="7560000"/>
                              </a:camera>
                              <a:lightRig rig="threePt" dir="t"/>
                            </a:scene3d>
                          </wps:spPr>
                          <wps:style>
                            <a:lnRef idx="1">
                              <a:schemeClr val="accent1"/>
                            </a:lnRef>
                            <a:fillRef idx="0">
                              <a:schemeClr val="accent1"/>
                            </a:fillRef>
                            <a:effectRef idx="0">
                              <a:schemeClr val="accent1"/>
                            </a:effectRef>
                            <a:fontRef idx="minor">
                              <a:schemeClr val="tx1"/>
                            </a:fontRef>
                          </wps:style>
                          <wps:bodyPr/>
                        </wps:wsp>
                        <wpg:grpSp>
                          <wpg:cNvPr id="379" name="Group 379"/>
                          <wpg:cNvGrpSpPr/>
                          <wpg:grpSpPr>
                            <a:xfrm rot="1177804">
                              <a:off x="692991" y="574865"/>
                              <a:ext cx="190225" cy="35260"/>
                              <a:chOff x="692991" y="592400"/>
                              <a:chExt cx="190225" cy="35260"/>
                            </a:xfrm>
                          </wpg:grpSpPr>
                          <wps:wsp>
                            <wps:cNvPr id="380" name="Isosceles Triangle 380"/>
                            <wps:cNvSpPr/>
                            <wps:spPr>
                              <a:xfrm rot="16200000">
                                <a:off x="751790" y="533601"/>
                                <a:ext cx="35260" cy="152858"/>
                              </a:xfrm>
                              <a:prstGeom prst="triangl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1" name="Trapezoid 381"/>
                            <wps:cNvSpPr/>
                            <wps:spPr>
                              <a:xfrm rot="5400000">
                                <a:off x="851911" y="594953"/>
                                <a:ext cx="33652" cy="28958"/>
                              </a:xfrm>
                              <a:prstGeom prst="trapezoid">
                                <a:avLst>
                                  <a:gd name="adj" fmla="val 35415"/>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82" name="Oval 382"/>
                          <wps:cNvSpPr/>
                          <wps:spPr>
                            <a:xfrm>
                              <a:off x="827618" y="595409"/>
                              <a:ext cx="28958" cy="28955"/>
                            </a:xfrm>
                            <a:prstGeom prst="ellipse">
                              <a:avLst/>
                            </a:prstGeom>
                            <a:ln w="9525"/>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3" name="Text Box 383"/>
                          <wps:cNvSpPr txBox="1"/>
                          <wps:spPr>
                            <a:xfrm>
                              <a:off x="552963" y="494244"/>
                              <a:ext cx="273862" cy="270916"/>
                            </a:xfrm>
                            <a:prstGeom prst="rect">
                              <a:avLst/>
                            </a:prstGeom>
                            <a:noFill/>
                            <a:ln w="6350">
                              <a:noFill/>
                            </a:ln>
                          </wps:spPr>
                          <wps:txbx>
                            <w:txbxContent>
                              <w:p w14:paraId="42F8E922" w14:textId="77777777" w:rsidR="004B3A48" w:rsidRPr="00871154" w:rsidRDefault="004B3A48" w:rsidP="004B3A48">
                                <w:pPr>
                                  <w:rPr>
                                    <w:sz w:val="20"/>
                                  </w:rPr>
                                </w:pPr>
                                <w:r w:rsidRPr="00871154">
                                  <w:rPr>
                                    <w:sz w:val="20"/>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18032576" name="Text Box 618032576"/>
                          <wps:cNvSpPr txBox="1"/>
                          <wps:spPr>
                            <a:xfrm>
                              <a:off x="579188" y="374941"/>
                              <a:ext cx="216005" cy="259052"/>
                            </a:xfrm>
                            <a:prstGeom prst="rect">
                              <a:avLst/>
                            </a:prstGeom>
                            <a:noFill/>
                            <a:ln w="6350">
                              <a:noFill/>
                            </a:ln>
                          </wps:spPr>
                          <wps:txbx>
                            <w:txbxContent>
                              <w:p w14:paraId="49EAD0A1" w14:textId="77777777" w:rsidR="004B3A48" w:rsidRPr="00871154" w:rsidRDefault="004B3A48" w:rsidP="004B3A48">
                                <w:pPr>
                                  <w:rPr>
                                    <w:sz w:val="20"/>
                                  </w:rPr>
                                </w:pPr>
                                <w:r w:rsidRPr="00871154">
                                  <w:rPr>
                                    <w:sz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18032577" name="Text Box 618032577"/>
                          <wps:cNvSpPr txBox="1"/>
                          <wps:spPr>
                            <a:xfrm>
                              <a:off x="658669" y="335498"/>
                              <a:ext cx="280424" cy="323862"/>
                            </a:xfrm>
                            <a:prstGeom prst="rect">
                              <a:avLst/>
                            </a:prstGeom>
                            <a:noFill/>
                            <a:ln w="6350">
                              <a:noFill/>
                            </a:ln>
                          </wps:spPr>
                          <wps:txbx>
                            <w:txbxContent>
                              <w:p w14:paraId="0A100480" w14:textId="77777777" w:rsidR="004B3A48" w:rsidRPr="00871154" w:rsidRDefault="004B3A48" w:rsidP="004B3A48">
                                <w:pPr>
                                  <w:rPr>
                                    <w:sz w:val="20"/>
                                  </w:rPr>
                                </w:pPr>
                                <w:r w:rsidRPr="00871154">
                                  <w:rPr>
                                    <w:sz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18032578" name="Text Box 618032578"/>
                          <wps:cNvSpPr txBox="1"/>
                          <wps:spPr>
                            <a:xfrm>
                              <a:off x="767878" y="330333"/>
                              <a:ext cx="170434" cy="307084"/>
                            </a:xfrm>
                            <a:prstGeom prst="rect">
                              <a:avLst/>
                            </a:prstGeom>
                            <a:noFill/>
                            <a:ln w="6350">
                              <a:noFill/>
                            </a:ln>
                          </wps:spPr>
                          <wps:txbx>
                            <w:txbxContent>
                              <w:p w14:paraId="68355829" w14:textId="77777777" w:rsidR="004B3A48" w:rsidRPr="00871154" w:rsidRDefault="004B3A48" w:rsidP="004B3A48">
                                <w:pPr>
                                  <w:rPr>
                                    <w:sz w:val="20"/>
                                  </w:rPr>
                                </w:pPr>
                                <w:r>
                                  <w:rPr>
                                    <w:sz w:val="20"/>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18032579" name="Text Box 618032579"/>
                          <wps:cNvSpPr txBox="1"/>
                          <wps:spPr>
                            <a:xfrm>
                              <a:off x="862401" y="372868"/>
                              <a:ext cx="259299" cy="258449"/>
                            </a:xfrm>
                            <a:prstGeom prst="rect">
                              <a:avLst/>
                            </a:prstGeom>
                            <a:noFill/>
                            <a:ln w="6350">
                              <a:noFill/>
                            </a:ln>
                          </wps:spPr>
                          <wps:txbx>
                            <w:txbxContent>
                              <w:p w14:paraId="220734A8" w14:textId="77777777" w:rsidR="004B3A48" w:rsidRPr="00871154" w:rsidRDefault="004B3A48" w:rsidP="004B3A48">
                                <w:pPr>
                                  <w:rPr>
                                    <w:sz w:val="20"/>
                                  </w:rPr>
                                </w:pPr>
                                <w:r>
                                  <w:rPr>
                                    <w:sz w:val="20"/>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18032580" name="Text Box 618032580"/>
                          <wps:cNvSpPr txBox="1"/>
                          <wps:spPr>
                            <a:xfrm>
                              <a:off x="890631" y="497852"/>
                              <a:ext cx="230153" cy="264967"/>
                            </a:xfrm>
                            <a:prstGeom prst="rect">
                              <a:avLst/>
                            </a:prstGeom>
                            <a:noFill/>
                            <a:ln w="6350">
                              <a:noFill/>
                            </a:ln>
                          </wps:spPr>
                          <wps:txbx>
                            <w:txbxContent>
                              <w:p w14:paraId="6E172AE9" w14:textId="77777777" w:rsidR="004B3A48" w:rsidRPr="00871154" w:rsidRDefault="004B3A48" w:rsidP="004B3A48">
                                <w:pPr>
                                  <w:rPr>
                                    <w:sz w:val="20"/>
                                  </w:rPr>
                                </w:pPr>
                                <w:r>
                                  <w:rPr>
                                    <w:sz w:val="20"/>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18032581" name="Text Box 618032581"/>
                          <wps:cNvSpPr txBox="1"/>
                          <wps:spPr>
                            <a:xfrm>
                              <a:off x="840794" y="615158"/>
                              <a:ext cx="248023" cy="254949"/>
                            </a:xfrm>
                            <a:prstGeom prst="rect">
                              <a:avLst/>
                            </a:prstGeom>
                            <a:noFill/>
                            <a:ln w="6350">
                              <a:noFill/>
                            </a:ln>
                          </wps:spPr>
                          <wps:txbx>
                            <w:txbxContent>
                              <w:p w14:paraId="76F0E4AE" w14:textId="77777777" w:rsidR="004B3A48" w:rsidRPr="00871154" w:rsidRDefault="004B3A48" w:rsidP="004B3A48">
                                <w:pPr>
                                  <w:rPr>
                                    <w:sz w:val="20"/>
                                  </w:rPr>
                                </w:pPr>
                                <w:r>
                                  <w:rPr>
                                    <w:sz w:val="20"/>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18032582" name="Text Box 618032582"/>
                          <wps:cNvSpPr txBox="1"/>
                          <wps:spPr>
                            <a:xfrm>
                              <a:off x="588812" y="604610"/>
                              <a:ext cx="263107" cy="236886"/>
                            </a:xfrm>
                            <a:prstGeom prst="rect">
                              <a:avLst/>
                            </a:prstGeom>
                            <a:noFill/>
                            <a:ln w="6350">
                              <a:noFill/>
                            </a:ln>
                          </wps:spPr>
                          <wps:txbx>
                            <w:txbxContent>
                              <w:p w14:paraId="1DCB317E" w14:textId="77777777" w:rsidR="004B3A48" w:rsidRPr="004F143E" w:rsidRDefault="004B3A48" w:rsidP="004B3A48">
                                <w:pPr>
                                  <w:rPr>
                                    <w:color w:val="A6A6A6" w:themeColor="background1" w:themeShade="A6"/>
                                    <w:sz w:val="20"/>
                                  </w:rPr>
                                </w:pPr>
                                <w:r w:rsidRPr="004F143E">
                                  <w:rPr>
                                    <w:color w:val="A6A6A6" w:themeColor="background1" w:themeShade="A6"/>
                                    <w:sz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18032583" name="Arc 618032583"/>
                          <wps:cNvSpPr/>
                          <wps:spPr>
                            <a:xfrm>
                              <a:off x="556503" y="326511"/>
                              <a:ext cx="569516" cy="569462"/>
                            </a:xfrm>
                            <a:prstGeom prst="arc">
                              <a:avLst>
                                <a:gd name="adj1" fmla="val 8017378"/>
                                <a:gd name="adj2" fmla="val 2773019"/>
                              </a:avLst>
                            </a:prstGeom>
                            <a:ln w="12700"/>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8032584" name="Rectangle 618032584"/>
                          <wps:cNvSpPr/>
                          <wps:spPr>
                            <a:xfrm>
                              <a:off x="627097" y="1070116"/>
                              <a:ext cx="94625" cy="84828"/>
                            </a:xfrm>
                            <a:prstGeom prst="rect">
                              <a:avLst/>
                            </a:prstGeom>
                            <a:pattFill prst="ltVert">
                              <a:fgClr>
                                <a:schemeClr val="tx1"/>
                              </a:fgClr>
                              <a:bgClr>
                                <a:schemeClr val="bg1"/>
                              </a:bgClr>
                            </a:pattFill>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8032585" name="Text Box 618032585"/>
                          <wps:cNvSpPr txBox="1"/>
                          <wps:spPr>
                            <a:xfrm>
                              <a:off x="667339" y="721658"/>
                              <a:ext cx="449858" cy="245443"/>
                            </a:xfrm>
                            <a:prstGeom prst="rect">
                              <a:avLst/>
                            </a:prstGeom>
                            <a:noFill/>
                            <a:ln w="6350">
                              <a:noFill/>
                            </a:ln>
                          </wps:spPr>
                          <wps:txbx>
                            <w:txbxContent>
                              <w:p w14:paraId="2151EA26" w14:textId="77777777" w:rsidR="004B3A48" w:rsidRPr="00924086" w:rsidRDefault="004B3A48" w:rsidP="004B3A48">
                                <w:pPr>
                                  <w:rPr>
                                    <w:sz w:val="18"/>
                                    <w:u w:val="single"/>
                                  </w:rPr>
                                </w:pPr>
                                <w:r w:rsidRPr="00924086">
                                  <w:rPr>
                                    <w:sz w:val="18"/>
                                    <w:u w:val="single"/>
                                  </w:rPr>
                                  <w:t>Ba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18032586" name="Rounded Rectangular Callout 618032586"/>
                          <wps:cNvSpPr/>
                          <wps:spPr>
                            <a:xfrm>
                              <a:off x="424233" y="182504"/>
                              <a:ext cx="808328" cy="1027510"/>
                            </a:xfrm>
                            <a:prstGeom prst="wedgeRoundRectCallout">
                              <a:avLst>
                                <a:gd name="adj1" fmla="val -64319"/>
                                <a:gd name="adj2" fmla="val 39484"/>
                                <a:gd name="adj3" fmla="val 16667"/>
                              </a:avLst>
                            </a:prstGeom>
                            <a:noFill/>
                          </wps:spPr>
                          <wps:style>
                            <a:lnRef idx="2">
                              <a:schemeClr val="dk1"/>
                            </a:lnRef>
                            <a:fillRef idx="1">
                              <a:schemeClr val="lt1"/>
                            </a:fillRef>
                            <a:effectRef idx="0">
                              <a:schemeClr val="dk1"/>
                            </a:effectRef>
                            <a:fontRef idx="minor">
                              <a:schemeClr val="dk1"/>
                            </a:fontRef>
                          </wps:style>
                          <wps:txbx>
                            <w:txbxContent>
                              <w:p w14:paraId="699CAFDD" w14:textId="77777777" w:rsidR="004B3A48" w:rsidRDefault="004B3A48" w:rsidP="004B3A48">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wps:wsp>
                        <wps:cNvPr id="618032587" name="Text Box 52"/>
                        <wps:cNvSpPr txBox="1"/>
                        <wps:spPr>
                          <a:xfrm>
                            <a:off x="655093" y="1184737"/>
                            <a:ext cx="704215" cy="273685"/>
                          </a:xfrm>
                          <a:prstGeom prst="rect">
                            <a:avLst/>
                          </a:prstGeom>
                          <a:noFill/>
                          <a:ln w="6350">
                            <a:noFill/>
                          </a:ln>
                        </wps:spPr>
                        <wps:txbx>
                          <w:txbxContent>
                            <w:p w14:paraId="79B8A62E" w14:textId="77777777" w:rsidR="004B3A48" w:rsidRDefault="004B3A48" w:rsidP="004B3A48">
                              <w:pPr>
                                <w:pStyle w:val="NormalWeb"/>
                                <w:spacing w:before="0" w:beforeAutospacing="0" w:after="0" w:afterAutospacing="0" w:line="276" w:lineRule="auto"/>
                              </w:pPr>
                              <w:r>
                                <w:rPr>
                                  <w:rFonts w:eastAsia="Calibri"/>
                                  <w:i/>
                                  <w:iCs/>
                                </w:rPr>
                                <w:t>Hình 6</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wpg:cNvPr id="618032588" name="Group 618032588"/>
                        <wpg:cNvGrpSpPr/>
                        <wpg:grpSpPr>
                          <a:xfrm>
                            <a:off x="0" y="188450"/>
                            <a:ext cx="879201" cy="1019175"/>
                            <a:chOff x="0" y="0"/>
                            <a:chExt cx="1506551" cy="1575024"/>
                          </a:xfrm>
                        </wpg:grpSpPr>
                        <wpg:grpSp>
                          <wpg:cNvPr id="618032589" name="Group 618032589"/>
                          <wpg:cNvGrpSpPr/>
                          <wpg:grpSpPr>
                            <a:xfrm>
                              <a:off x="297569" y="0"/>
                              <a:ext cx="1208982" cy="1575024"/>
                              <a:chOff x="297570" y="0"/>
                              <a:chExt cx="887401" cy="1352550"/>
                            </a:xfrm>
                          </wpg:grpSpPr>
                          <pic:pic xmlns:pic="http://schemas.openxmlformats.org/drawingml/2006/picture">
                            <pic:nvPicPr>
                              <pic:cNvPr id="618032592" name="Picture 618032592" descr="10.6.1. NỘI NĂNG – SỰ BIẾN ĐỔI NỘI NĂNG | VUI HỌC LÝ"/>
                              <pic:cNvPicPr>
                                <a:picLocks noChangeAspect="1"/>
                              </pic:cNvPicPr>
                            </pic:nvPicPr>
                            <pic:blipFill>
                              <a:blip r:embed="rId21" cstate="print">
                                <a:extLst>
                                  <a:ext uri="{28A0092B-C50C-407E-A947-70E740481C1C}">
                                    <a14:useLocalDpi xmlns:a14="http://schemas.microsoft.com/office/drawing/2010/main"/>
                                  </a:ext>
                                </a:extLst>
                              </a:blip>
                              <a:srcRect/>
                              <a:stretch>
                                <a:fillRect/>
                              </a:stretch>
                            </pic:blipFill>
                            <pic:spPr bwMode="auto">
                              <a:xfrm>
                                <a:off x="297570" y="0"/>
                                <a:ext cx="681854" cy="1352550"/>
                              </a:xfrm>
                              <a:prstGeom prst="rect">
                                <a:avLst/>
                              </a:prstGeom>
                              <a:noFill/>
                              <a:ln>
                                <a:noFill/>
                              </a:ln>
                            </pic:spPr>
                          </pic:pic>
                          <wpg:grpSp>
                            <wpg:cNvPr id="384" name="Group 384"/>
                            <wpg:cNvGrpSpPr/>
                            <wpg:grpSpPr>
                              <a:xfrm>
                                <a:off x="844706" y="962737"/>
                                <a:ext cx="340265" cy="317151"/>
                                <a:chOff x="844706" y="962737"/>
                                <a:chExt cx="340390" cy="317355"/>
                              </a:xfrm>
                            </wpg:grpSpPr>
                            <wps:wsp>
                              <wps:cNvPr id="385" name="Donut 385"/>
                              <wps:cNvSpPr/>
                              <wps:spPr>
                                <a:xfrm>
                                  <a:off x="981895" y="962737"/>
                                  <a:ext cx="203201" cy="212725"/>
                                </a:xfrm>
                                <a:prstGeom prst="donut">
                                  <a:avLst>
                                    <a:gd name="adj" fmla="val 0"/>
                                  </a:avLst>
                                </a:prstGeom>
                                <a:solidFill>
                                  <a:srgbClr val="5B9BD5"/>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86" name="Block Arc 386"/>
                              <wps:cNvSpPr/>
                              <wps:spPr>
                                <a:xfrm>
                                  <a:off x="1007973" y="977250"/>
                                  <a:ext cx="162910" cy="162910"/>
                                </a:xfrm>
                                <a:prstGeom prst="blockArc">
                                  <a:avLst>
                                    <a:gd name="adj1" fmla="val 10800000"/>
                                    <a:gd name="adj2" fmla="val 327842"/>
                                    <a:gd name="adj3" fmla="val 14779"/>
                                  </a:avLst>
                                </a:prstGeom>
                                <a:gradFill flip="none" rotWithShape="1">
                                  <a:gsLst>
                                    <a:gs pos="0">
                                      <a:sysClr val="windowText" lastClr="000000"/>
                                    </a:gs>
                                    <a:gs pos="69000">
                                      <a:sysClr val="window" lastClr="FFFFFF">
                                        <a:shade val="67500"/>
                                        <a:satMod val="115000"/>
                                      </a:sysClr>
                                    </a:gs>
                                    <a:gs pos="100000">
                                      <a:sysClr val="window" lastClr="FFFFFF">
                                        <a:shade val="100000"/>
                                        <a:satMod val="115000"/>
                                      </a:sysClr>
                                    </a:gs>
                                  </a:gsLst>
                                  <a:path path="circle">
                                    <a:fillToRect l="100000" t="100000"/>
                                  </a:path>
                                  <a:tileRect r="-100000" b="-100000"/>
                                </a:gradFill>
                                <a:ln w="12700" cap="flat" cmpd="sng" algn="ctr">
                                  <a:no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87" name="Straight Connector 387"/>
                              <wps:cNvCnPr/>
                              <wps:spPr>
                                <a:xfrm>
                                  <a:off x="1036128" y="1039096"/>
                                  <a:ext cx="58502" cy="47044"/>
                                </a:xfrm>
                                <a:prstGeom prst="line">
                                  <a:avLst/>
                                </a:prstGeom>
                                <a:noFill/>
                                <a:ln w="6350" cap="flat" cmpd="sng" algn="ctr">
                                  <a:solidFill>
                                    <a:sysClr val="windowText" lastClr="000000"/>
                                  </a:solidFill>
                                  <a:prstDash val="solid"/>
                                  <a:miter lim="800000"/>
                                </a:ln>
                                <a:effectLst/>
                              </wps:spPr>
                              <wps:bodyPr/>
                            </wps:wsp>
                            <wps:wsp>
                              <wps:cNvPr id="388" name="L-Shape 388"/>
                              <wps:cNvSpPr/>
                              <wps:spPr>
                                <a:xfrm rot="16200000">
                                  <a:off x="917096" y="1106737"/>
                                  <a:ext cx="100965" cy="245745"/>
                                </a:xfrm>
                                <a:prstGeom prst="corner">
                                  <a:avLst>
                                    <a:gd name="adj1" fmla="val 23178"/>
                                    <a:gd name="adj2" fmla="val 24448"/>
                                  </a:avLst>
                                </a:prstGeom>
                                <a:solidFill>
                                  <a:sysClr val="window" lastClr="FFFFFF"/>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grpSp>
                        <wps:wsp>
                          <wps:cNvPr id="394" name="Straight Arrow Connector 394"/>
                          <wps:cNvCnPr/>
                          <wps:spPr>
                            <a:xfrm flipH="1">
                              <a:off x="275257" y="1030224"/>
                              <a:ext cx="12192" cy="518160"/>
                            </a:xfrm>
                            <a:prstGeom prst="straightConnector1">
                              <a:avLst/>
                            </a:prstGeom>
                            <a:noFill/>
                            <a:ln w="6350" cap="flat" cmpd="sng" algn="ctr">
                              <a:solidFill>
                                <a:sysClr val="windowText" lastClr="000000"/>
                              </a:solidFill>
                              <a:prstDash val="solid"/>
                              <a:miter lim="800000"/>
                              <a:headEnd type="triangle"/>
                              <a:tailEnd type="triangle"/>
                            </a:ln>
                            <a:effectLst/>
                          </wps:spPr>
                          <wps:bodyPr/>
                        </wps:wsp>
                        <wps:wsp>
                          <wps:cNvPr id="395" name="Text Box 1602997559"/>
                          <wps:cNvSpPr txBox="1"/>
                          <wps:spPr>
                            <a:xfrm>
                              <a:off x="0" y="1137981"/>
                              <a:ext cx="463029" cy="304661"/>
                            </a:xfrm>
                            <a:prstGeom prst="rect">
                              <a:avLst/>
                            </a:prstGeom>
                            <a:noFill/>
                            <a:ln w="6350">
                              <a:noFill/>
                            </a:ln>
                          </wps:spPr>
                          <wps:txbx>
                            <w:txbxContent>
                              <w:p w14:paraId="219985E6" w14:textId="77777777" w:rsidR="004B3A48" w:rsidRDefault="004B3A48" w:rsidP="004B3A48">
                                <w:pPr>
                                  <w:pStyle w:val="NormalWeb"/>
                                  <w:spacing w:before="0" w:beforeAutospacing="0" w:after="0" w:afterAutospacing="0" w:line="276" w:lineRule="auto"/>
                                </w:pPr>
                                <w:r>
                                  <w:rPr>
                                    <w:rFonts w:eastAsia="Calibri"/>
                                    <w:i/>
                                    <w:iCs/>
                                  </w:rPr>
                                  <w:t>h</w:t>
                                </w:r>
                                <w:r>
                                  <w:rPr>
                                    <w:rFonts w:eastAsia="Calibri"/>
                                    <w:i/>
                                    <w:iCs/>
                                    <w:position w:val="-6"/>
                                    <w:vertAlign w:val="subscript"/>
                                  </w:rPr>
                                  <w:t>1</w:t>
                                </w:r>
                              </w:p>
                            </w:txbxContent>
                          </wps:txbx>
                          <wps:bodyPr rot="0" spcFirstLastPara="0" vert="horz" wrap="square" lIns="0" tIns="0" rIns="0" bIns="0" numCol="1" spcCol="0" rtlCol="0" fromWordArt="0" anchor="t" anchorCtr="0" forceAA="0" compatLnSpc="1">
                            <a:prstTxWarp prst="textNoShape">
                              <a:avLst/>
                            </a:prstTxWarp>
                            <a:noAutofit/>
                          </wps:bodyPr>
                        </wps:wsp>
                      </wpg:wgp>
                    </wpc:wpc>
                  </a:graphicData>
                </a:graphic>
                <wp14:sizeRelH relativeFrom="margin">
                  <wp14:pctWidth>0</wp14:pctWidth>
                </wp14:sizeRelH>
                <wp14:sizeRelV relativeFrom="margin">
                  <wp14:pctHeight>0</wp14:pctHeight>
                </wp14:sizeRelV>
              </wp:anchor>
            </w:drawing>
          </mc:Choice>
          <mc:Fallback>
            <w:pict>
              <v:group id="Canvas 396" o:spid="_x0000_s1031" editas="canvas" style="position:absolute;left:0;text-align:left;margin-left:349.15pt;margin-top:28.65pt;width:148.5pt;height:117.6pt;z-index:251676672;mso-width-relative:margin;mso-height-relative:margin" coordsize="18853,149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">
                <v:shape id="_x0000_s1032" type="#_x0000_t75" style="position:absolute;width:18853;height:14935;visibility:visible;mso-wrap-style:square">
                  <v:fill o:detectmouseclick="t"/>
                  <v:path o:connecttype="none"/>
                </v:shape>
                <v:group id="Group 311" o:spid="_x0000_s1033" style="position:absolute;left:10414;width:8084;height:10275" coordorigin="4242,1825" coordsize="8083,102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JXH+8QAAADcAAAA&#10;DwAAAAAAAAAAAAAAAACqAgAAZHJzL2Rvd25yZXYueG1sUEsFBgAAAAAEAAQA+gAAAJsDAAAAAA==&#10;">
                  <v:shape id="L-Shape 312" o:spid="_x0000_s1034" style="position:absolute;left:6270;top:8629;width:2611;height:2920;flip:x;visibility:visible;mso-wrap-style:square;v-text-anchor:middle" coordsize="261034,2920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SGNMMA&#10;AADcAAAADwAAAGRycy9kb3ducmV2LnhtbESPS4vCQBCE7wv+h6EFL4tOfCLRUWRBEU/r695m2iSY&#10;6QmZ2Rj99Y6w4LGoqq+o+bIxhaipcrllBf1eBII4sTrnVMHpuO5OQTiPrLGwTAoe5GC5aH3NMdb2&#10;znuqDz4VAcIuRgWZ92UspUsyMuh6tiQO3tVWBn2QVSp1hfcAN4UcRNFEGsw5LGRY0k9Gye3wZxS4&#10;7wiTHe/1qL5szuPr70g+nlulOu1mNQPhqfGf8H97qxUM+wN4nwlHQC5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oSGNMMAAADcAAAADwAAAAAAAAAAAAAAAACYAgAAZHJzL2Rv&#10;d25yZXYueG1sUEsFBgAAAAAEAAQA9QAAAIgDAAAAAA==&#10;" path="m,l91020,r,207254l261034,207254r,84750l,292004,,xe" fillcolor="white [3201]" strokecolor="black [3200]" strokeweight="1pt">
                    <v:stroke joinstyle="miter"/>
                    <v:path arrowok="t" o:connecttype="custom" o:connectlocs="0,0;91020,0;91020,207254;261034,207254;261034,292004;0,292004;0,0" o:connectangles="0,0,0,0,0,0,0"/>
                  </v:shape>
                  <v:oval id="Oval 313" o:spid="_x0000_s1035" style="position:absolute;left:4895;top:2569;width:7059;height:70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L/JMIA&#10;AADcAAAADwAAAGRycy9kb3ducmV2LnhtbESP0WoCMRRE3wv+Q7hC32pWhVJXo6jQok+lqx9w2Vw3&#10;i5ubJYlr+vdGKPRxmJkzzGqTbCcG8qF1rGA6KUAQ10633Cg4nz7fPkCEiKyxc0wKfinAZj16WWGp&#10;3Z1/aKhiIzKEQ4kKTIx9KWWoDVkME9cTZ+/ivMWYpW+k9njPcNvJWVG8S4st5wWDPe0N1dfqZhWk&#10;ZI5fOOuqgRf7tCuO354PUqnXcdouQURK8T/81z5oBfPpHJ5n8hGQ6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wv8kwgAAANwAAAAPAAAAAAAAAAAAAAAAAJgCAABkcnMvZG93&#10;bnJldi54bWxQSwUGAAAAAAQABAD1AAAAhwMAAAAA&#10;" fillcolor="#d8d8d8 [2732]" strokecolor="black [3200]" strokeweight="1pt">
                    <v:stroke joinstyle="miter"/>
                  </v:oval>
                  <v:oval id="Oval 314" o:spid="_x0000_s1036" style="position:absolute;left:5246;top:2966;width:6311;height:63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XbIcEA&#10;AADcAAAADwAAAGRycy9kb3ducmV2LnhtbESPQYvCMBSE7wv+h/CEva2pq4hWo6iw6HGten80z7TY&#10;vNQma+u/N8KCx2FmvmEWq85W4k6NLx0rGA4SEMS50yUbBafjz9cUhA/IGivHpOBBHlbL3scCU+1a&#10;PtA9C0ZECPsUFRQh1KmUPi/Ioh+4mjh6F9dYDFE2RuoG2wi3lfxOkom0WHJcKLCmbUH5NfuzCm58&#10;nvyOZpmZbtbb1nRj3NEDlfrsd+s5iEBdeIf/23utYDQcw+tMPAJy+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ll2yHBAAAA3AAAAA8AAAAAAAAAAAAAAAAAmAIAAGRycy9kb3du&#10;cmV2LnhtbFBLBQYAAAAABAAEAPUAAACGAwAAAAA=&#10;" fillcolor="white [3201]" strokecolor="black [3200]">
                    <v:stroke joinstyle="miter"/>
                  </v:oval>
                  <v:line id="Straight Connector 315" o:spid="_x0000_s1037" style="position:absolute;flip:x y;visibility:visible;mso-wrap-style:square" from="6196,4396" to="6778,48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g1cQAAADcAAAADwAAAGRycy9kb3ducmV2LnhtbESPT2vCQBTE7wW/w/IEL0U3sSoas0pa&#10;ELz6B8+P7DMJyb5Ns2tMv323UPA4zMxvmHQ/mEb01LnKsoJ4FoEgzq2uuFBwvRymaxDOI2tsLJOC&#10;H3Kw343eUky0ffKJ+rMvRICwS1BB6X2bSOnykgy6mW2Jg3e3nUEfZFdI3eEzwE0j51G0kgYrDgsl&#10;tvRVUl6fH0bB7eIf73Tq68we1qvl5/dmkR83Sk3GQ7YF4Wnwr/B/+6gVfMRL+DsTjoD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uDVxAAAANwAAAAPAAAAAAAAAAAA&#10;AAAAAKECAABkcnMvZG93bnJldi54bWxQSwUGAAAAAAQABAD5AAAAkgMAAAAA&#10;" strokecolor="black [3213]" strokeweight="1pt">
                    <v:stroke joinstyle="miter"/>
                  </v:line>
                  <v:line id="Straight Connector 316" o:spid="_x0000_s1038" style="position:absolute;flip:x y;visibility:visible;mso-wrap-style:square" from="7593,3409" to="7775,40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yx+osIAAADcAAAADwAAAGRycy9kb3ducmV2LnhtbESPzarCMBSE9xd8h3AENxdN9WrRahQV&#10;BLf+4PrQHNtic1KbWOvb3wiCy2FmvmEWq9aUoqHaFZYVDAcRCOLU6oIzBefTrj8F4TyyxtIyKXiR&#10;g9Wy87PARNsnH6g5+kwECLsEFeTeV4mULs3JoBvYijh4V1sb9EHWmdQ1PgPclHIURbE0WHBYyLGi&#10;bU7p7fgwCi4n//ilQ3Nb2900nmzus3G6nynV67brOQhPrf+GP+29VvA3jOF9JhwBufw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yx+osIAAADcAAAADwAAAAAAAAAAAAAA&#10;AAChAgAAZHJzL2Rvd25yZXYueG1sUEsFBgAAAAAEAAQA+QAAAJADAAAAAA==&#10;" strokecolor="black [3213]" strokeweight="1pt">
                    <v:stroke joinstyle="miter"/>
                  </v:line>
                  <v:line id="Straight Connector 319" o:spid="_x0000_s1039" style="position:absolute;flip:y;visibility:visible;mso-wrap-style:square" from="9070,3409" to="9256,3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X9/MMcAAADcAAAADwAAAGRycy9kb3ducmV2LnhtbESPT2sCMRTE70K/Q3iFXkSzVrC6NUpb&#10;kLUoBf9cenvdvO4ubl62SdTttzeC4HGYmd8w03lranEi5yvLCgb9BARxbnXFhYL9btEbg/ABWWNt&#10;mRT8k4f57KEzxVTbM2/otA2FiBD2KSooQ2hSKX1ekkHftw1x9H6tMxiidIXUDs8Rbmr5nCQjabDi&#10;uFBiQx8l5Yft0Sj4lH+rw7v7KbKxzBbf65evCWddpZ4e27dXEIHacA/f2kutYDiYwPVMPAJyd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f38wxwAAANwAAAAPAAAAAAAA&#10;AAAAAAAAAKECAABkcnMvZG93bnJldi54bWxQSwUGAAAAAAQABAD5AAAAlQMAAAAA&#10;" strokecolor="black [3213]" strokeweight="1pt">
                    <v:stroke joinstyle="miter"/>
                  </v:line>
                  <v:line id="Straight Connector 352" o:spid="_x0000_s1040" style="position:absolute;flip:y;visibility:visible;mso-wrap-style:square" from="10159,4382" to="10671,47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FUgcgAAADcAAAADwAAAGRycy9kb3ducmV2LnhtbESPQUvDQBSE74L/YXmCl9JubNHGmE1p&#10;hRJFKbR68fbMPpPQ7Nu4u7bx33eFgsdhZr5h8sVgOnEg51vLCm4mCQjiyuqWawXvb+txCsIHZI2d&#10;ZVLwSx4WxeVFjpm2R97SYRdqESHsM1TQhNBnUvqqIYN+Ynvi6H1ZZzBE6WqpHR4j3HRymiR30mDL&#10;caHBnh4bqva7H6PgWX6/7Ffusy5TWa4/Xuebey5HSl1fDcsHEIGG8B8+t5+0gtntFP7OxCMgix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bFUgcgAAADcAAAADwAAAAAA&#10;AAAAAAAAAAChAgAAZHJzL2Rvd25yZXYueG1sUEsFBgAAAAAEAAQA+QAAAJYDAAAAAA==&#10;" strokecolor="black [3213]" strokeweight="1pt">
                    <v:stroke joinstyle="miter"/>
                  </v:line>
                  <v:line id="Straight Connector 354" o:spid="_x0000_s1041" style="position:absolute;visibility:visible;mso-wrap-style:square" from="10068,7359" to="10675,78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cSu8QAAADcAAAADwAAAGRycy9kb3ducmV2LnhtbESPUWvCQBCE3wv+h2MF3+pGY0Wip4hQ&#10;8clS6w9Yc2sSze2F3NWk/fW9QqGPw8x8w6w2va3Vg1tfOdEwGSegWHJnKik0nD9enxegfCAxVDth&#10;DV/sYbMePK0oM66Td36cQqEiRHxGGsoQmgzR5yVb8mPXsETv6lpLIcq2QNNSF+G2xmmSzNFSJXGh&#10;pIZ3Jef306fVYNNDcpx302ON+W1/kW/EWfqm9WjYb5egAvfhP/zXPhgN6csMfs/EI4Dr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9xK7xAAAANwAAAAPAAAAAAAAAAAA&#10;AAAAAKECAABkcnMvZG93bnJldi54bWxQSwUGAAAAAAQABAD5AAAAkgMAAAAA&#10;" strokecolor="black [3213]" strokeweight="1pt">
                    <v:stroke joinstyle="miter"/>
                  </v:line>
                  <v:line id="Straight Connector 358" o:spid="_x0000_s1042" style="position:absolute;flip:x;visibility:visible;mso-wrap-style:square" from="6091,7277" to="6801,78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P3JMEAAADcAAAADwAAAGRycy9kb3ducmV2LnhtbERPzWrCQBC+F/oOyxR6q5taFEldxTYK&#10;3oqxDzDNTpPQ7GzYXWP06Z1DwePH979cj65TA4XYejbwOslAEVfetlwb+D7uXhagYkK22HkmAxeK&#10;sF49Piwxt/7MBxrKVCsJ4ZijgSalPtc6Vg05jBPfEwv364PDJDDU2gY8S7jr9DTL5tphy9LQYE+f&#10;DVV/5clJybUM2+Jr2PtiVtB0cz38XD5GY56fxs07qERjuov/3Xtr4G0ma+WMHAG9u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Jg/ckwQAAANwAAAAPAAAAAAAAAAAAAAAA&#10;AKECAABkcnMvZG93bnJldi54bWxQSwUGAAAAAAQABAD5AAAAjwMAAAAA&#10;" strokecolor="#a5a5a5 [3206]" strokeweight="1pt">
                    <v:stroke joinstyle="miter"/>
                  </v:line>
                  <v:line id="Straight Connector 362" o:spid="_x0000_s1043" style="position:absolute;flip:x;visibility:visible;mso-wrap-style:square" from="5597,6099" to="6392,60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2ePMgAAADcAAAADwAAAGRycy9kb3ducmV2LnhtbESPW2sCMRSE3wv9D+EU+lI0q4KX1Si1&#10;IFtpEby8+HbcnO4ubk62Sarbf2+EQh+HmfmGmS1aU4sLOV9ZVtDrJiCIc6srLhQc9qvOGIQPyBpr&#10;y6Tglzws5o8PM0y1vfKWLrtQiAhhn6KCMoQmldLnJRn0XdsQR+/LOoMhSldI7fAa4aaW/SQZSoMV&#10;x4USG3orKT/vfoyCtfz+OC/dqcjGMlsdP0ebCWcvSj0/ta9TEIHa8B/+a79rBYNhH+5n4hGQ8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92ePMgAAADcAAAADwAAAAAA&#10;AAAAAAAAAAChAgAAZHJzL2Rvd25yZXYueG1sUEsFBgAAAAAEAAQA+QAAAJYDAAAAAA==&#10;" strokecolor="black [3213]" strokeweight="1pt">
                    <v:stroke joinstyle="miter"/>
                  </v:line>
                  <v:line id="Straight Connector 363" o:spid="_x0000_s1044" style="position:absolute;visibility:visible;mso-wrap-style:square" from="10408,6099" to="11263,60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JAcsQAAADcAAAADwAAAGRycy9kb3ducmV2LnhtbESPzWrDMBCE74W8g9hAb/W6cTDFjRJK&#10;ICWnhPw8wNba2k6slbHU2O3TV4FCj8PMfMMsVqNt1Y173zjR8JykoFhKZxqpNJxPm6cXUD6QGGqd&#10;sIZv9rBaTh4WVBg3yIFvx1CpCBFfkIY6hK5A9GXNlnziOpbofbreUoiyr9D0NES4bXGWpjlaaiQu&#10;1NTxuubyevyyGmy2TXf5MNu1WF7eP+QHcZ7ttX6cjm+voAKP4T/8194aDVmewf1MPAK4/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ckByxAAAANwAAAAPAAAAAAAAAAAA&#10;AAAAAKECAABkcnMvZG93bnJldi54bWxQSwUGAAAAAAQABAD5AAAAkgMAAAAA&#10;" strokecolor="black [3213]" strokeweight="1pt">
                    <v:stroke joinstyle="miter"/>
                  </v:line>
                  <v:line id="Straight Connector 364" o:spid="_x0000_s1045" style="position:absolute;flip:x;visibility:visible;mso-wrap-style:square" from="8163,3528" to="8668,35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25l+cUAAADcAAAADwAAAGRycy9kb3ducmV2LnhtbESPT2sCMRTE74V+h/CE3mrWtohsN4os&#10;qD14qYr0+Ni8/aPJy5JE3frpm0Khx2FmfsMUi8EacSUfOscKJuMMBHHldMeNgsN+9TwDESKyRuOY&#10;FHxTgMX88aHAXLsbf9J1FxuRIBxyVNDG2OdShqoli2HseuLk1c5bjEn6RmqPtwS3Rr5k2VRa7Dgt&#10;tNhT2VJ13l2sgtIcv4bN2nM8nu71ZUur8mSMUk+jYfkOItIQ/8N/7Q+t4HX6Br9n0hGQ8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25l+cUAAADcAAAADwAAAAAAAAAA&#10;AAAAAAChAgAAZHJzL2Rvd25yZXYueG1sUEsFBgAAAAAEAAQA+QAAAJMDAAAAAA==&#10;" strokecolor="black [3213]" strokeweight=".5pt">
                    <v:stroke joinstyle="miter"/>
                  </v:line>
                  <v:line id="Straight Connector 365" o:spid="_x0000_s1046" style="position:absolute;flip:x;visibility:visible;mso-wrap-style:square" from="9622,4019" to="10127,4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LAYsUAAADcAAAADwAAAGRycy9kb3ducmV2LnhtbESPT2sCMRTE74V+h/CE3mrWlopsN4os&#10;qD14qYr0+Ni8/aPJy5JE3frpm0Khx2FmfsMUi8EacSUfOscKJuMMBHHldMeNgsN+9TwDESKyRuOY&#10;FHxTgMX88aHAXLsbf9J1FxuRIBxyVNDG2OdShqoli2HseuLk1c5bjEn6RmqPtwS3Rr5k2VRa7Dgt&#10;tNhT2VJ13l2sgtIcv4bN2nM8nu71ZUur8mSMUk+jYfkOItIQ/8N/7Q+t4HX6Br9n0hGQ8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LAYsUAAADcAAAADwAAAAAAAAAA&#10;AAAAAAChAgAAZHJzL2Rvd25yZXYueG1sUEsFBgAAAAAEAAQA+QAAAJMDAAAAAA==&#10;" strokecolor="black [3213]" strokeweight=".5pt">
                    <v:stroke joinstyle="miter"/>
                  </v:line>
                  <v:line id="Straight Connector 366" o:spid="_x0000_s1047" style="position:absolute;flip:x;visibility:visible;mso-wrap-style:square" from="5709,6935" to="6214,69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BeFcQAAADcAAAADwAAAGRycy9kb3ducmV2LnhtbESPQWsCMRSE7wX/Q3iCt5pVYSmrUWRB&#10;24OXWhGPj81zdzV5WZKoa399Uyj0OMzMN8xi1Vsj7uRD61jBZJyBIK6cbrlWcPjavL6BCBFZo3FM&#10;Cp4UYLUcvCyw0O7Bn3Tfx1okCIcCFTQxdoWUoWrIYhi7jjh5Z+ctxiR9LbXHR4JbI6dZlkuLLaeF&#10;BjsqG6qu+5tVUJrjqX/feo7Hy/f5tqNNeTFGqdGwX89BROrjf/iv/aEVzPIcfs+kIyC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8F4VxAAAANwAAAAPAAAAAAAAAAAA&#10;AAAAAKECAABkcnMvZG93bnJldi54bWxQSwUGAAAAAAQABAD5AAAAkgMAAAAA&#10;" strokecolor="black [3213]" strokeweight=".5pt">
                    <v:stroke joinstyle="miter"/>
                  </v:line>
                  <v:line id="Straight Connector 367" o:spid="_x0000_s1048" style="position:absolute;flip:x;visibility:visible;mso-wrap-style:square" from="10590,6921" to="11094,69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7z7jsQAAADcAAAADwAAAGRycy9kb3ducmV2LnhtbESPT2sCMRTE7wW/Q3iCt5pVwcpqFFmw&#10;7aEX/yAeH5vn7mrysiRRt/30plDocZiZ3zCLVWeNuJMPjWMFo2EGgrh0uuFKwWG/eZ2BCBFZo3FM&#10;Cr4pwGrZe1lgrt2Dt3TfxUokCIccFdQxtrmUoazJYhi6ljh5Z+ctxiR9JbXHR4JbI8dZNpUWG04L&#10;NbZU1FRedzeroDDHU/fx7jkeLz/n2xdtiosxSg363XoOIlIX/8N/7U+tYDJ9g98z6QjI5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vPuOxAAAANwAAAAPAAAAAAAAAAAA&#10;AAAAAKECAABkcnMvZG93bnJldi54bWxQSwUGAAAAAAQABAD5AAAAkgMAAAAA&#10;" strokecolor="black [3213]" strokeweight=".5pt">
                    <v:stroke joinstyle="miter"/>
                  </v:line>
                  <v:line id="Straight Connector 368" o:spid="_x0000_s1049" style="position:absolute;flip:x;visibility:visible;mso-wrap-style:square" from="10632,5267" to="11136,52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Nv/MIAAADcAAAADwAAAGRycy9kb3ducmV2LnhtbERPz2vCMBS+D/wfwhO8zdQJZXTGMgp1&#10;HnaZE9nx0TzbuuSlJNHW/fXLYbDjx/d7U07WiBv50DtWsFpmIIgbp3tuFRw/68dnECEiazSOScGd&#10;ApTb2cMGC+1G/qDbIbYihXAoUEEX41BIGZqOLIalG4gTd3beYkzQt1J7HFO4NfIpy3JpsefU0OFA&#10;VUfN9+FqFVTm9DW97TzH0+XnfH2nuroYo9RiPr2+gIg0xX/xn3uvFazztDadSUdAb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iNv/MIAAADcAAAADwAAAAAAAAAAAAAA&#10;AAChAgAAZHJzL2Rvd25yZXYueG1sUEsFBgAAAAAEAAQA+QAAAJADAAAAAA==&#10;" strokecolor="black [3213]" strokeweight=".5pt">
                    <v:stroke joinstyle="miter"/>
                  </v:line>
                  <v:line id="Straight Connector 369" o:spid="_x0000_s1050" style="position:absolute;flip:x;visibility:visible;mso-wrap-style:square" from="5737,5281" to="6242,5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KZ8QAAADcAAAADwAAAGRycy9kb3ducmV2LnhtbESPT2sCMRTE7wW/Q3iCt5pVQepqFFmw&#10;7aEX/yAeH5vn7mrysiRRt/30plDocZiZ3zCLVWeNuJMPjWMFo2EGgrh0uuFKwWG/eX0DESKyRuOY&#10;FHxTgNWy97LAXLsHb+m+i5VIEA45KqhjbHMpQ1mTxTB0LXHyzs5bjEn6SmqPjwS3Ro6zbCotNpwW&#10;amypqKm87m5WQWGOp+7j3XM8Xn7Oty/aFBdjlBr0u/UcRKQu/of/2p9awWQ6g98z6QjI5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b8pnxAAAANwAAAAPAAAAAAAAAAAA&#10;AAAAAKECAABkcnMvZG93bnJldi54bWxQSwUGAAAAAAQABAD5AAAAkgMAAAAA&#10;" strokecolor="black [3213]" strokeweight=".5pt">
                    <v:stroke joinstyle="miter"/>
                  </v:line>
                  <v:line id="Straight Connector 370" o:spid="_x0000_s1051" style="position:absolute;flip:x;visibility:visible;mso-wrap-style:square" from="6677,4033" to="7182,4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z1J8IAAADcAAAADwAAAGRycy9kb3ducmV2LnhtbERPy2oCMRTdC/2HcAvdaaYtaJkahzJg&#10;68JNtQxdXibXeTS5GZKoo19vFgWXh/NeFqM14kQ+dI4VPM8yEMS10x03Cn726+kbiBCRNRrHpOBC&#10;AYrVw2SJuXZn/qbTLjYihXDIUUEb45BLGeqWLIaZG4gTd3DeYkzQN1J7PKdwa+RLls2lxY5TQ4sD&#10;lS3Vf7ujVVCa6nf8+vQcq/56OG5pXfbGKPX0OH68g4g0xrv4373RCl4XaX46k46AXN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Yz1J8IAAADcAAAADwAAAAAAAAAAAAAA&#10;AAChAgAAZHJzL2Rvd25yZXYueG1sUEsFBgAAAAAEAAQA+QAAAJADAAAAAA==&#10;" strokecolor="black [3213]" strokeweight=".5pt">
                    <v:stroke joinstyle="miter"/>
                  </v:line>
                  <v:group id="Group 379" o:spid="_x0000_s1052" style="position:absolute;left:6929;top:5748;width:1903;height:353;rotation:1286476fd" coordorigin="6929,5924" coordsize="1902,3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0PZiBxgAAANwA&#10;AAAPAAAAAAAAAAAAAAAAAKoCAABkcnMvZG93bnJldi54bWxQSwUGAAAAAAQABAD6AAAAnQM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380" o:spid="_x0000_s1053" type="#_x0000_t5" style="position:absolute;left:7518;top:5335;width:352;height:1529;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B+18MA&#10;AADcAAAADwAAAGRycy9kb3ducmV2LnhtbERPTWuDQBC9B/oflin0FtcoNNZkE9JCoRIIxBZ6HdyJ&#10;StxZcbdq++u7h0COj/e93c+mEyMNrrWsYBXFIIgrq1uuFXx9vi8zEM4ja+wsk4JfcrDfPSy2mGs7&#10;8ZnG0tcihLDLUUHjfZ9L6aqGDLrI9sSBu9jBoA9wqKUecArhppNJHD9Lgy2HhgZ7emuoupY/RoFO&#10;ZHEcX5OX9LL6PmF66Nd/60Kpp8f5sAHhafZ38c39oRWkWZgfzoQjIH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B+18MAAADcAAAADwAAAAAAAAAAAAAAAACYAgAAZHJzL2Rv&#10;d25yZXYueG1sUEsFBgAAAAAEAAQA9QAAAIgDAAAAAA==&#10;" fillcolor="black [3200]" strokecolor="black [1600]" strokeweight="1pt"/>
                    <v:shape id="Trapezoid 381" o:spid="_x0000_s1054" style="position:absolute;left:8519;top:5949;width:336;height:290;rotation:90;visibility:visible;mso-wrap-style:square;v-text-anchor:middle" coordsize="33652,289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O45cYA&#10;AADcAAAADwAAAGRycy9kb3ducmV2LnhtbESPQWvCQBSE7wX/w/IKXkQ3URCNriKi4qGXWKF4e2Sf&#10;SWz2bcyuGvvru0Khx2FmvmHmy9ZU4k6NKy0riAcRCOLM6pJzBcfPbX8CwnlkjZVlUvAkB8tF522O&#10;ibYPTul+8LkIEHYJKii8rxMpXVaQQTewNXHwzrYx6INscqkbfAS4qeQwisbSYMlhocCa1gVl34eb&#10;UbCRaS9Np5e49/PxtNfT186Nj0Oluu/tagbCU+v/w3/tvVYwmsTwOhOOgFz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hO45cYAAADcAAAADwAAAAAAAAAAAAAAAACYAgAAZHJz&#10;L2Rvd25yZXYueG1sUEsFBgAAAAAEAAQA9QAAAIsDAAAAAA==&#10;" path="m,28958l10255,,23397,,33652,28958,,28958xe" fillcolor="black [3200]" strokecolor="black [1600]" strokeweight="1pt">
                      <v:stroke joinstyle="miter"/>
                      <v:path arrowok="t" o:connecttype="custom" o:connectlocs="0,28958;10255,0;23397,0;33652,28958;0,28958" o:connectangles="0,0,0,0,0"/>
                    </v:shape>
                  </v:group>
                  <v:oval id="Oval 382" o:spid="_x0000_s1055" style="position:absolute;left:8276;top:5954;width:289;height:28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pzScIA&#10;AADcAAAADwAAAGRycy9kb3ducmV2LnhtbESPQWvCQBSE74L/YXmCN91Ui8TUVVQoetS03h/Z101o&#10;9m3Mbk38925B8DjMzDfMatPbWtyo9ZVjBW/TBARx4XTFRsH31+ckBeEDssbaMSm4k4fNejhYYaZd&#10;x2e65cGICGGfoYIyhCaT0hclWfRT1xBH78e1FkOUrZG6xS7CbS1nSbKQFiuOCyU2tC+p+M3/rIIr&#10;Xxan+TI36W6770z/jge6o1LjUb/9ABGoD6/ws33UCubpDP7PxCMg1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ynNJwgAAANwAAAAPAAAAAAAAAAAAAAAAAJgCAABkcnMvZG93&#10;bnJldi54bWxQSwUGAAAAAAQABAD1AAAAhwMAAAAA&#10;" fillcolor="white [3201]" strokecolor="black [3200]">
                    <v:stroke joinstyle="miter"/>
                  </v:oval>
                  <v:shape id="Text Box 383" o:spid="_x0000_s1056" type="#_x0000_t202" style="position:absolute;left:5529;top:4942;width:2739;height:27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H5z8UA&#10;AADcAAAADwAAAGRycy9kb3ducmV2LnhtbESPT4vCMBTE7wt+h/AEb2uqslKqUaQgK8t68M/F27N5&#10;tsXmpTZZ7frpjSB4HGbmN8x03ppKXKlxpWUFg34EgjizuuRcwX63/IxBOI+ssbJMCv7JwXzW+Zhi&#10;ou2NN3Td+lwECLsEFRTe14mULivIoOvbmjh4J9sY9EE2udQN3gLcVHIYRWNpsOSwUGBNaUHZeftn&#10;FPykyzVujkMT36v0+/e0qC/7w5dSvW67mIDw1Pp3+NVeaQWjeATPM+EIy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UfnPxQAAANwAAAAPAAAAAAAAAAAAAAAAAJgCAABkcnMv&#10;ZG93bnJldi54bWxQSwUGAAAAAAQABAD1AAAAigMAAAAA&#10;" filled="f" stroked="f" strokeweight=".5pt">
                    <v:textbox>
                      <w:txbxContent>
                        <w:p w14:paraId="42F8E922" w14:textId="77777777" w:rsidR="004B3A48" w:rsidRPr="00871154" w:rsidRDefault="004B3A48" w:rsidP="004B3A48">
                          <w:pPr>
                            <w:rPr>
                              <w:sz w:val="20"/>
                            </w:rPr>
                          </w:pPr>
                          <w:r w:rsidRPr="00871154">
                            <w:rPr>
                              <w:sz w:val="20"/>
                            </w:rPr>
                            <w:t>0</w:t>
                          </w:r>
                        </w:p>
                      </w:txbxContent>
                    </v:textbox>
                  </v:shape>
                  <v:shape id="Text Box 618032576" o:spid="_x0000_s1057" type="#_x0000_t202" style="position:absolute;left:5791;top:3749;width:2160;height:25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NvM8wA&#10;AADiAAAADwAAAGRycy9kb3ducmV2LnhtbESPQWvCQBSE70L/w/IKvenGiGmIriIBsZR60ObS2zP7&#10;TEKzb9PsVtP+ercg9DjMzDfMcj2YVlyod41lBdNJBIK4tLrhSkHxvh2nIJxH1thaJgU/5GC9ehgt&#10;MdP2yge6HH0lAoRdhgpq77tMSlfWZNBNbEccvLPtDfog+0rqHq8BbloZR1EiDTYcFmrsKK+p/Dx+&#10;GwWv+XaPh1Ns0t82372dN91X8TFX6ulx2CxAeBr8f/jeftEKkmkazeL5cwJ/l8IdkKsb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5wNvM8wAAADiAAAADwAAAAAAAAAAAAAAAACY&#10;AgAAZHJzL2Rvd25yZXYueG1sUEsFBgAAAAAEAAQA9QAAAJEDAAAAAA==&#10;" filled="f" stroked="f" strokeweight=".5pt">
                    <v:textbox>
                      <w:txbxContent>
                        <w:p w14:paraId="49EAD0A1" w14:textId="77777777" w:rsidR="004B3A48" w:rsidRPr="00871154" w:rsidRDefault="004B3A48" w:rsidP="004B3A48">
                          <w:pPr>
                            <w:rPr>
                              <w:sz w:val="20"/>
                            </w:rPr>
                          </w:pPr>
                          <w:r w:rsidRPr="00871154">
                            <w:rPr>
                              <w:sz w:val="20"/>
                            </w:rPr>
                            <w:t>1</w:t>
                          </w:r>
                        </w:p>
                      </w:txbxContent>
                    </v:textbox>
                  </v:shape>
                  <v:shape id="Text Box 618032577" o:spid="_x0000_s1058" type="#_x0000_t202" style="position:absolute;left:6586;top:3354;width:2804;height:3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KqMsA&#10;AADiAAAADwAAAGRycy9kb3ducmV2LnhtbESPQWvCQBSE74L/YXlCb7oxooboKhIQS7EHrZfentln&#10;Esy+jdmtpv31XaHQ4zAz3zDLdWdqcafWVZYVjEcRCOLc6ooLBaeP7TAB4TyyxtoyKfgmB+tVv7fE&#10;VNsHH+h+9IUIEHYpKii9b1IpXV6SQTeyDXHwLrY16INsC6lbfAS4qWUcRTNpsOKwUGJDWUn59fhl&#10;FLxl23c8nGOT/NTZbn/ZNLfT51Spl0G3WYDw1Pn/8F/7VSuYjZNoEk/nc3heCndArn4B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IT8qoywAAAOIAAAAPAAAAAAAAAAAAAAAAAJgC&#10;AABkcnMvZG93bnJldi54bWxQSwUGAAAAAAQABAD1AAAAkAMAAAAA&#10;" filled="f" stroked="f" strokeweight=".5pt">
                    <v:textbox>
                      <w:txbxContent>
                        <w:p w14:paraId="0A100480" w14:textId="77777777" w:rsidR="004B3A48" w:rsidRPr="00871154" w:rsidRDefault="004B3A48" w:rsidP="004B3A48">
                          <w:pPr>
                            <w:rPr>
                              <w:sz w:val="20"/>
                            </w:rPr>
                          </w:pPr>
                          <w:r w:rsidRPr="00871154">
                            <w:rPr>
                              <w:sz w:val="20"/>
                            </w:rPr>
                            <w:t>2</w:t>
                          </w:r>
                        </w:p>
                      </w:txbxContent>
                    </v:textbox>
                  </v:shape>
                  <v:shape id="Text Box 618032578" o:spid="_x0000_s1059" type="#_x0000_t202" style="position:absolute;left:7678;top:3303;width:1705;height:30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e2sgA&#10;AADiAAAADwAAAGRycy9kb3ducmV2LnhtbERPTWvCQBC9F/wPyxS81Y0RNaSuIgFRRA9aL71Ns2MS&#10;mp2N2VXT/nr3IHh8vO/ZojO1uFHrKssKhoMIBHFudcWFgtPX6iMB4TyyxtoyKfgjB4t5722GqbZ3&#10;PtDt6AsRQtilqKD0vkmldHlJBt3ANsSBO9vWoA+wLaRu8R7CTS3jKJpIgxWHhhIbykrKf49Xo2Cb&#10;rfZ4+IlN8l9n69152VxO32Ol+u/d8hOEp86/xE/3RiuYDJNoFI+nYXO4FO6AnD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50F7ayAAAAOIAAAAPAAAAAAAAAAAAAAAAAJgCAABk&#10;cnMvZG93bnJldi54bWxQSwUGAAAAAAQABAD1AAAAjQMAAAAA&#10;" filled="f" stroked="f" strokeweight=".5pt">
                    <v:textbox>
                      <w:txbxContent>
                        <w:p w14:paraId="68355829" w14:textId="77777777" w:rsidR="004B3A48" w:rsidRPr="00871154" w:rsidRDefault="004B3A48" w:rsidP="004B3A48">
                          <w:pPr>
                            <w:rPr>
                              <w:sz w:val="20"/>
                            </w:rPr>
                          </w:pPr>
                          <w:r>
                            <w:rPr>
                              <w:sz w:val="20"/>
                            </w:rPr>
                            <w:t>3</w:t>
                          </w:r>
                        </w:p>
                      </w:txbxContent>
                    </v:textbox>
                  </v:shape>
                  <v:shape id="Text Box 618032579" o:spid="_x0000_s1060" type="#_x0000_t202" style="position:absolute;left:8624;top:3728;width:2593;height:2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z7QcsA&#10;AADiAAAADwAAAGRycy9kb3ducmV2LnhtbESPQWvCQBSE7wX/w/IKvdWNKdoYXUUC0iL1oPXi7Zl9&#10;JqHZtzG71dRf7woFj8PMfMNM552pxZlaV1lWMOhHIIhzqysuFOy+l68JCOeRNdaWScEfOZjPek9T&#10;TLW98IbOW1+IAGGXooLS+yaV0uUlGXR92xAH72hbgz7ItpC6xUuAm1rGUTSSBisOCyU2lJWU/2x/&#10;jYJVtlzj5hCb5FpnH1/HRXPa7YdKvTx3iwkIT51/hP/bn1rBaJBEb/HwfQz3S+EOyNkN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WnPtBywAAAOIAAAAPAAAAAAAAAAAAAAAAAJgC&#10;AABkcnMvZG93bnJldi54bWxQSwUGAAAAAAQABAD1AAAAkAMAAAAA&#10;" filled="f" stroked="f" strokeweight=".5pt">
                    <v:textbox>
                      <w:txbxContent>
                        <w:p w14:paraId="220734A8" w14:textId="77777777" w:rsidR="004B3A48" w:rsidRPr="00871154" w:rsidRDefault="004B3A48" w:rsidP="004B3A48">
                          <w:pPr>
                            <w:rPr>
                              <w:sz w:val="20"/>
                            </w:rPr>
                          </w:pPr>
                          <w:r>
                            <w:rPr>
                              <w:sz w:val="20"/>
                            </w:rPr>
                            <w:t>4</w:t>
                          </w:r>
                        </w:p>
                      </w:txbxContent>
                    </v:textbox>
                  </v:shape>
                  <v:shape id="Text Box 618032580" o:spid="_x0000_s1061" type="#_x0000_t202" style="position:absolute;left:8906;top:4978;width:2301;height:26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Mi+8kA&#10;AADiAAAADwAAAGRycy9kb3ducmV2LnhtbESPy4rCMBSG9wO+QziCuzG1opRqFCnIiDgLLxt3x+bY&#10;FpuT2mS0ztNPFgMuf/4b33zZmVo8qHWVZQWjYQSCOLe64kLB6bj+TEA4j6yxtkwKXuRgueh9zDHV&#10;9sl7ehx8IcIIuxQVlN43qZQuL8mgG9qGOHhX2xr0QbaF1C0+w7ipZRxFU2mw4vBQYkNZSfnt8GMU&#10;bLP1N+4vsUl+6+xrd10199N5otSg361mIDx1/h3+b2+0gukoicbxJAkQASnggFz8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nMi+8kAAADiAAAADwAAAAAAAAAAAAAAAACYAgAA&#10;ZHJzL2Rvd25yZXYueG1sUEsFBgAAAAAEAAQA9QAAAI4DAAAAAA==&#10;" filled="f" stroked="f" strokeweight=".5pt">
                    <v:textbox>
                      <w:txbxContent>
                        <w:p w14:paraId="6E172AE9" w14:textId="77777777" w:rsidR="004B3A48" w:rsidRPr="00871154" w:rsidRDefault="004B3A48" w:rsidP="004B3A48">
                          <w:pPr>
                            <w:rPr>
                              <w:sz w:val="20"/>
                            </w:rPr>
                          </w:pPr>
                          <w:r>
                            <w:rPr>
                              <w:sz w:val="20"/>
                            </w:rPr>
                            <w:t>5</w:t>
                          </w:r>
                        </w:p>
                      </w:txbxContent>
                    </v:textbox>
                  </v:shape>
                  <v:shape id="Text Box 618032581" o:spid="_x0000_s1062" type="#_x0000_t202" style="position:absolute;left:8407;top:6151;width:2481;height:25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HYMsA&#10;AADiAAAADwAAAGRycy9kb3ducmV2LnhtbESPT2vCQBTE7wW/w/KE3uomKUqIriIBUYo9+OfS22v2&#10;mQSzb2N21dRP3y0UPA4z8xtmtuhNI27UudqygngUgSAurK65VHA8rN5SEM4ja2wsk4IfcrCYD15m&#10;mGl75x3d9r4UAcIuQwWV920mpSsqMuhGtiUO3sl2Bn2QXSl1h/cAN41MomgiDdYcFipsKa+oOO+v&#10;RsFHvvrE3Xdi0keTr7enZXs5fo2Veh32yykIT71/hv/bG61gEqfRezJOY/i7FO6AnP8C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dP4dgywAAAOIAAAAPAAAAAAAAAAAAAAAAAJgC&#10;AABkcnMvZG93bnJldi54bWxQSwUGAAAAAAQABAD1AAAAkAMAAAAA&#10;" filled="f" stroked="f" strokeweight=".5pt">
                    <v:textbox>
                      <w:txbxContent>
                        <w:p w14:paraId="76F0E4AE" w14:textId="77777777" w:rsidR="004B3A48" w:rsidRPr="00871154" w:rsidRDefault="004B3A48" w:rsidP="004B3A48">
                          <w:pPr>
                            <w:rPr>
                              <w:sz w:val="20"/>
                            </w:rPr>
                          </w:pPr>
                          <w:r>
                            <w:rPr>
                              <w:sz w:val="20"/>
                            </w:rPr>
                            <w:t>6</w:t>
                          </w:r>
                        </w:p>
                      </w:txbxContent>
                    </v:textbox>
                  </v:shape>
                  <v:shape id="Text Box 618032582" o:spid="_x0000_s1063" type="#_x0000_t202" style="position:absolute;left:5888;top:6046;width:2631;height:2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" filled="f" stroked="f" strokeweight=".5pt">
                    <v:textbox>
                      <w:txbxContent>
                        <w:p w14:paraId="1DCB317E" w14:textId="77777777" w:rsidR="004B3A48" w:rsidRPr="004F143E" w:rsidRDefault="004B3A48" w:rsidP="004B3A48">
                          <w:pPr>
                            <w:rPr>
                              <w:color w:val="A6A6A6" w:themeColor="background1" w:themeShade="A6"/>
                              <w:sz w:val="20"/>
                            </w:rPr>
                          </w:pPr>
                          <w:r w:rsidRPr="004F143E">
                            <w:rPr>
                              <w:color w:val="A6A6A6" w:themeColor="background1" w:themeShade="A6"/>
                              <w:sz w:val="20"/>
                            </w:rPr>
                            <w:t>1</w:t>
                          </w:r>
                        </w:p>
                      </w:txbxContent>
                    </v:textbox>
                  </v:shape>
                  <v:shape id="Arc 618032583" o:spid="_x0000_s1064" style="position:absolute;left:5565;top:3265;width:5695;height:5694;visibility:visible;mso-wrap-style:square;v-text-anchor:middle" coordsize="569516,5694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sIYssA&#10;AADiAAAADwAAAGRycy9kb3ducmV2LnhtbESPQWvCQBSE70L/w/IK3nQ3ihpSVynSaqEoNG3vj+wz&#10;SZt9G7KrSf99t1DwOMzMN8x6O9hGXKnztWMNyVSBIC6cqbnU8PH+PElB+IBssHFMGn7Iw3ZzN1pj&#10;ZlzPb3TNQykihH2GGqoQ2kxKX1Rk0U9dSxy9s+sshii7UpoO+wi3jZwptZQWa44LFba0q6j4zi9W&#10;w/HQrPYntVu89vVwXj3lydcp/dR6fD88PoAINIRb+L/9YjQsk1TNZ4t0Dn+X4h2Qm1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ASawhiywAAAOIAAAAPAAAAAAAAAAAAAAAAAJgC&#10;AABkcnMvZG93bnJldi54bWxQSwUGAAAAAAQABAD1AAAAkAMAAAAA&#10;" path="m88310,490856nsc4076,410592,-22846,287159,20315,179114,63471,71080,168016,163,284360,,400705,-162,505446,70462,548904,178376v43462,107924,16885,231432,-67124,311930l284758,284731,88310,490856xem88310,490856nfc4076,410592,-22846,287159,20315,179114,63471,71080,168016,163,284360,,400705,-162,505446,70462,548904,178376v43462,107924,16885,231432,-67124,311930e" filled="f" strokecolor="black [3200]" strokeweight="1pt">
                    <v:stroke joinstyle="miter"/>
                    <v:path arrowok="t" o:connecttype="custom" o:connectlocs="88310,490856;20315,179114;284360,0;548904,178376;481780,490306" o:connectangles="0,0,0,0,0"/>
                  </v:shape>
                  <v:rect id="Rectangle 618032584" o:spid="_x0000_s1065" style="position:absolute;left:6270;top:10701;width:947;height:8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" fillcolor="black [3213]" strokecolor="black [3200]" strokeweight="1pt">
                    <v:fill r:id="rId22" o:title="" color2="white [3212]" type="pattern"/>
                  </v:rect>
                  <v:shape id="Text Box 618032585" o:spid="_x0000_s1066" type="#_x0000_t202" style="position:absolute;left:6673;top:7216;width:4498;height:24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SBY8sA&#10;AADiAAAADwAAAGRycy9kb3ducmV2LnhtbESPT2vCQBTE7wW/w/KE3urGlEiIriIBUYo9+OfS22v2&#10;mQSzb2N21dRP3y0UPA4z8xtmtuhNI27UudqygvEoAkFcWF1zqeB4WL2lIJxH1thYJgU/5GAxH7zM&#10;MNP2zju67X0pAoRdhgoq79tMSldUZNCNbEscvJPtDPogu1LqDu8BbhoZR9FEGqw5LFTYUl5Rcd5f&#10;jYKPfPWJu+/YpI8mX29Py/Zy/EqUeh32yykIT71/hv/bG61gMk6j9zhJE/i7FO6AnP8C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AiBIFjywAAAOIAAAAPAAAAAAAAAAAAAAAAAJgC&#10;AABkcnMvZG93bnJldi54bWxQSwUGAAAAAAQABAD1AAAAkAMAAAAA&#10;" filled="f" stroked="f" strokeweight=".5pt">
                    <v:textbox>
                      <w:txbxContent>
                        <w:p w14:paraId="2151EA26" w14:textId="77777777" w:rsidR="004B3A48" w:rsidRPr="00924086" w:rsidRDefault="004B3A48" w:rsidP="004B3A48">
                          <w:pPr>
                            <w:rPr>
                              <w:sz w:val="18"/>
                              <w:u w:val="single"/>
                            </w:rPr>
                          </w:pPr>
                          <w:r w:rsidRPr="00924086">
                            <w:rPr>
                              <w:sz w:val="18"/>
                              <w:u w:val="single"/>
                            </w:rPr>
                            <w:t>Bar</w:t>
                          </w:r>
                        </w:p>
                      </w:txbxContent>
                    </v:textbox>
                  </v:shape>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Rounded Rectangular Callout 618032586" o:spid="_x0000_s1067" type="#_x0000_t62" style="position:absolute;left:4242;top:1825;width:8083;height:1027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" adj="-3093,19329" filled="f" strokecolor="black [3200]" strokeweight="1pt">
                    <v:textbox>
                      <w:txbxContent>
                        <w:p w14:paraId="699CAFDD" w14:textId="77777777" w:rsidR="004B3A48" w:rsidRDefault="004B3A48" w:rsidP="004B3A48">
                          <w:pPr>
                            <w:jc w:val="center"/>
                          </w:pPr>
                        </w:p>
                      </w:txbxContent>
                    </v:textbox>
                  </v:shape>
                </v:group>
                <v:shape id="Text Box 52" o:spid="_x0000_s1068" type="#_x0000_t202" style="position:absolute;left:6550;top:11847;width:7043;height:27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q6j8sA&#10;AADiAAAADwAAAGRycy9kb3ducmV2LnhtbESPQWvCQBSE70L/w/KE3nRjihqiq0hAKmIPWi+9PbPP&#10;JJh9m2a3mvbXdwXB4zAz3zDzZWdqcaXWVZYVjIYRCOLc6ooLBcfP9SAB4TyyxtoyKfglB8vFS2+O&#10;qbY33tP14AsRIOxSVFB636RSurwkg25oG+LgnW1r0AfZFlK3eAtwU8s4iibSYMVhocSGspLyy+HH&#10;KNhm6w/cn2KT/NXZ++68ar6PX2OlXvvdagbCU+ef4Ud7oxVMRkn0Fo+TKdwvhTsgF/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9mrqPywAAAOIAAAAPAAAAAAAAAAAAAAAAAJgC&#10;AABkcnMvZG93bnJldi54bWxQSwUGAAAAAAQABAD1AAAAkAMAAAAA&#10;" filled="f" stroked="f" strokeweight=".5pt">
                  <v:textbox>
                    <w:txbxContent>
                      <w:p w14:paraId="79B8A62E" w14:textId="77777777" w:rsidR="004B3A48" w:rsidRDefault="004B3A48" w:rsidP="004B3A48">
                        <w:pPr>
                          <w:pStyle w:val="NormalWeb"/>
                          <w:spacing w:before="0" w:beforeAutospacing="0" w:after="0" w:afterAutospacing="0" w:line="276" w:lineRule="auto"/>
                        </w:pPr>
                        <w:r>
                          <w:rPr>
                            <w:rFonts w:eastAsia="Calibri"/>
                            <w:i/>
                            <w:iCs/>
                          </w:rPr>
                          <w:t>Hình 6</w:t>
                        </w:r>
                      </w:p>
                    </w:txbxContent>
                  </v:textbox>
                </v:shape>
                <v:group id="Group 618032588" o:spid="_x0000_s1069" style="position:absolute;top:1884;width:8792;height:10192" coordsize="15065,157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E+b5VccAAADi&#10;AAAADwAAAAAAAAAAAAAAAACqAgAAZHJzL2Rvd25yZXYueG1sUEsFBgAAAAAEAAQA+gAAAJ4DAAAA&#10;AA==&#10;">
                  <v:group id="Group 618032589" o:spid="_x0000_s1070" style="position:absolute;left:2975;width:12090;height:15750" coordorigin="2975" coordsize="8874,13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fKpczsoA&#10;AADiAAAADwAAAAAAAAAAAAAAAACqAgAAZHJzL2Rvd25yZXYueG1sUEsFBgAAAAAEAAQA+gAAAKED&#10;AAAAAA==&#10;">
                    <v:shape id="Picture 618032592" o:spid="_x0000_s1071" type="#_x0000_t75" alt="10.6.1. NỘI NĂNG – SỰ BIẾN ĐỔI NỘI NĂNG | VUI HỌC LÝ" style="position:absolute;left:2975;width:6819;height:135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BwR/rGAAAA4gAAAA8AAABkcnMvZG93bnJldi54bWxEj8FqwzAQRO+F/oPYQG+NFIeY1I0SSkPA&#10;PcbtByzWxhaxVkZSHefvq0Khx2Fm3jC7w+wGMVGI1rOG1VKBIG69sdxp+Po8PW9BxIRscPBMGu4U&#10;4bB/fNhhZfyNzzQ1qRMZwrFCDX1KYyVlbHtyGJd+JM7exQeHKcvQSRPwluFukIVSpXRoOS/0ONJ7&#10;T+21+XaZ0gzd5WOajsGeG6s2ZV0g1Vo/Lea3VxCJ5vQf/mvXRkO52qp1sXkp4PdSvgNy/wM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gHBH+sYAAADiAAAADwAAAAAAAAAAAAAA&#10;AACfAgAAZHJzL2Rvd25yZXYueG1sUEsFBgAAAAAEAAQA9wAAAJIDAAAAAA==&#10;">
                      <v:imagedata r:id="rId23" o:title="10.6.1"/>
                      <v:path arrowok="t"/>
                    </v:shape>
                    <v:group id="Group 384" o:spid="_x0000_s1072" style="position:absolute;left:8447;top:9627;width:3402;height:3171" coordorigin="8447,9627" coordsize="3403,31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Ojx5MYAAADcAAAADwAAAGRycy9kb3ducmV2LnhtbESPQWvCQBSE7wX/w/KE&#10;3uom2hZJ3YQgtvQgQlWQ3h7ZZxKSfRuy2yT++25B6HGYmW+YTTaZVgzUu9qygngRgSAurK65VHA+&#10;vT+tQTiPrLG1TApu5CBLZw8bTLQd+YuGoy9FgLBLUEHlfZdI6YqKDLqF7YiDd7W9QR9kX0rd4xjg&#10;ppXLKHqVBmsOCxV2tK2oaI4/RsHHiGO+infDvrlub9+nl8NlH5NSj/MpfwPhafL/4Xv7UytYrZ/h&#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06PHkxgAAANwA&#10;AAAPAAAAAAAAAAAAAAAAAKoCAABkcnMvZG93bnJldi54bWxQSwUGAAAAAAQABAD6AAAAnQMAAAAA&#10;">
                      <v:shapetype id="_x0000_t23" coordsize="21600,21600" o:spt="23" adj="5400" path="m,10800qy10800,,21600,10800,10800,21600,,10800xm@0,10800qy10800@2@1,10800,10800@0@0,10800xe">
                        <v:formulas>
                          <v:f eqn="val #0"/>
                          <v:f eqn="sum width 0 #0"/>
                          <v:f eqn="sum height 0 #0"/>
                          <v:f eqn="prod @0 2929 10000"/>
                          <v:f eqn="sum width 0 @3"/>
                          <v:f eqn="sum height 0 @3"/>
                        </v:formulas>
                        <v:path o:connecttype="custom" o:connectlocs="10800,0;3163,3163;0,10800;3163,18437;10800,21600;18437,18437;21600,10800;18437,3163" textboxrect="3163,3163,18437,18437"/>
                        <v:handles>
                          <v:h position="#0,center" xrange="0,10800"/>
                        </v:handles>
                      </v:shapetype>
                      <v:shape id="Donut 385" o:spid="_x0000_s1073" type="#_x0000_t23" style="position:absolute;left:9818;top:9627;width:2032;height:212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69/sYA&#10;AADcAAAADwAAAGRycy9kb3ducmV2LnhtbESPS2vDMBCE74X8B7GFXkoi13kQ3MghBEJDesqj0ONi&#10;bSxja+VaauL++6gQyHGYmW+YxbK3jbhQ5yvHCt5GCQjiwumKSwWn42Y4B+EDssbGMSn4Iw/LfPC0&#10;wEy7K+/pcgiliBD2GSowIbSZlL4wZNGPXEscvbPrLIYou1LqDq8RbhuZJslMWqw4LhhsaW2oqA+/&#10;VsGWzh8TK/dflJrPmR/XP+n3606pl+d+9Q4iUB8e4Xt7qxWM51P4PxOPgMx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y69/sYAAADcAAAADwAAAAAAAAAAAAAAAACYAgAAZHJz&#10;L2Rvd25yZXYueG1sUEsFBgAAAAAEAAQA9QAAAIsDAAAAAA==&#10;" adj="0" fillcolor="#5b9bd5" strokecolor="windowText" strokeweight="1pt">
                        <v:stroke joinstyle="miter"/>
                      </v:shape>
                      <v:shape id="Block Arc 386" o:spid="_x0000_s1074" style="position:absolute;left:10079;top:9772;width:1629;height:1629;visibility:visible;mso-wrap-style:square;v-text-anchor:middle" coordsize="162910,1629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syaMMA&#10;AADcAAAADwAAAGRycy9kb3ducmV2LnhtbESPS4vCMBSF9wP+h3AFN4OmoyClGkWUAXeDL3R5aa5t&#10;tbkpTazx308GBlwezuPjzJfB1KKj1lWWFXyNEhDEudUVFwqOh+9hCsJ5ZI21ZVLwIgfLRe9jjpm2&#10;T95Rt/eFiCPsMlRQet9kUrq8JINuZBvi6F1ta9BH2RZSt/iM46aW4ySZSoMVR0KJDa1Lyu/7h4mQ&#10;Lg2vy9Xuip/k8zQJfnNLzxulBv2wmoHwFPw7/N/eagWTdAp/Z+IRkI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bsyaMMAAADcAAAADwAAAAAAAAAAAAAAAACYAgAAZHJzL2Rv&#10;d25yZXYueG1sUEsFBgAAAAAEAAQA9QAAAIgDAAAAAA==&#10;" path="m,81455c,51427,16521,23834,42990,9654v26469,-14180,58593,-12647,83592,3989c151581,30279,165399,59320,162540,89211l138573,86919c140587,65863,130853,45406,113243,33687,95633,21968,73004,20888,54359,30877,35713,40866,24076,60303,24076,81455l,81455xe" fillcolor="windowText" stroked="f" strokeweight="1pt">
                        <v:fill rotate="t" focusposition="1,1" focussize="" colors="0 windowText;45220f #d6d6d6;1 white" focus="100%" type="gradientRadial"/>
                        <v:stroke joinstyle="miter"/>
                        <v:path arrowok="t" o:connecttype="custom" o:connectlocs="0,81455;42990,9654;126582,13643;162540,89211;138573,86919;113243,33687;54359,30877;24076,81455;0,81455" o:connectangles="0,0,0,0,0,0,0,0,0"/>
                      </v:shape>
                      <v:line id="Straight Connector 387" o:spid="_x0000_s1075" style="position:absolute;visibility:visible;mso-wrap-style:square" from="10361,10390" to="10946,10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Bn0sQAAADcAAAADwAAAGRycy9kb3ducmV2LnhtbESPQWsCMRSE7wX/Q3gFbzVbhTasRqkF&#10;wYOH6nrx9tw8d5duXpYkddd/bwShx2FmvmEWq8G24ko+NI41vE8yEMSlMw1XGo7F5k2BCBHZYOuY&#10;NNwowGo5ellgblzPe7oeYiUShEOOGuoYu1zKUNZkMUxcR5y8i/MWY5K+ksZjn+C2ldMs+5AWG04L&#10;NXb0XVP5e/izGnaq6tX+dPqJvTpP10V5LPwt03r8OnzNQUQa4n/42d4aDTP1CY8z6QjI5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UGfSxAAAANwAAAAPAAAAAAAAAAAA&#10;AAAAAKECAABkcnMvZG93bnJldi54bWxQSwUGAAAAAAQABAD5AAAAkgMAAAAA&#10;" strokecolor="windowText" strokeweight=".5pt">
                        <v:stroke joinstyle="miter"/>
                      </v:line>
                      <v:shape id="L-Shape 388" o:spid="_x0000_s1076" style="position:absolute;left:9171;top:11067;width:1009;height:2457;rotation:-90;visibility:visible;mso-wrap-style:square;v-text-anchor:middle" coordsize="100965,2457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V0QMIA&#10;AADcAAAADwAAAGRycy9kb3ducmV2LnhtbERPz2uDMBS+D/o/hFfobY3VMYprWoYgbKcyHYzdHubV&#10;yMyLmFRt//rlMNjx4/t9OC22FxONvnOsYLdNQBA3TnfcKvisy8c9CB+QNfaOScGNPJyOq4cD5trN&#10;/EFTFVoRQ9jnqMCEMORS+saQRb91A3HkLm60GCIcW6lHnGO47WWaJM/SYsexweBAhaHmp7paBWlR&#10;3s/v2Vdon4ralZ256O9sUmqzXl5fQARawr/4z/2mFWT7uDaeiUdAH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tXRAwgAAANwAAAAPAAAAAAAAAAAAAAAAAJgCAABkcnMvZG93&#10;bnJldi54bWxQSwUGAAAAAAQABAD1AAAAhwMAAAAA&#10;" path="m,l24684,r,222343l100965,222343r,23402l,245745,,xe" fillcolor="window" strokecolor="windowText">
                        <v:stroke joinstyle="miter"/>
                        <v:path arrowok="t" o:connecttype="custom" o:connectlocs="0,0;24684,0;24684,222343;100965,222343;100965,245745;0,245745;0,0" o:connectangles="0,0,0,0,0,0,0"/>
                      </v:shape>
                    </v:group>
                  </v:group>
                  <v:shapetype id="_x0000_t32" coordsize="21600,21600" o:spt="32" o:oned="t" path="m,l21600,21600e" filled="f">
                    <v:path arrowok="t" fillok="f" o:connecttype="none"/>
                    <o:lock v:ext="edit" shapetype="t"/>
                  </v:shapetype>
                  <v:shape id="Straight Arrow Connector 394" o:spid="_x0000_s1077" type="#_x0000_t32" style="position:absolute;left:2752;top:10302;width:122;height:518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rRYu8EAAADcAAAADwAAAGRycy9kb3ducmV2LnhtbESPQWvCQBSE7wX/w/KE3uomthWNriJC&#10;QY9NxPMj+0yC2bcxb6vx37uFQo/DzHzDrDaDa9WNemk8G0gnCSji0tuGKwPH4uttDkoCssXWMxl4&#10;kMBmPXpZYWb9nb/plodKRQhLhgbqELpMaylrcigT3xFH7+x7hyHKvtK2x3uEu1ZPk2SmHTYcF2rs&#10;aFdTecl/nIGwE2mLU4r59UC6bFL5tHpuzOt42C5BBRrCf/ivvbcG3hcf8HsmHgG9f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atFi7wQAAANwAAAAPAAAAAAAAAAAAAAAA&#10;AKECAABkcnMvZG93bnJldi54bWxQSwUGAAAAAAQABAD5AAAAjwMAAAAA&#10;" strokecolor="windowText" strokeweight=".5pt">
                    <v:stroke startarrow="block" endarrow="block" joinstyle="miter"/>
                  </v:shape>
                  <v:shape id="Text Box 1602997559" o:spid="_x0000_s1078" type="#_x0000_t202" style="position:absolute;top:11379;width:4630;height:30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iV1cYA&#10;AADcAAAADwAAAGRycy9kb3ducmV2LnhtbESPX0vDQBDE3wt+h2OFvtlLFcXGXouoBR+09i/o25pb&#10;k2BuL9xt0/jtPUHo4zAzv2Gm8941qqMQa88GxqMMFHHhbc2lgd12cXELKgqyxcYzGfihCPPZ2WCK&#10;ufVHXlO3kVIlCMccDVQiba51LCpyGEe+JU7elw8OJclQahvwmOCu0ZdZdqMd1pwWKmzpoaLie3Nw&#10;Bpr3GF4+M/noHstXWb3pw/5pvDRmeN7f34ES6uUU/m8/WwNXk2v4O5OOgJ7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diV1cYAAADcAAAADwAAAAAAAAAAAAAAAACYAgAAZHJz&#10;L2Rvd25yZXYueG1sUEsFBgAAAAAEAAQA9QAAAIsDAAAAAA==&#10;" filled="f" stroked="f" strokeweight=".5pt">
                    <v:textbox inset="0,0,0,0">
                      <w:txbxContent>
                        <w:p w14:paraId="219985E6" w14:textId="77777777" w:rsidR="004B3A48" w:rsidRDefault="004B3A48" w:rsidP="004B3A48">
                          <w:pPr>
                            <w:pStyle w:val="NormalWeb"/>
                            <w:spacing w:before="0" w:beforeAutospacing="0" w:after="0" w:afterAutospacing="0" w:line="276" w:lineRule="auto"/>
                          </w:pPr>
                          <w:r>
                            <w:rPr>
                              <w:rFonts w:eastAsia="Calibri"/>
                              <w:i/>
                              <w:iCs/>
                            </w:rPr>
                            <w:t>h</w:t>
                          </w:r>
                          <w:r>
                            <w:rPr>
                              <w:rFonts w:eastAsia="Calibri"/>
                              <w:i/>
                              <w:iCs/>
                              <w:position w:val="-6"/>
                              <w:vertAlign w:val="subscript"/>
                            </w:rPr>
                            <w:t>1</w:t>
                          </w:r>
                        </w:p>
                      </w:txbxContent>
                    </v:textbox>
                  </v:shape>
                </v:group>
                <w10:wrap type="square"/>
              </v:group>
            </w:pict>
          </mc:Fallback>
        </mc:AlternateContent>
      </w:r>
      <w:r w:rsidR="00EC6E08" w:rsidRPr="006E733A">
        <w:rPr>
          <w:b/>
        </w:rPr>
        <w:t>Câu 4</w:t>
      </w:r>
      <w:r w:rsidR="00D10470">
        <w:rPr>
          <w:b/>
        </w:rPr>
        <w:t>.</w:t>
      </w:r>
      <w:r w:rsidR="00EC6E08" w:rsidRPr="006E733A">
        <w:rPr>
          <w:b/>
        </w:rPr>
        <w:t xml:space="preserve"> </w:t>
      </w:r>
      <w:r w:rsidR="00EC6E08" w:rsidRPr="006E733A">
        <w:t xml:space="preserve">Một lượng khí lí tưởng được nhốt trong xi-lanh cách nhiệt như </w:t>
      </w:r>
      <w:r w:rsidR="00EC6E08" w:rsidRPr="006E733A">
        <w:rPr>
          <w:i/>
        </w:rPr>
        <w:t>Hình 6</w:t>
      </w:r>
      <w:r w:rsidR="00EC6E08" w:rsidRPr="006E733A">
        <w:t xml:space="preserve">. Ban đầu pit-tông được giữ ở vị trí cách đáy một đoạn </w:t>
      </w:r>
      <w:r w:rsidR="00EC6E08" w:rsidRPr="006E733A">
        <w:rPr>
          <w:i/>
        </w:rPr>
        <w:t>h</w:t>
      </w:r>
      <w:r w:rsidR="00EC6E08" w:rsidRPr="006E733A">
        <w:rPr>
          <w:i/>
          <w:vertAlign w:val="subscript"/>
        </w:rPr>
        <w:t>1</w:t>
      </w:r>
      <w:r w:rsidR="00EC6E08" w:rsidRPr="006E733A">
        <w:t xml:space="preserve"> thì áp kế chỉ 0,5 bar. Dùng tay nén chậm pit-tông tới vị trí cách đáy một đoạn </w:t>
      </w:r>
      <w:r w:rsidR="00EC6E08" w:rsidRPr="006E733A">
        <w:rPr>
          <w:position w:val="-12"/>
        </w:rPr>
        <w:object w:dxaOrig="997" w:dyaOrig="374" w14:anchorId="2A7743F8">
          <v:shape id="_x0000_i1031" type="#_x0000_t75" style="width:49.5pt;height:18.75pt" o:ole="">
            <v:imagedata r:id="rId24" o:title=""/>
          </v:shape>
          <o:OLEObject Type="Embed" ProgID="Equation.DSMT4" ShapeID="_x0000_i1031" DrawAspect="Content" ObjectID="_1832519516" r:id="rId25"/>
        </w:object>
      </w:r>
      <w:r w:rsidR="00EC6E08" w:rsidRPr="006E733A">
        <w:t xml:space="preserve"> thì áp kế chỉ giá trị bao nhiêu bar? Biết áp suất khí quyển là 1,0 bar và áp kế chỉ mức “0” ứng với áp suất khí quyển. Coi nhiệt độ khí trong xi-lanh không đổi.</w:t>
      </w:r>
    </w:p>
    <w:p w14:paraId="397D20C9" w14:textId="77777777" w:rsidR="00EC6E08" w:rsidRPr="006E733A" w:rsidRDefault="00EC6E08" w:rsidP="00175769">
      <w:pPr>
        <w:tabs>
          <w:tab w:val="left" w:pos="200"/>
          <w:tab w:val="left" w:pos="1985"/>
          <w:tab w:val="left" w:pos="3544"/>
          <w:tab w:val="left" w:pos="5245"/>
        </w:tabs>
        <w:spacing w:line="276" w:lineRule="auto"/>
      </w:pPr>
      <w:r w:rsidRPr="006E733A">
        <w:tab/>
      </w:r>
      <w:r w:rsidRPr="006E733A">
        <w:rPr>
          <w:b/>
        </w:rPr>
        <w:t xml:space="preserve">A. </w:t>
      </w:r>
      <w:r w:rsidRPr="006E733A">
        <w:t>2,0 bar.</w:t>
      </w:r>
      <w:r w:rsidRPr="006E733A">
        <w:tab/>
      </w:r>
      <w:r w:rsidRPr="006E733A">
        <w:rPr>
          <w:b/>
        </w:rPr>
        <w:t xml:space="preserve">B. </w:t>
      </w:r>
      <w:r w:rsidRPr="006E733A">
        <w:t>1,0 bar.</w:t>
      </w:r>
      <w:r w:rsidR="00175769">
        <w:tab/>
      </w:r>
      <w:r w:rsidRPr="006E733A">
        <w:rPr>
          <w:b/>
        </w:rPr>
        <w:t xml:space="preserve">C. </w:t>
      </w:r>
      <w:r w:rsidRPr="006E733A">
        <w:t>1,5 bar.</w:t>
      </w:r>
      <w:r w:rsidRPr="006E733A">
        <w:tab/>
      </w:r>
      <w:r w:rsidRPr="006E733A">
        <w:rPr>
          <w:b/>
        </w:rPr>
        <w:t xml:space="preserve">D. </w:t>
      </w:r>
      <w:r w:rsidRPr="006E733A">
        <w:t>3,0 bar.</w:t>
      </w:r>
    </w:p>
    <w:p w14:paraId="105F9D5C" w14:textId="77777777" w:rsidR="00EC6E08" w:rsidRPr="006E733A" w:rsidRDefault="00175769" w:rsidP="00175769">
      <w:pPr>
        <w:spacing w:before="60" w:line="276" w:lineRule="auto"/>
        <w:ind w:right="3259"/>
        <w:jc w:val="both"/>
      </w:pPr>
      <w:r w:rsidRPr="006E733A">
        <w:rPr>
          <w:noProof/>
          <w:sz w:val="28"/>
          <w:szCs w:val="22"/>
        </w:rPr>
        <mc:AlternateContent>
          <mc:Choice Requires="wpg">
            <w:drawing>
              <wp:anchor distT="0" distB="0" distL="114300" distR="114300" simplePos="0" relativeHeight="251677696" behindDoc="0" locked="0" layoutInCell="1" allowOverlap="1" wp14:anchorId="3C77389E" wp14:editId="44C3CFBA">
                <wp:simplePos x="0" y="0"/>
                <wp:positionH relativeFrom="column">
                  <wp:posOffset>4415790</wp:posOffset>
                </wp:positionH>
                <wp:positionV relativeFrom="paragraph">
                  <wp:posOffset>241732</wp:posOffset>
                </wp:positionV>
                <wp:extent cx="1792605" cy="843915"/>
                <wp:effectExtent l="0" t="0" r="36195" b="0"/>
                <wp:wrapNone/>
                <wp:docPr id="1034200446" name="Group 103420044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792605" cy="843915"/>
                          <a:chOff x="0" y="924"/>
                          <a:chExt cx="21178" cy="21683"/>
                        </a:xfrm>
                      </wpg:grpSpPr>
                      <wpg:grpSp>
                        <wpg:cNvPr id="1034200447" name="Group 197"/>
                        <wpg:cNvGrpSpPr>
                          <a:grpSpLocks/>
                        </wpg:cNvGrpSpPr>
                        <wpg:grpSpPr bwMode="auto">
                          <a:xfrm>
                            <a:off x="0" y="8580"/>
                            <a:ext cx="21178" cy="6838"/>
                            <a:chOff x="0" y="0"/>
                            <a:chExt cx="21600" cy="21600"/>
                          </a:xfrm>
                        </wpg:grpSpPr>
                        <pic:pic xmlns:pic="http://schemas.openxmlformats.org/drawingml/2006/picture">
                          <pic:nvPicPr>
                            <pic:cNvPr id="128" name="Picture 198"/>
                            <pic:cNvPicPr>
                              <a:picLocks noChangeAspect="1" noChangeArrowheads="1"/>
                            </pic:cNvPicPr>
                          </pic:nvPicPr>
                          <pic:blipFill>
                            <a:blip r:embed="rId26" cstate="print">
                              <a:extLst>
                                <a:ext uri="{28A0092B-C50C-407E-A947-70E740481C1C}">
                                  <a14:useLocalDpi xmlns:a14="http://schemas.microsoft.com/office/drawing/2010/main"/>
                                </a:ext>
                              </a:extLst>
                            </a:blip>
                            <a:srcRect/>
                            <a:stretch>
                              <a:fillRect/>
                            </a:stretch>
                          </pic:blipFill>
                          <pic:spPr bwMode="auto">
                            <a:xfrm>
                              <a:off x="2225" y="0"/>
                              <a:ext cx="18991" cy="15814"/>
                            </a:xfrm>
                            <a:prstGeom prst="rect">
                              <a:avLst/>
                            </a:prstGeom>
                            <a:noFill/>
                            <a:extLst>
                              <a:ext uri="{909E8E84-426E-40DD-AFC4-6F175D3DCCD1}">
                                <a14:hiddenFill xmlns:a14="http://schemas.microsoft.com/office/drawing/2010/main">
                                  <a:solidFill>
                                    <a:srgbClr val="FFFFFF"/>
                                  </a:solidFill>
                                </a14:hiddenFill>
                              </a:ext>
                            </a:extLst>
                          </pic:spPr>
                        </pic:pic>
                        <wps:wsp>
                          <wps:cNvPr id="129" name="Rectangle 199"/>
                          <wps:cNvSpPr>
                            <a:spLocks noChangeArrowheads="1"/>
                          </wps:cNvSpPr>
                          <wps:spPr bwMode="auto">
                            <a:xfrm>
                              <a:off x="0" y="17228"/>
                              <a:ext cx="21600" cy="4371"/>
                            </a:xfrm>
                            <a:prstGeom prst="rect">
                              <a:avLst/>
                            </a:prstGeom>
                            <a:gradFill rotWithShape="1">
                              <a:gsLst>
                                <a:gs pos="0">
                                  <a:srgbClr val="9B9B9B"/>
                                </a:gs>
                                <a:gs pos="50000">
                                  <a:srgbClr val="8E8E8E"/>
                                </a:gs>
                                <a:gs pos="100000">
                                  <a:srgbClr val="797979"/>
                                </a:gs>
                              </a:gsLst>
                              <a:lin ang="5400000"/>
                            </a:gradFill>
                            <a:ln w="6350">
                              <a:solidFill>
                                <a:srgbClr val="000000"/>
                              </a:solidFill>
                              <a:miter lim="800000"/>
                              <a:headEnd/>
                              <a:tailEnd/>
                            </a:ln>
                          </wps:spPr>
                          <wps:bodyPr rot="0" vert="horz" wrap="square" lIns="91440" tIns="45720" rIns="91440" bIns="45720" anchor="ctr" anchorCtr="0" upright="1">
                            <a:noAutofit/>
                          </wps:bodyPr>
                        </wps:wsp>
                        <wps:wsp>
                          <wps:cNvPr id="130" name="Rectangle 200"/>
                          <wps:cNvSpPr>
                            <a:spLocks noChangeArrowheads="1"/>
                          </wps:cNvSpPr>
                          <wps:spPr bwMode="auto">
                            <a:xfrm>
                              <a:off x="21024" y="5914"/>
                              <a:ext cx="268" cy="12600"/>
                            </a:xfrm>
                            <a:prstGeom prst="rect">
                              <a:avLst/>
                            </a:prstGeom>
                            <a:gradFill rotWithShape="1">
                              <a:gsLst>
                                <a:gs pos="0">
                                  <a:srgbClr val="9B9B9B"/>
                                </a:gs>
                                <a:gs pos="50000">
                                  <a:srgbClr val="8E8E8E"/>
                                </a:gs>
                                <a:gs pos="100000">
                                  <a:srgbClr val="797979"/>
                                </a:gs>
                              </a:gsLst>
                              <a:lin ang="5400000"/>
                            </a:gradFill>
                            <a:ln w="6350">
                              <a:solidFill>
                                <a:srgbClr val="000000"/>
                              </a:solidFill>
                              <a:miter lim="800000"/>
                              <a:headEnd/>
                              <a:tailEnd/>
                            </a:ln>
                          </wps:spPr>
                          <wps:bodyPr rot="0" vert="horz" wrap="square" lIns="91440" tIns="45720" rIns="91440" bIns="45720" anchor="ctr" anchorCtr="0" upright="1">
                            <a:noAutofit/>
                          </wps:bodyPr>
                        </wps:wsp>
                        <wps:wsp>
                          <wps:cNvPr id="131" name="Rectangle 201"/>
                          <wps:cNvSpPr>
                            <a:spLocks noChangeArrowheads="1"/>
                          </wps:cNvSpPr>
                          <wps:spPr bwMode="auto">
                            <a:xfrm>
                              <a:off x="498" y="5014"/>
                              <a:ext cx="1592" cy="6171"/>
                            </a:xfrm>
                            <a:prstGeom prst="rect">
                              <a:avLst/>
                            </a:prstGeom>
                            <a:solidFill>
                              <a:srgbClr val="000000"/>
                            </a:solidFill>
                            <a:ln w="6350">
                              <a:solidFill>
                                <a:srgbClr val="000000"/>
                              </a:solidFill>
                              <a:miter lim="800000"/>
                              <a:headEnd/>
                              <a:tailEnd/>
                            </a:ln>
                          </wps:spPr>
                          <wps:bodyPr rot="0" vert="horz" wrap="square" lIns="91440" tIns="45720" rIns="91440" bIns="45720" anchor="ctr" anchorCtr="0" upright="1">
                            <a:noAutofit/>
                          </wps:bodyPr>
                        </wps:wsp>
                        <wps:wsp>
                          <wps:cNvPr id="132" name="Rectangle 202"/>
                          <wps:cNvSpPr>
                            <a:spLocks noChangeArrowheads="1"/>
                          </wps:cNvSpPr>
                          <wps:spPr bwMode="auto">
                            <a:xfrm>
                              <a:off x="2110" y="7071"/>
                              <a:ext cx="191" cy="1542"/>
                            </a:xfrm>
                            <a:prstGeom prst="rect">
                              <a:avLst/>
                            </a:prstGeom>
                            <a:gradFill rotWithShape="1">
                              <a:gsLst>
                                <a:gs pos="0">
                                  <a:srgbClr val="9B9B9B"/>
                                </a:gs>
                                <a:gs pos="50000">
                                  <a:srgbClr val="8E8E8E"/>
                                </a:gs>
                                <a:gs pos="100000">
                                  <a:srgbClr val="797979"/>
                                </a:gs>
                              </a:gsLst>
                              <a:lin ang="5400000"/>
                            </a:gradFill>
                            <a:ln w="6350">
                              <a:solidFill>
                                <a:srgbClr val="000000"/>
                              </a:solidFill>
                              <a:miter lim="800000"/>
                              <a:headEnd/>
                              <a:tailEnd/>
                            </a:ln>
                          </wps:spPr>
                          <wps:bodyPr rot="0" vert="horz" wrap="square" lIns="91440" tIns="45720" rIns="91440" bIns="45720" anchor="ctr" anchorCtr="0" upright="1">
                            <a:noAutofit/>
                          </wps:bodyPr>
                        </wps:wsp>
                        <wps:wsp>
                          <wps:cNvPr id="133" name="Rectangle 203"/>
                          <wps:cNvSpPr>
                            <a:spLocks noChangeArrowheads="1"/>
                          </wps:cNvSpPr>
                          <wps:spPr bwMode="auto">
                            <a:xfrm>
                              <a:off x="1433" y="3209"/>
                              <a:ext cx="503" cy="15042"/>
                            </a:xfrm>
                            <a:prstGeom prst="rect">
                              <a:avLst/>
                            </a:prstGeom>
                            <a:gradFill rotWithShape="1">
                              <a:gsLst>
                                <a:gs pos="0">
                                  <a:srgbClr val="9B9B9B"/>
                                </a:gs>
                                <a:gs pos="50000">
                                  <a:srgbClr val="8E8E8E"/>
                                </a:gs>
                                <a:gs pos="100000">
                                  <a:srgbClr val="797979"/>
                                </a:gs>
                              </a:gsLst>
                              <a:lin ang="5400000"/>
                            </a:gradFill>
                            <a:ln w="6350">
                              <a:solidFill>
                                <a:srgbClr val="000000"/>
                              </a:solidFill>
                              <a:miter lim="800000"/>
                              <a:headEnd/>
                              <a:tailEnd/>
                            </a:ln>
                          </wps:spPr>
                          <wps:bodyPr rot="0" vert="horz" wrap="square" lIns="91440" tIns="45720" rIns="91440" bIns="45720" anchor="ctr" anchorCtr="0" upright="1">
                            <a:noAutofit/>
                          </wps:bodyPr>
                        </wps:wsp>
                      </wpg:grpSp>
                      <wps:wsp>
                        <wps:cNvPr id="134" name="AutoShape 204"/>
                        <wps:cNvCnPr>
                          <a:cxnSpLocks noChangeShapeType="1"/>
                        </wps:cNvCnPr>
                        <wps:spPr bwMode="auto">
                          <a:xfrm>
                            <a:off x="1899" y="6580"/>
                            <a:ext cx="18785" cy="0"/>
                          </a:xfrm>
                          <a:prstGeom prst="straightConnector1">
                            <a:avLst/>
                          </a:prstGeom>
                          <a:noFill/>
                          <a:ln w="6350">
                            <a:solidFill>
                              <a:srgbClr val="000000"/>
                            </a:solidFill>
                            <a:round/>
                            <a:headEnd type="stealth" w="med" len="med"/>
                            <a:tailEnd type="stealth" w="med" len="med"/>
                          </a:ln>
                          <a:extLst>
                            <a:ext uri="{909E8E84-426E-40DD-AFC4-6F175D3DCCD1}">
                              <a14:hiddenFill xmlns:a14="http://schemas.microsoft.com/office/drawing/2010/main">
                                <a:noFill/>
                              </a14:hiddenFill>
                            </a:ext>
                          </a:extLst>
                        </wps:spPr>
                        <wps:bodyPr/>
                      </wps:wsp>
                      <wps:wsp>
                        <wps:cNvPr id="135" name="Text Box 205"/>
                        <wps:cNvSpPr txBox="1">
                          <a:spLocks noChangeArrowheads="1"/>
                        </wps:cNvSpPr>
                        <wps:spPr bwMode="auto">
                          <a:xfrm>
                            <a:off x="7576" y="924"/>
                            <a:ext cx="7393" cy="6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4ADF2A1" w14:textId="77777777" w:rsidR="00EC6E08" w:rsidRDefault="00EC6E08" w:rsidP="00EC6E08">
                              <w:r>
                                <w:t>60 cm</w:t>
                              </w:r>
                            </w:p>
                          </w:txbxContent>
                        </wps:txbx>
                        <wps:bodyPr rot="0" vert="horz" wrap="square" lIns="91440" tIns="45720" rIns="91440" bIns="45720" anchor="t" anchorCtr="0" upright="1">
                          <a:noAutofit/>
                        </wps:bodyPr>
                      </wps:wsp>
                      <wps:wsp>
                        <wps:cNvPr id="136" name="Text Box 206"/>
                        <wps:cNvSpPr txBox="1">
                          <a:spLocks noChangeArrowheads="1"/>
                        </wps:cNvSpPr>
                        <wps:spPr bwMode="auto">
                          <a:xfrm>
                            <a:off x="7255" y="15576"/>
                            <a:ext cx="8346" cy="7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DF1F8E3" w14:textId="77777777" w:rsidR="00EC6E08" w:rsidRDefault="00EC6E08" w:rsidP="00EC6E08">
                              <w:pPr>
                                <w:pStyle w:val="NormalWeb"/>
                                <w:spacing w:before="0" w:beforeAutospacing="0" w:after="0" w:afterAutospacing="0" w:line="276" w:lineRule="auto"/>
                              </w:pPr>
                              <w:r>
                                <w:rPr>
                                  <w:rFonts w:eastAsia="Calibri"/>
                                  <w:i/>
                                  <w:iCs/>
                                </w:rPr>
                                <w:t>Hình 2</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1034200446" o:spid="_x0000_s1079" style="position:absolute;left:0;text-align:left;margin-left:347.7pt;margin-top:19.05pt;width:141.15pt;height:66.45pt;z-index:251677696;mso-width-relative:margin;mso-height-relative:margin" coordorigin=",924" coordsize="21178,216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">
                <o:lock v:ext="edit" aspectratio="t"/>
                <v:group id="Group 197" o:spid="_x0000_s1080" style="position:absolute;top:8580;width:21178;height:6838"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E1AWVzL&#10;AAAA4wAAAA8AAAAAAAAAAAAAAAAAqgIAAGRycy9kb3ducmV2LnhtbFBLBQYAAAAABAAEAPoAAACi&#10;AwAAAAA=&#10;">
                  <v:shape id="Picture 198" o:spid="_x0000_s1081" type="#_x0000_t75" style="position:absolute;left:2225;width:18991;height:1581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l5NMzCAAAA3AAAAA8AAABkcnMvZG93bnJldi54bWxEj0GLwjAQhe8L/ocwgjdNLa4s1Sgiu6DH&#10;rfsDhmZsg82kNFGrv945CHub4b1575v1dvCtulEfXWAD81kGirgK1nFt4O/0M/0CFROyxTYwGXhQ&#10;hO1m9LHGwoY7/9KtTLWSEI4FGmhS6gqtY9WQxzgLHbFo59B7TLL2tbY93iXctzrPsqX26FgaGuxo&#10;31B1Ka/egHss/fH5zGOdfe5dWX0v7DE/GDMZD7sVqERD+je/rw9W8HOhlWdkAr15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peTTMwgAAANwAAAAPAAAAAAAAAAAAAAAAAJ8C&#10;AABkcnMvZG93bnJldi54bWxQSwUGAAAAAAQABAD3AAAAjgMAAAAA&#10;">
                    <v:imagedata r:id="rId27" o:title=""/>
                  </v:shape>
                  <v:rect id="Rectangle 199" o:spid="_x0000_s1082" style="position:absolute;top:17228;width:21600;height:437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9Q3cQA&#10;AADcAAAADwAAAGRycy9kb3ducmV2LnhtbERPTWvCQBC9F/oflil4q5t6EI2uIUgroQglWijehuyY&#10;BLOz6e6qqb++Wyh4m8f7nGU2mE5cyPnWsoKXcQKCuLK65VrB5/7teQbCB2SNnWVS8EMestXjwxJT&#10;ba9c0mUXahFD2KeooAmhT6X0VUMG/dj2xJE7WmcwROhqqR1eY7jp5CRJptJgy7GhwZ7WDVWn3dko&#10;yLfvX8UhFJvy41a7+esMD1X5rdToacgXIAIN4S7+dxc6zp/M4e+ZeIF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UN3EAAAA3AAAAA8AAAAAAAAAAAAAAAAAmAIAAGRycy9k&#10;b3ducmV2LnhtbFBLBQYAAAAABAAEAPUAAACJAwAAAAA=&#10;" fillcolor="#9b9b9b" strokeweight=".5pt">
                    <v:fill color2="#797979" rotate="t" colors="0 #9b9b9b;.5 #8e8e8e;1 #797979" focus="100%" type="gradient">
                      <o:fill v:ext="view" type="gradientUnscaled"/>
                    </v:fill>
                  </v:rect>
                  <v:rect id="Rectangle 200" o:spid="_x0000_s1083" style="position:absolute;left:21024;top:5914;width:268;height:126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xvnccA&#10;AADcAAAADwAAAGRycy9kb3ducmV2LnhtbESPQWvCQBCF74X+h2UKvdVNFcRGV5FiJYhQYgvibchO&#10;k9DsbLq71bS/3jkUepvhvXnvm8VqcJ06U4itZwOPowwUceVty7WB97eXhxmomJAtdp7JwA9FWC1v&#10;bxaYW3/hks6HVCsJ4ZijgSalPtc6Vg05jCPfE4v24YPDJGuotQ14kXDX6XGWTbXDlqWhwZ6eG6o+&#10;D9/OwHq/OxanVGzL1986PG1meKrKL2Pu74b1HFSiIf2b/64LK/gTwZdnZAK9v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Bcb53HAAAA3AAAAA8AAAAAAAAAAAAAAAAAmAIAAGRy&#10;cy9kb3ducmV2LnhtbFBLBQYAAAAABAAEAPUAAACMAwAAAAA=&#10;" fillcolor="#9b9b9b" strokeweight=".5pt">
                    <v:fill color2="#797979" rotate="t" colors="0 #9b9b9b;.5 #8e8e8e;1 #797979" focus="100%" type="gradient">
                      <o:fill v:ext="view" type="gradientUnscaled"/>
                    </v:fill>
                  </v:rect>
                  <v:rect id="Rectangle 201" o:spid="_x0000_s1084" style="position:absolute;left:498;top:5014;width:1592;height:617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ywVcMA&#10;AADcAAAADwAAAGRycy9kb3ducmV2LnhtbERP22rCQBB9F/yHZYS+SN3YSlrSrCKCYJ+qMR8wZCcX&#10;zM6G7JrEfn23UOjbHM510t1kWjFQ7xrLCtarCARxYXXDlYL8enx+B+E8ssbWMil4kIPddj5LMdF2&#10;5AsNma9ECGGXoILa+y6R0hU1GXQr2xEHrrS9QR9gX0nd4xjCTStfoiiWBhsODTV2dKipuGV3o0Ce&#10;u9zc89smlsv2ULrL9+fX21Wpp8W0/wDhafL/4j/3SYf5r2v4fSZcIL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fywVcMAAADcAAAADwAAAAAAAAAAAAAAAACYAgAAZHJzL2Rv&#10;d25yZXYueG1sUEsFBgAAAAAEAAQA9QAAAIgDAAAAAA==&#10;" fillcolor="black" strokeweight=".5pt"/>
                  <v:rect id="Rectangle 202" o:spid="_x0000_s1085" style="position:absolute;left:2110;top:7071;width:191;height:15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JUccQA&#10;AADcAAAADwAAAGRycy9kb3ducmV2LnhtbERP32vCMBB+H/g/hBN8W1MdiHZGEXGjiDCqg+Hb0dza&#10;YnPpkqjd/vpFGOztPr6ft1j1phVXcr6xrGCcpCCIS6sbrhS8H18eZyB8QNbYWiYF3+RhtRw8LDDT&#10;9sYFXQ+hEjGEfYYK6hC6TEpf1mTQJ7YjjtyndQZDhK6S2uEthptWTtJ0Kg02HBtq7GhTU3k+XIyC&#10;9X73kZ9C/lq8/VRuvp3hqSy+lBoN+/UziEB9+Bf/uXMd5z9N4P5MvEA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CVHHEAAAA3AAAAA8AAAAAAAAAAAAAAAAAmAIAAGRycy9k&#10;b3ducmV2LnhtbFBLBQYAAAAABAAEAPUAAACJAwAAAAA=&#10;" fillcolor="#9b9b9b" strokeweight=".5pt">
                    <v:fill color2="#797979" rotate="t" colors="0 #9b9b9b;.5 #8e8e8e;1 #797979" focus="100%" type="gradient">
                      <o:fill v:ext="view" type="gradientUnscaled"/>
                    </v:fill>
                  </v:rect>
                  <v:rect id="Rectangle 203" o:spid="_x0000_s1086" style="position:absolute;left:1433;top:3209;width:503;height:150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7x6sQA&#10;AADcAAAADwAAAGRycy9kb3ducmV2LnhtbERP32vCMBB+F/wfwgl7s6kThnZGEXGjDEGqg+Hb0dza&#10;YnPpkky7/fVGGOztPr6ft1j1phUXcr6xrGCSpCCIS6sbrhS8H1/GMxA+IGtsLZOCH/KwWg4HC8y0&#10;vXJBl0OoRAxhn6GCOoQuk9KXNRn0ie2II/dpncEQoaukdniN4aaVj2n6JA02HBtq7GhTU3k+fBsF&#10;693bR34K+Wux/63cfDvDU1l8KfUw6tfPIAL14V/85851nD+dwv2ZeIFc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CO8erEAAAA3AAAAA8AAAAAAAAAAAAAAAAAmAIAAGRycy9k&#10;b3ducmV2LnhtbFBLBQYAAAAABAAEAPUAAACJAwAAAAA=&#10;" fillcolor="#9b9b9b" strokeweight=".5pt">
                    <v:fill color2="#797979" rotate="t" colors="0 #9b9b9b;.5 #8e8e8e;1 #797979" focus="100%" type="gradient">
                      <o:fill v:ext="view" type="gradientUnscaled"/>
                    </v:fill>
                  </v:rect>
                </v:group>
                <v:shape id="AutoShape 204" o:spid="_x0000_s1087" type="#_x0000_t32" style="position:absolute;left:1899;top:6580;width:187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F3wcEAAADcAAAADwAAAGRycy9kb3ducmV2LnhtbERPS4vCMBC+L/gfwgje1nQf+KhGWYRF&#10;wcOiFc9jMzZlm0lJotZ/vxEWvM3H95z5srONuJIPtWMFb8MMBHHpdM2VgkPx/ToBESKyxsYxKbhT&#10;gOWi9zLHXLsb7+i6j5VIIRxyVGBibHMpQ2nIYhi6ljhxZ+ctxgR9JbXHWwq3jXzPspG0WHNqMNjS&#10;ylD5u79YBavR6TINZGhTrO/++DPedliMlRr0u68ZiEhdfIr/3Rud5n98wuOZdIFc/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zEXfBwQAAANwAAAAPAAAAAAAAAAAAAAAA&#10;AKECAABkcnMvZG93bnJldi54bWxQSwUGAAAAAAQABAD5AAAAjwMAAAAA&#10;" strokeweight=".5pt">
                  <v:stroke startarrow="classic" endarrow="classic"/>
                </v:shape>
                <v:shape id="Text Box 205" o:spid="_x0000_s1088" type="#_x0000_t202" style="position:absolute;left:7576;top:924;width:7393;height:69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9jJsMA&#10;AADcAAAADwAAAGRycy9kb3ducmV2LnhtbERPS4vCMBC+C/6HMII3TVVcStcoUhBF1oOPi7exGduy&#10;zaQ2Ubv76zfCgrf5+J4zW7SmEg9qXGlZwWgYgSDOrC45V3A6rgYxCOeRNVaWScEPOVjMu50ZJto+&#10;eU+Pg89FCGGXoILC+zqR0mUFGXRDWxMH7mobgz7AJpe6wWcIN5UcR9GHNFhyaCiwprSg7PtwNwq2&#10;6WqH+8vYxL9Vuv66Luvb6TxVqt9rl58gPLX+Lf53b3SYP5nC65lwgZ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49jJsMAAADcAAAADwAAAAAAAAAAAAAAAACYAgAAZHJzL2Rv&#10;d25yZXYueG1sUEsFBgAAAAAEAAQA9QAAAIgDAAAAAA==&#10;" filled="f" stroked="f" strokeweight=".5pt">
                  <v:textbox>
                    <w:txbxContent>
                      <w:p w14:paraId="74ADF2A1" w14:textId="77777777" w:rsidR="00EC6E08" w:rsidRDefault="00EC6E08" w:rsidP="00EC6E08">
                        <w:r>
                          <w:t>60 cm</w:t>
                        </w:r>
                      </w:p>
                    </w:txbxContent>
                  </v:textbox>
                </v:shape>
                <v:shape id="Text Box 206" o:spid="_x0000_s1089" type="#_x0000_t202" style="position:absolute;left:7255;top:15576;width:8346;height:70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39UcUA&#10;AADcAAAADwAAAGRycy9kb3ducmV2LnhtbERPS2vCQBC+F/wPyxR6q5umKCF1FQmIpdSDj0tv0+yY&#10;hO7OxuwaU3+9Wyh4m4/vObPFYI3oqfONYwUv4wQEcel0w5WCw371nIHwAVmjcUwKfsnDYj56mGGu&#10;3YW31O9CJWII+xwV1CG0uZS+rMmiH7uWOHJH11kMEXaV1B1eYrg1Mk2SqbTYcGyosaWipvJnd7YK&#10;PorVBrffqc2uplh/Hpft6fA1UerpcVi+gQg0hLv43/2u4/zXKfw9Ey+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Xf1RxQAAANwAAAAPAAAAAAAAAAAAAAAAAJgCAABkcnMv&#10;ZG93bnJldi54bWxQSwUGAAAAAAQABAD1AAAAigMAAAAA&#10;" filled="f" stroked="f" strokeweight=".5pt">
                  <v:textbox>
                    <w:txbxContent>
                      <w:p w14:paraId="0DF1F8E3" w14:textId="77777777" w:rsidR="00EC6E08" w:rsidRDefault="00EC6E08" w:rsidP="00EC6E08">
                        <w:pPr>
                          <w:pStyle w:val="NormalWeb"/>
                          <w:spacing w:before="0" w:beforeAutospacing="0" w:after="0" w:afterAutospacing="0" w:line="276" w:lineRule="auto"/>
                        </w:pPr>
                        <w:r>
                          <w:rPr>
                            <w:rFonts w:eastAsia="Calibri"/>
                            <w:i/>
                            <w:iCs/>
                          </w:rPr>
                          <w:t>Hình 2</w:t>
                        </w:r>
                      </w:p>
                    </w:txbxContent>
                  </v:textbox>
                </v:shape>
              </v:group>
            </w:pict>
          </mc:Fallback>
        </mc:AlternateContent>
      </w:r>
      <w:r w:rsidR="00EC6E08" w:rsidRPr="006E733A">
        <w:rPr>
          <w:b/>
        </w:rPr>
        <w:t>Câu 5</w:t>
      </w:r>
      <w:r w:rsidR="00D10470">
        <w:rPr>
          <w:b/>
        </w:rPr>
        <w:t>.</w:t>
      </w:r>
      <w:r w:rsidR="00EC6E08" w:rsidRPr="006E733A">
        <w:rPr>
          <w:b/>
        </w:rPr>
        <w:t xml:space="preserve"> </w:t>
      </w:r>
      <w:r w:rsidR="00EC6E08" w:rsidRPr="006E733A">
        <w:t xml:space="preserve">Một bạn học sinh làm thí nghiệm sóng dừng trên một sợi dây dài 60 cm, hai đầu cố định. Trên dây xuất hiện 3 bụng sóng </w:t>
      </w:r>
      <w:r w:rsidR="00EC6E08" w:rsidRPr="006E733A">
        <w:rPr>
          <w:i/>
        </w:rPr>
        <w:t>(Hình 2)</w:t>
      </w:r>
      <w:r w:rsidR="00EC6E08" w:rsidRPr="006E733A">
        <w:t>. Bước sóng trên dây là</w:t>
      </w:r>
    </w:p>
    <w:p w14:paraId="3F2479D6" w14:textId="77777777" w:rsidR="004B3A48" w:rsidRPr="006E733A" w:rsidRDefault="00EC6E08" w:rsidP="00175769">
      <w:pPr>
        <w:tabs>
          <w:tab w:val="left" w:pos="200"/>
          <w:tab w:val="left" w:pos="2700"/>
          <w:tab w:val="left" w:pos="5200"/>
          <w:tab w:val="left" w:pos="7700"/>
        </w:tabs>
        <w:spacing w:line="276" w:lineRule="auto"/>
        <w:ind w:right="3259"/>
      </w:pPr>
      <w:r w:rsidRPr="006E733A">
        <w:tab/>
      </w:r>
      <w:r w:rsidRPr="006E733A">
        <w:rPr>
          <w:b/>
        </w:rPr>
        <w:t xml:space="preserve">A. </w:t>
      </w:r>
      <w:r w:rsidRPr="006E733A">
        <w:t>40 cm.</w:t>
      </w:r>
      <w:r w:rsidRPr="006E733A">
        <w:tab/>
      </w:r>
      <w:r w:rsidRPr="006E733A">
        <w:rPr>
          <w:b/>
        </w:rPr>
        <w:t xml:space="preserve">B. </w:t>
      </w:r>
      <w:r w:rsidRPr="006E733A">
        <w:t>60 cm.</w:t>
      </w:r>
    </w:p>
    <w:p w14:paraId="7562CF0C" w14:textId="77777777" w:rsidR="00EC6E08" w:rsidRPr="006E733A" w:rsidRDefault="00EC6E08" w:rsidP="00175769">
      <w:pPr>
        <w:tabs>
          <w:tab w:val="left" w:pos="200"/>
          <w:tab w:val="left" w:pos="2700"/>
          <w:tab w:val="left" w:pos="5200"/>
          <w:tab w:val="left" w:pos="7700"/>
        </w:tabs>
        <w:spacing w:line="276" w:lineRule="auto"/>
        <w:ind w:right="3259"/>
      </w:pPr>
      <w:r w:rsidRPr="006E733A">
        <w:tab/>
      </w:r>
      <w:r w:rsidRPr="006E733A">
        <w:rPr>
          <w:b/>
        </w:rPr>
        <w:t xml:space="preserve">C. </w:t>
      </w:r>
      <w:r w:rsidRPr="006E733A">
        <w:t>20 cm.</w:t>
      </w:r>
      <w:r w:rsidRPr="006E733A">
        <w:tab/>
      </w:r>
      <w:r w:rsidRPr="006E733A">
        <w:rPr>
          <w:b/>
        </w:rPr>
        <w:t xml:space="preserve">D. </w:t>
      </w:r>
      <w:r w:rsidRPr="006E733A">
        <w:t>30 cm.</w:t>
      </w:r>
    </w:p>
    <w:p w14:paraId="6AADE410" w14:textId="77777777" w:rsidR="00EC6E08" w:rsidRPr="006E733A" w:rsidRDefault="00EC6E08" w:rsidP="004B3A48">
      <w:pPr>
        <w:spacing w:before="60" w:after="60" w:line="276" w:lineRule="auto"/>
      </w:pPr>
      <w:r w:rsidRPr="006E733A">
        <w:rPr>
          <w:b/>
        </w:rPr>
        <w:t>Câu 6</w:t>
      </w:r>
      <w:r w:rsidR="00D10470">
        <w:rPr>
          <w:b/>
        </w:rPr>
        <w:t>.</w:t>
      </w:r>
      <w:r w:rsidRPr="006E733A">
        <w:rPr>
          <w:b/>
        </w:rPr>
        <w:t xml:space="preserve"> </w:t>
      </w:r>
      <w:r w:rsidRPr="006E733A">
        <w:t>Cho các công thức chuyển đổi giữa thang nhiệt độ Kelvin (</w:t>
      </w:r>
      <w:r w:rsidRPr="006E733A">
        <w:rPr>
          <w:position w:val="-4"/>
        </w:rPr>
        <w:object w:dxaOrig="235" w:dyaOrig="263" w14:anchorId="2704F39B">
          <v:shape id="_x0000_i1032" type="#_x0000_t75" style="width:11.25pt;height:12.75pt" o:ole="">
            <v:imagedata r:id="rId28" o:title=""/>
          </v:shape>
          <o:OLEObject Type="Embed" ProgID="Equation.DSMT4" ShapeID="_x0000_i1032" DrawAspect="Content" ObjectID="_1832519517" r:id="rId29"/>
        </w:object>
      </w:r>
      <w:r w:rsidRPr="006E733A">
        <w:t>), thang nhiệt độ Fahrenheit (</w:t>
      </w:r>
      <w:r w:rsidRPr="006E733A">
        <w:rPr>
          <w:position w:val="-12"/>
        </w:rPr>
        <w:object w:dxaOrig="235" w:dyaOrig="346" w14:anchorId="04023D68">
          <v:shape id="_x0000_i1033" type="#_x0000_t75" style="width:11.25pt;height:17.25pt" o:ole="">
            <v:imagedata r:id="rId30" o:title=""/>
          </v:shape>
          <o:OLEObject Type="Embed" ProgID="Equation.DSMT4" ShapeID="_x0000_i1033" DrawAspect="Content" ObjectID="_1832519518" r:id="rId31"/>
        </w:object>
      </w:r>
      <w:r w:rsidRPr="006E733A">
        <w:t>) và thang nhiệt độ Celsius (</w:t>
      </w:r>
      <w:r w:rsidRPr="006E733A">
        <w:rPr>
          <w:position w:val="-12"/>
        </w:rPr>
        <w:object w:dxaOrig="263" w:dyaOrig="346" w14:anchorId="64FA65D1">
          <v:shape id="_x0000_i1034" type="#_x0000_t75" style="width:12.75pt;height:17.25pt" o:ole="">
            <v:imagedata r:id="rId32" o:title=""/>
          </v:shape>
          <o:OLEObject Type="Embed" ProgID="Equation.DSMT4" ShapeID="_x0000_i1034" DrawAspect="Content" ObjectID="_1832519519" r:id="rId33"/>
        </w:object>
      </w:r>
      <w:r w:rsidRPr="006E733A">
        <w:t xml:space="preserve">) là: </w:t>
      </w:r>
      <w:r w:rsidRPr="006E733A">
        <w:rPr>
          <w:position w:val="-12"/>
        </w:rPr>
        <w:object w:dxaOrig="1398" w:dyaOrig="346" w14:anchorId="7520F51D">
          <v:shape id="_x0000_i1035" type="#_x0000_t75" style="width:69.75pt;height:17.25pt" o:ole="">
            <v:imagedata r:id="rId34" o:title=""/>
          </v:shape>
          <o:OLEObject Type="Embed" ProgID="Equation.DSMT4" ShapeID="_x0000_i1035" DrawAspect="Content" ObjectID="_1832519520" r:id="rId35"/>
        </w:object>
      </w:r>
      <w:r w:rsidRPr="006E733A">
        <w:t xml:space="preserve">; </w:t>
      </w:r>
      <w:r w:rsidRPr="006E733A">
        <w:rPr>
          <w:position w:val="-12"/>
        </w:rPr>
        <w:object w:dxaOrig="1218" w:dyaOrig="346" w14:anchorId="0C6852D9">
          <v:shape id="_x0000_i1036" type="#_x0000_t75" style="width:61.5pt;height:17.25pt" o:ole="">
            <v:imagedata r:id="rId36" o:title=""/>
          </v:shape>
          <o:OLEObject Type="Embed" ProgID="Equation.DSMT4" ShapeID="_x0000_i1036" DrawAspect="Content" ObjectID="_1832519521" r:id="rId37"/>
        </w:object>
      </w:r>
      <w:r w:rsidRPr="006E733A">
        <w:t xml:space="preserve">. Nhiệt độ nóng chảy của kim loại Chì trong thang Fahrenheit là </w:t>
      </w:r>
      <w:r w:rsidRPr="006E733A">
        <w:rPr>
          <w:position w:val="-10"/>
        </w:rPr>
        <w:object w:dxaOrig="942" w:dyaOrig="318" w14:anchorId="193F054F">
          <v:shape id="_x0000_i1037" type="#_x0000_t75" style="width:46.5pt;height:15.75pt" o:ole="">
            <v:imagedata r:id="rId38" o:title=""/>
          </v:shape>
          <o:OLEObject Type="Embed" ProgID="Equation.DSMT4" ShapeID="_x0000_i1037" DrawAspect="Content" ObjectID="_1832519522" r:id="rId39"/>
        </w:object>
      </w:r>
      <w:r w:rsidRPr="006E733A">
        <w:t>thì trong thang nhiệt độ Kelvin bằng</w:t>
      </w:r>
    </w:p>
    <w:p w14:paraId="2C131873" w14:textId="77777777" w:rsidR="00175769" w:rsidRDefault="00EC6E08" w:rsidP="004B3A48">
      <w:pPr>
        <w:tabs>
          <w:tab w:val="left" w:pos="200"/>
          <w:tab w:val="left" w:pos="2700"/>
          <w:tab w:val="left" w:pos="5200"/>
          <w:tab w:val="left" w:pos="7700"/>
        </w:tabs>
        <w:spacing w:line="276" w:lineRule="auto"/>
      </w:pPr>
      <w:r w:rsidRPr="006E733A">
        <w:tab/>
      </w:r>
      <w:r w:rsidRPr="006E733A">
        <w:rPr>
          <w:b/>
        </w:rPr>
        <w:t xml:space="preserve">A. </w:t>
      </w:r>
      <w:r w:rsidRPr="006E733A">
        <w:t>723 K.</w:t>
      </w:r>
      <w:r w:rsidRPr="006E733A">
        <w:tab/>
      </w:r>
      <w:r w:rsidRPr="006E733A">
        <w:rPr>
          <w:b/>
        </w:rPr>
        <w:t xml:space="preserve">B. </w:t>
      </w:r>
      <w:r w:rsidRPr="006E733A">
        <w:t>600 K.</w:t>
      </w:r>
      <w:r w:rsidRPr="006E733A">
        <w:tab/>
      </w:r>
      <w:r w:rsidRPr="006E733A">
        <w:rPr>
          <w:b/>
        </w:rPr>
        <w:t xml:space="preserve">C. </w:t>
      </w:r>
      <w:r w:rsidRPr="006E733A">
        <w:t>627 K.</w:t>
      </w:r>
      <w:r w:rsidRPr="006E733A">
        <w:tab/>
      </w:r>
      <w:r w:rsidRPr="006E733A">
        <w:rPr>
          <w:b/>
        </w:rPr>
        <w:t xml:space="preserve">D. </w:t>
      </w:r>
      <w:r w:rsidRPr="006E733A">
        <w:t>327 K.</w:t>
      </w:r>
    </w:p>
    <w:p w14:paraId="739DB70F" w14:textId="77777777" w:rsidR="00EC6E08" w:rsidRPr="006E733A" w:rsidRDefault="00EC6E08" w:rsidP="004B3A48">
      <w:pPr>
        <w:spacing w:before="60" w:after="60" w:line="276" w:lineRule="auto"/>
      </w:pPr>
      <w:r w:rsidRPr="006E733A">
        <w:rPr>
          <w:b/>
        </w:rPr>
        <w:t>Câu 7</w:t>
      </w:r>
      <w:r w:rsidR="00D10470">
        <w:rPr>
          <w:b/>
        </w:rPr>
        <w:t>.</w:t>
      </w:r>
      <w:r w:rsidRPr="006E733A">
        <w:rPr>
          <w:b/>
        </w:rPr>
        <w:t xml:space="preserve"> </w:t>
      </w:r>
      <w:r w:rsidRPr="006E733A">
        <w:rPr>
          <w:bCs/>
        </w:rPr>
        <w:t xml:space="preserve">Một máy phát điện xoay chiều sinh ra suất điện động biến thiên điều hoà với biểu thức </w:t>
      </w:r>
      <w:r w:rsidRPr="006E733A">
        <w:rPr>
          <w:bCs/>
          <w:position w:val="-14"/>
        </w:rPr>
        <w:object w:dxaOrig="2423" w:dyaOrig="429" w14:anchorId="21BB5D33">
          <v:shape id="_x0000_i1038" type="#_x0000_t75" style="width:120.75pt;height:21.75pt" o:ole="">
            <v:imagedata r:id="rId40" o:title=""/>
          </v:shape>
          <o:OLEObject Type="Embed" ProgID="Equation.DSMT4" ShapeID="_x0000_i1038" DrawAspect="Content" ObjectID="_1832519523" r:id="rId41"/>
        </w:object>
      </w:r>
      <w:r w:rsidRPr="006E733A">
        <w:rPr>
          <w:bCs/>
        </w:rPr>
        <w:t>. Suất điện động hiệu dụng của máy phát là:</w:t>
      </w:r>
    </w:p>
    <w:p w14:paraId="0484BF00" w14:textId="77777777" w:rsidR="00EC6E08" w:rsidRPr="006E733A" w:rsidRDefault="00EC6E08" w:rsidP="004B3A48">
      <w:pPr>
        <w:tabs>
          <w:tab w:val="left" w:pos="200"/>
          <w:tab w:val="left" w:pos="2700"/>
          <w:tab w:val="left" w:pos="5200"/>
          <w:tab w:val="left" w:pos="7700"/>
        </w:tabs>
        <w:spacing w:line="276" w:lineRule="auto"/>
      </w:pPr>
      <w:r w:rsidRPr="006E733A">
        <w:lastRenderedPageBreak/>
        <w:tab/>
      </w:r>
      <w:r w:rsidRPr="006E733A">
        <w:rPr>
          <w:b/>
        </w:rPr>
        <w:t xml:space="preserve">A. </w:t>
      </w:r>
      <w:r w:rsidRPr="006E733A">
        <w:rPr>
          <w:bCs/>
          <w:position w:val="-6"/>
        </w:rPr>
        <w:object w:dxaOrig="748" w:dyaOrig="360" w14:anchorId="2BF33B87">
          <v:shape id="_x0000_i1039" type="#_x0000_t75" style="width:37.5pt;height:18.75pt" o:ole="">
            <v:imagedata r:id="rId42" o:title=""/>
          </v:shape>
          <o:OLEObject Type="Embed" ProgID="Equation.DSMT4" ShapeID="_x0000_i1039" DrawAspect="Content" ObjectID="_1832519524" r:id="rId43"/>
        </w:object>
      </w:r>
      <w:r w:rsidRPr="006E733A">
        <w:rPr>
          <w:bCs/>
        </w:rPr>
        <w:t>V.</w:t>
      </w:r>
      <w:r w:rsidRPr="006E733A">
        <w:tab/>
      </w:r>
      <w:r w:rsidRPr="006E733A">
        <w:rPr>
          <w:b/>
        </w:rPr>
        <w:t xml:space="preserve">B. </w:t>
      </w:r>
      <w:r w:rsidRPr="006E733A">
        <w:t>440V.</w:t>
      </w:r>
      <w:r w:rsidRPr="006E733A">
        <w:tab/>
      </w:r>
      <w:r w:rsidRPr="006E733A">
        <w:rPr>
          <w:b/>
        </w:rPr>
        <w:t xml:space="preserve">C. </w:t>
      </w:r>
      <w:r w:rsidRPr="006E733A">
        <w:rPr>
          <w:bCs/>
          <w:position w:val="-6"/>
        </w:rPr>
        <w:object w:dxaOrig="734" w:dyaOrig="360" w14:anchorId="2D3F8741">
          <v:shape id="_x0000_i1040" type="#_x0000_t75" style="width:36.75pt;height:18.75pt" o:ole="">
            <v:imagedata r:id="rId44" o:title=""/>
          </v:shape>
          <o:OLEObject Type="Embed" ProgID="Equation.DSMT4" ShapeID="_x0000_i1040" DrawAspect="Content" ObjectID="_1832519525" r:id="rId45"/>
        </w:object>
      </w:r>
      <w:r w:rsidRPr="006E733A">
        <w:rPr>
          <w:bCs/>
        </w:rPr>
        <w:t>V.</w:t>
      </w:r>
      <w:r w:rsidRPr="006E733A">
        <w:tab/>
      </w:r>
      <w:r w:rsidRPr="006E733A">
        <w:rPr>
          <w:b/>
        </w:rPr>
        <w:t xml:space="preserve">D. </w:t>
      </w:r>
      <w:r w:rsidRPr="006E733A">
        <w:t>220V.</w:t>
      </w:r>
    </w:p>
    <w:p w14:paraId="73A022E9" w14:textId="77777777" w:rsidR="00EC6E08" w:rsidRPr="006E733A" w:rsidRDefault="00EC6E08" w:rsidP="004B3A48">
      <w:pPr>
        <w:spacing w:before="60" w:after="60" w:line="276" w:lineRule="auto"/>
      </w:pPr>
      <w:r w:rsidRPr="006E733A">
        <w:rPr>
          <w:b/>
        </w:rPr>
        <w:t>Câu 8</w:t>
      </w:r>
      <w:r w:rsidR="00D10470">
        <w:rPr>
          <w:b/>
        </w:rPr>
        <w:t>.</w:t>
      </w:r>
      <w:r w:rsidRPr="006E733A">
        <w:rPr>
          <w:b/>
        </w:rPr>
        <w:t xml:space="preserve"> </w:t>
      </w:r>
      <w:r w:rsidRPr="006E733A">
        <w:t>Lấy 0,5 kg nước đá ở nhiệt độ t</w:t>
      </w:r>
      <w:r w:rsidRPr="006E733A">
        <w:rPr>
          <w:vertAlign w:val="subscript"/>
        </w:rPr>
        <w:t>0</w:t>
      </w:r>
      <w:r w:rsidRPr="006E733A">
        <w:t xml:space="preserve"> (t</w:t>
      </w:r>
      <w:r w:rsidRPr="006E733A">
        <w:rPr>
          <w:vertAlign w:val="subscript"/>
        </w:rPr>
        <w:t>0</w:t>
      </w:r>
      <w:r w:rsidRPr="006E733A">
        <w:t xml:space="preserve"> &lt; 0</w:t>
      </w:r>
      <w:r w:rsidRPr="006E733A">
        <w:rPr>
          <w:vertAlign w:val="superscript"/>
        </w:rPr>
        <w:t>o</w:t>
      </w:r>
      <w:r w:rsidRPr="006E733A">
        <w:t>C) bỏ vào bình cách nhiệt, sau đó rót 0,7 kg nước ở 40</w:t>
      </w:r>
      <w:r w:rsidRPr="006E733A">
        <w:rPr>
          <w:vertAlign w:val="superscript"/>
        </w:rPr>
        <w:t>0</w:t>
      </w:r>
      <w:r w:rsidRPr="006E733A">
        <w:t>C vào bình, đợi đến khi nhiệt độ ổn định thì còn 0,2 kg nước đá chưa tan hết. Cho nhiệt nóng chảy riêng của nước đá là 3,34.10</w:t>
      </w:r>
      <w:r w:rsidRPr="006E733A">
        <w:rPr>
          <w:vertAlign w:val="superscript"/>
        </w:rPr>
        <w:t>5</w:t>
      </w:r>
      <w:r w:rsidRPr="006E733A">
        <w:t xml:space="preserve"> J/kg ; nhiệt dung riêng của nước đá là 2100 J/(kgK) ; nhiệt dung riêng của nước là 4200 J/(kgK). Bỏ qua sự trao đổi nhiệt của hệ với môi trường và sự hấp thụ nhiệt của bình. Nhiệt độ ban đầu của khối nước đá xấp xỉ là</w:t>
      </w:r>
    </w:p>
    <w:p w14:paraId="61684286" w14:textId="77777777" w:rsidR="00EC6E08" w:rsidRPr="006E733A" w:rsidRDefault="00EC6E08" w:rsidP="004B3A48">
      <w:pPr>
        <w:tabs>
          <w:tab w:val="left" w:pos="200"/>
          <w:tab w:val="left" w:pos="2700"/>
          <w:tab w:val="left" w:pos="5200"/>
          <w:tab w:val="left" w:pos="7700"/>
        </w:tabs>
        <w:spacing w:line="276" w:lineRule="auto"/>
      </w:pPr>
      <w:r w:rsidRPr="006E733A">
        <w:tab/>
      </w:r>
      <w:r w:rsidRPr="006E733A">
        <w:rPr>
          <w:b/>
        </w:rPr>
        <w:t xml:space="preserve">A. </w:t>
      </w:r>
      <w:r w:rsidRPr="006E733A">
        <w:rPr>
          <w:position w:val="-6"/>
        </w:rPr>
        <w:object w:dxaOrig="623" w:dyaOrig="291" w14:anchorId="7934A0F3">
          <v:shape id="_x0000_i1041" type="#_x0000_t75" style="width:31.5pt;height:14.25pt" o:ole="">
            <v:imagedata r:id="rId46" o:title=""/>
          </v:shape>
          <o:OLEObject Type="Embed" ProgID="Equation.DSMT4" ShapeID="_x0000_i1041" DrawAspect="Content" ObjectID="_1832519526" r:id="rId47"/>
        </w:object>
      </w:r>
      <w:r w:rsidRPr="006E733A">
        <w:t>.</w:t>
      </w:r>
      <w:r w:rsidRPr="006E733A">
        <w:tab/>
      </w:r>
      <w:r w:rsidRPr="006E733A">
        <w:rPr>
          <w:b/>
        </w:rPr>
        <w:t xml:space="preserve">B. </w:t>
      </w:r>
      <w:r w:rsidRPr="006E733A">
        <w:rPr>
          <w:position w:val="-6"/>
        </w:rPr>
        <w:object w:dxaOrig="734" w:dyaOrig="291" w14:anchorId="730F9065">
          <v:shape id="_x0000_i1042" type="#_x0000_t75" style="width:36.75pt;height:14.25pt" o:ole="">
            <v:imagedata r:id="rId48" o:title=""/>
          </v:shape>
          <o:OLEObject Type="Embed" ProgID="Equation.DSMT4" ShapeID="_x0000_i1042" DrawAspect="Content" ObjectID="_1832519527" r:id="rId49"/>
        </w:object>
      </w:r>
      <w:r w:rsidRPr="006E733A">
        <w:t>.</w:t>
      </w:r>
      <w:r w:rsidRPr="006E733A">
        <w:tab/>
      </w:r>
      <w:r w:rsidRPr="006E733A">
        <w:rPr>
          <w:b/>
        </w:rPr>
        <w:t xml:space="preserve">C. </w:t>
      </w:r>
      <w:r w:rsidRPr="006E733A">
        <w:rPr>
          <w:position w:val="-6"/>
        </w:rPr>
        <w:object w:dxaOrig="734" w:dyaOrig="291" w14:anchorId="3723784A">
          <v:shape id="_x0000_i1043" type="#_x0000_t75" style="width:36.75pt;height:14.25pt" o:ole="">
            <v:imagedata r:id="rId50" o:title=""/>
          </v:shape>
          <o:OLEObject Type="Embed" ProgID="Equation.DSMT4" ShapeID="_x0000_i1043" DrawAspect="Content" ObjectID="_1832519528" r:id="rId51"/>
        </w:object>
      </w:r>
      <w:r w:rsidRPr="006E733A">
        <w:t>.</w:t>
      </w:r>
      <w:r w:rsidRPr="006E733A">
        <w:tab/>
      </w:r>
      <w:r w:rsidRPr="006E733A">
        <w:rPr>
          <w:b/>
        </w:rPr>
        <w:t xml:space="preserve">D. </w:t>
      </w:r>
      <w:r w:rsidRPr="006E733A">
        <w:rPr>
          <w:position w:val="-6"/>
        </w:rPr>
        <w:object w:dxaOrig="734" w:dyaOrig="291" w14:anchorId="66CA83A0">
          <v:shape id="_x0000_i1044" type="#_x0000_t75" style="width:36.75pt;height:14.25pt" o:ole="">
            <v:imagedata r:id="rId52" o:title=""/>
          </v:shape>
          <o:OLEObject Type="Embed" ProgID="Equation.DSMT4" ShapeID="_x0000_i1044" DrawAspect="Content" ObjectID="_1832519529" r:id="rId53"/>
        </w:object>
      </w:r>
      <w:r w:rsidRPr="006E733A">
        <w:t>.</w:t>
      </w:r>
    </w:p>
    <w:p w14:paraId="77CCEE83" w14:textId="77777777" w:rsidR="00EC6E08" w:rsidRPr="006E733A" w:rsidRDefault="00EC6E08" w:rsidP="004B3A48">
      <w:pPr>
        <w:spacing w:before="60" w:line="276" w:lineRule="auto"/>
        <w:jc w:val="both"/>
        <w:rPr>
          <w:rFonts w:eastAsia="Arial"/>
          <w:bCs/>
        </w:rPr>
      </w:pPr>
      <w:r w:rsidRPr="006E733A">
        <w:rPr>
          <w:b/>
        </w:rPr>
        <w:t>Câu 9</w:t>
      </w:r>
      <w:r w:rsidR="00D10470">
        <w:rPr>
          <w:b/>
        </w:rPr>
        <w:t>.</w:t>
      </w:r>
      <w:r w:rsidRPr="006E733A">
        <w:rPr>
          <w:b/>
        </w:rPr>
        <w:t xml:space="preserve"> </w:t>
      </w:r>
      <w:r w:rsidRPr="006E733A">
        <w:rPr>
          <w:rFonts w:eastAsia="Arial"/>
          <w:bCs/>
        </w:rPr>
        <w:t xml:space="preserve">Trong một thí nghiệm đo nhiệt dung riêng của nước bằng các dụng cụ như </w:t>
      </w:r>
      <w:r w:rsidRPr="006E733A">
        <w:rPr>
          <w:rFonts w:eastAsia="Arial"/>
          <w:bCs/>
          <w:i/>
        </w:rPr>
        <w:t>Hình 10</w:t>
      </w:r>
      <w:r w:rsidRPr="006E733A">
        <w:rPr>
          <w:rFonts w:eastAsia="Arial"/>
          <w:bCs/>
        </w:rPr>
        <w:t xml:space="preserve"> dưới đây.</w:t>
      </w:r>
    </w:p>
    <w:p w14:paraId="0BE6FDA5" w14:textId="77777777" w:rsidR="00EC6E08" w:rsidRPr="006E733A" w:rsidRDefault="00EC6E08" w:rsidP="004B3A48">
      <w:pPr>
        <w:spacing w:line="276" w:lineRule="auto"/>
        <w:jc w:val="center"/>
        <w:rPr>
          <w:rFonts w:eastAsia="Arial"/>
          <w:bCs/>
        </w:rPr>
      </w:pPr>
      <w:r w:rsidRPr="006E733A">
        <w:rPr>
          <w:rFonts w:eastAsia="Calibri"/>
          <w:noProof/>
          <w:sz w:val="28"/>
          <w:szCs w:val="22"/>
        </w:rPr>
        <mc:AlternateContent>
          <mc:Choice Requires="wpg">
            <w:drawing>
              <wp:inline distT="0" distB="0" distL="0" distR="0" wp14:anchorId="02287BAD" wp14:editId="661D5A90">
                <wp:extent cx="4034155" cy="2104390"/>
                <wp:effectExtent l="0" t="0" r="0" b="0"/>
                <wp:docPr id="1034200435" name="Group 103420043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4034155" cy="2104390"/>
                          <a:chOff x="0" y="0"/>
                          <a:chExt cx="21600" cy="21600"/>
                        </a:xfrm>
                      </wpg:grpSpPr>
                      <pic:pic xmlns:pic="http://schemas.openxmlformats.org/drawingml/2006/picture">
                        <pic:nvPicPr>
                          <pic:cNvPr id="1034200436" name="Picture 186"/>
                          <pic:cNvPicPr>
                            <a:picLocks noChangeAspect="1" noChangeArrowheads="1"/>
                          </pic:cNvPicPr>
                        </pic:nvPicPr>
                        <pic:blipFill>
                          <a:blip r:embed="rId54" cstate="email">
                            <a:extLst>
                              <a:ext uri="{28A0092B-C50C-407E-A947-70E740481C1C}">
                                <a14:useLocalDpi xmlns:a14="http://schemas.microsoft.com/office/drawing/2010/main"/>
                              </a:ext>
                            </a:extLst>
                          </a:blip>
                          <a:srcRect/>
                          <a:stretch>
                            <a:fillRect/>
                          </a:stretch>
                        </pic:blipFill>
                        <pic:spPr bwMode="auto">
                          <a:xfrm>
                            <a:off x="963" y="1035"/>
                            <a:ext cx="19430" cy="20039"/>
                          </a:xfrm>
                          <a:prstGeom prst="rect">
                            <a:avLst/>
                          </a:prstGeom>
                          <a:noFill/>
                          <a:extLst>
                            <a:ext uri="{909E8E84-426E-40DD-AFC4-6F175D3DCCD1}">
                              <a14:hiddenFill xmlns:a14="http://schemas.microsoft.com/office/drawing/2010/main">
                                <a:solidFill>
                                  <a:srgbClr val="FFFFFF"/>
                                </a:solidFill>
                              </a14:hiddenFill>
                            </a:ext>
                          </a:extLst>
                        </pic:spPr>
                      </pic:pic>
                      <wps:wsp>
                        <wps:cNvPr id="1034200437" name="Text Box 187"/>
                        <wps:cNvSpPr txBox="1">
                          <a:spLocks noChangeArrowheads="1"/>
                        </wps:cNvSpPr>
                        <wps:spPr bwMode="auto">
                          <a:xfrm>
                            <a:off x="1852" y="15361"/>
                            <a:ext cx="1897" cy="2764"/>
                          </a:xfrm>
                          <a:prstGeom prst="rect">
                            <a:avLst/>
                          </a:prstGeom>
                          <a:solidFill>
                            <a:srgbClr val="FFFFFF"/>
                          </a:solidFill>
                          <a:ln w="6350">
                            <a:solidFill>
                              <a:srgbClr val="FFFFFF"/>
                            </a:solidFill>
                            <a:miter lim="800000"/>
                            <a:headEnd/>
                            <a:tailEnd/>
                          </a:ln>
                        </wps:spPr>
                        <wps:txbx>
                          <w:txbxContent>
                            <w:p w14:paraId="0775D89A" w14:textId="77777777" w:rsidR="00EC6E08" w:rsidRDefault="00EC6E08" w:rsidP="00EC6E08">
                              <w:pPr>
                                <w:rPr>
                                  <w:sz w:val="22"/>
                                </w:rPr>
                              </w:pPr>
                              <w:r>
                                <w:rPr>
                                  <w:sz w:val="22"/>
                                </w:rPr>
                                <w:t>(1)</w:t>
                              </w:r>
                            </w:p>
                          </w:txbxContent>
                        </wps:txbx>
                        <wps:bodyPr rot="0" vert="horz" wrap="square" lIns="91440" tIns="45720" rIns="91440" bIns="45720" anchor="t" anchorCtr="0" upright="1">
                          <a:noAutofit/>
                        </wps:bodyPr>
                      </wps:wsp>
                      <wps:wsp>
                        <wps:cNvPr id="1034200438" name="Text Box 188"/>
                        <wps:cNvSpPr txBox="1">
                          <a:spLocks noChangeArrowheads="1"/>
                        </wps:cNvSpPr>
                        <wps:spPr bwMode="auto">
                          <a:xfrm>
                            <a:off x="5913" y="1248"/>
                            <a:ext cx="1897" cy="2764"/>
                          </a:xfrm>
                          <a:prstGeom prst="rect">
                            <a:avLst/>
                          </a:prstGeom>
                          <a:solidFill>
                            <a:srgbClr val="FFFFFF"/>
                          </a:solidFill>
                          <a:ln w="6350">
                            <a:solidFill>
                              <a:srgbClr val="FFFFFF"/>
                            </a:solidFill>
                            <a:miter lim="800000"/>
                            <a:headEnd/>
                            <a:tailEnd/>
                          </a:ln>
                        </wps:spPr>
                        <wps:txbx>
                          <w:txbxContent>
                            <w:p w14:paraId="482F603A" w14:textId="77777777" w:rsidR="00EC6E08" w:rsidRDefault="00EC6E08" w:rsidP="00EC6E08">
                              <w:pPr>
                                <w:rPr>
                                  <w:sz w:val="22"/>
                                </w:rPr>
                              </w:pPr>
                              <w:r>
                                <w:rPr>
                                  <w:sz w:val="22"/>
                                </w:rPr>
                                <w:t>(2)</w:t>
                              </w:r>
                            </w:p>
                          </w:txbxContent>
                        </wps:txbx>
                        <wps:bodyPr rot="0" vert="horz" wrap="square" lIns="91440" tIns="45720" rIns="91440" bIns="45720" anchor="t" anchorCtr="0" upright="1">
                          <a:noAutofit/>
                        </wps:bodyPr>
                      </wps:wsp>
                      <wps:wsp>
                        <wps:cNvPr id="1034200439" name="Text Box 189"/>
                        <wps:cNvSpPr txBox="1">
                          <a:spLocks noChangeArrowheads="1"/>
                        </wps:cNvSpPr>
                        <wps:spPr bwMode="auto">
                          <a:xfrm>
                            <a:off x="6710" y="13252"/>
                            <a:ext cx="1897" cy="2764"/>
                          </a:xfrm>
                          <a:prstGeom prst="rect">
                            <a:avLst/>
                          </a:prstGeom>
                          <a:solidFill>
                            <a:srgbClr val="FFFFFF"/>
                          </a:solidFill>
                          <a:ln w="6350">
                            <a:solidFill>
                              <a:srgbClr val="FFFFFF"/>
                            </a:solidFill>
                            <a:miter lim="800000"/>
                            <a:headEnd/>
                            <a:tailEnd/>
                          </a:ln>
                        </wps:spPr>
                        <wps:txbx>
                          <w:txbxContent>
                            <w:p w14:paraId="6E853C4D" w14:textId="77777777" w:rsidR="00EC6E08" w:rsidRDefault="00EC6E08" w:rsidP="00EC6E08">
                              <w:pPr>
                                <w:rPr>
                                  <w:sz w:val="22"/>
                                </w:rPr>
                              </w:pPr>
                              <w:r>
                                <w:rPr>
                                  <w:sz w:val="22"/>
                                </w:rPr>
                                <w:t>(3)</w:t>
                              </w:r>
                            </w:p>
                          </w:txbxContent>
                        </wps:txbx>
                        <wps:bodyPr rot="0" vert="horz" wrap="square" lIns="91440" tIns="45720" rIns="91440" bIns="45720" anchor="t" anchorCtr="0" upright="1">
                          <a:noAutofit/>
                        </wps:bodyPr>
                      </wps:wsp>
                      <wps:wsp>
                        <wps:cNvPr id="1034200440" name="Text Box 190"/>
                        <wps:cNvSpPr txBox="1">
                          <a:spLocks noChangeArrowheads="1"/>
                        </wps:cNvSpPr>
                        <wps:spPr bwMode="auto">
                          <a:xfrm>
                            <a:off x="10429" y="16889"/>
                            <a:ext cx="1897" cy="2764"/>
                          </a:xfrm>
                          <a:prstGeom prst="rect">
                            <a:avLst/>
                          </a:prstGeom>
                          <a:solidFill>
                            <a:srgbClr val="FFFFFF"/>
                          </a:solidFill>
                          <a:ln w="6350">
                            <a:solidFill>
                              <a:srgbClr val="FFFFFF"/>
                            </a:solidFill>
                            <a:miter lim="800000"/>
                            <a:headEnd/>
                            <a:tailEnd/>
                          </a:ln>
                        </wps:spPr>
                        <wps:txbx>
                          <w:txbxContent>
                            <w:p w14:paraId="7DDDBF7A" w14:textId="77777777" w:rsidR="00EC6E08" w:rsidRDefault="00EC6E08" w:rsidP="00EC6E08">
                              <w:pPr>
                                <w:rPr>
                                  <w:sz w:val="22"/>
                                </w:rPr>
                              </w:pPr>
                              <w:r>
                                <w:rPr>
                                  <w:sz w:val="22"/>
                                </w:rPr>
                                <w:t>(4)</w:t>
                              </w:r>
                            </w:p>
                          </w:txbxContent>
                        </wps:txbx>
                        <wps:bodyPr rot="0" vert="horz" wrap="square" lIns="91440" tIns="45720" rIns="91440" bIns="45720" anchor="t" anchorCtr="0" upright="1">
                          <a:noAutofit/>
                        </wps:bodyPr>
                      </wps:wsp>
                      <wps:wsp>
                        <wps:cNvPr id="1034200441" name="Line 191"/>
                        <wps:cNvCnPr>
                          <a:cxnSpLocks noChangeShapeType="1"/>
                        </wps:cNvCnPr>
                        <wps:spPr bwMode="auto">
                          <a:xfrm flipV="1">
                            <a:off x="3595" y="13486"/>
                            <a:ext cx="1290" cy="4073"/>
                          </a:xfrm>
                          <a:prstGeom prst="line">
                            <a:avLst/>
                          </a:prstGeom>
                          <a:noFill/>
                          <a:ln w="12700">
                            <a:solidFill>
                              <a:srgbClr val="FFFFFF"/>
                            </a:solidFill>
                            <a:round/>
                            <a:headEnd/>
                            <a:tailEnd/>
                          </a:ln>
                          <a:extLst>
                            <a:ext uri="{909E8E84-426E-40DD-AFC4-6F175D3DCCD1}">
                              <a14:hiddenFill xmlns:a14="http://schemas.microsoft.com/office/drawing/2010/main">
                                <a:noFill/>
                              </a14:hiddenFill>
                            </a:ext>
                          </a:extLst>
                        </wps:spPr>
                        <wps:bodyPr/>
                      </wps:wsp>
                      <wps:wsp>
                        <wps:cNvPr id="1034200442" name="Line 192"/>
                        <wps:cNvCnPr>
                          <a:cxnSpLocks noChangeShapeType="1"/>
                        </wps:cNvCnPr>
                        <wps:spPr bwMode="auto">
                          <a:xfrm flipV="1">
                            <a:off x="7659" y="10997"/>
                            <a:ext cx="607" cy="2255"/>
                          </a:xfrm>
                          <a:prstGeom prst="line">
                            <a:avLst/>
                          </a:prstGeom>
                          <a:noFill/>
                          <a:ln w="12700">
                            <a:solidFill>
                              <a:srgbClr val="FFFFFF"/>
                            </a:solidFill>
                            <a:round/>
                            <a:headEnd/>
                            <a:tailEnd/>
                          </a:ln>
                          <a:extLst>
                            <a:ext uri="{909E8E84-426E-40DD-AFC4-6F175D3DCCD1}">
                              <a14:hiddenFill xmlns:a14="http://schemas.microsoft.com/office/drawing/2010/main">
                                <a:noFill/>
                              </a14:hiddenFill>
                            </a:ext>
                          </a:extLst>
                        </wps:spPr>
                        <wps:bodyPr/>
                      </wps:wsp>
                      <wps:wsp>
                        <wps:cNvPr id="1034200443" name="Line 193"/>
                        <wps:cNvCnPr>
                          <a:cxnSpLocks noChangeShapeType="1"/>
                        </wps:cNvCnPr>
                        <wps:spPr bwMode="auto">
                          <a:xfrm flipH="1" flipV="1">
                            <a:off x="7810" y="2630"/>
                            <a:ext cx="986" cy="1818"/>
                          </a:xfrm>
                          <a:prstGeom prst="line">
                            <a:avLst/>
                          </a:prstGeom>
                          <a:noFill/>
                          <a:ln w="12700">
                            <a:solidFill>
                              <a:srgbClr val="FFFFFF"/>
                            </a:solidFill>
                            <a:round/>
                            <a:headEnd/>
                            <a:tailEnd/>
                          </a:ln>
                          <a:extLst>
                            <a:ext uri="{909E8E84-426E-40DD-AFC4-6F175D3DCCD1}">
                              <a14:hiddenFill xmlns:a14="http://schemas.microsoft.com/office/drawing/2010/main">
                                <a:noFill/>
                              </a14:hiddenFill>
                            </a:ext>
                          </a:extLst>
                        </wps:spPr>
                        <wps:bodyPr/>
                      </wps:wsp>
                      <wps:wsp>
                        <wps:cNvPr id="1034200444" name="Line 194"/>
                        <wps:cNvCnPr>
                          <a:cxnSpLocks noChangeShapeType="1"/>
                        </wps:cNvCnPr>
                        <wps:spPr bwMode="auto">
                          <a:xfrm flipH="1" flipV="1">
                            <a:off x="10885" y="13616"/>
                            <a:ext cx="493" cy="3273"/>
                          </a:xfrm>
                          <a:prstGeom prst="line">
                            <a:avLst/>
                          </a:prstGeom>
                          <a:noFill/>
                          <a:ln w="12700">
                            <a:solidFill>
                              <a:srgbClr val="FFFFFF"/>
                            </a:solidFill>
                            <a:round/>
                            <a:headEnd/>
                            <a:tailEnd/>
                          </a:ln>
                          <a:extLst>
                            <a:ext uri="{909E8E84-426E-40DD-AFC4-6F175D3DCCD1}">
                              <a14:hiddenFill xmlns:a14="http://schemas.microsoft.com/office/drawing/2010/main">
                                <a:noFill/>
                              </a14:hiddenFill>
                            </a:ext>
                          </a:extLst>
                        </wps:spPr>
                        <wps:bodyPr/>
                      </wps:wsp>
                      <wps:wsp>
                        <wps:cNvPr id="1034200445" name="Text Box 195"/>
                        <wps:cNvSpPr txBox="1">
                          <a:spLocks noChangeArrowheads="1"/>
                        </wps:cNvSpPr>
                        <wps:spPr bwMode="auto">
                          <a:xfrm>
                            <a:off x="16652" y="17458"/>
                            <a:ext cx="3770" cy="2808"/>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215DC742" w14:textId="77777777" w:rsidR="00EC6E08" w:rsidRDefault="00EC6E08" w:rsidP="00EC6E08">
                              <w:pPr>
                                <w:pStyle w:val="NormalWeb"/>
                                <w:spacing w:before="0" w:beforeAutospacing="0" w:after="0" w:afterAutospacing="0" w:line="276" w:lineRule="auto"/>
                              </w:pPr>
                              <w:r>
                                <w:rPr>
                                  <w:rFonts w:eastAsia="Calibri"/>
                                  <w:i/>
                                  <w:iCs/>
                                </w:rPr>
                                <w:t>Hình 10</w:t>
                              </w:r>
                            </w:p>
                          </w:txbxContent>
                        </wps:txbx>
                        <wps:bodyPr rot="0" vert="horz" wrap="square" lIns="91440" tIns="45720" rIns="91440" bIns="45720" anchor="t" anchorCtr="0" upright="1">
                          <a:noAutofit/>
                        </wps:bodyPr>
                      </wps:wsp>
                    </wpg:wgp>
                  </a:graphicData>
                </a:graphic>
              </wp:inline>
            </w:drawing>
          </mc:Choice>
          <mc:Fallback>
            <w:pict>
              <v:group id="Group 1034200435" o:spid="_x0000_s1090" style="width:317.65pt;height:165.7pt;mso-position-horizontal-relative:char;mso-position-vertical-relative:line" coordsize="21600,216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">
                <o:lock v:ext="edit" aspectratio="t"/>
                <v:shape id="Picture 186" o:spid="_x0000_s1091" type="#_x0000_t75" style="position:absolute;left:963;top:1035;width:19430;height:2003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">
                  <v:imagedata r:id="rId55" o:title=""/>
                </v:shape>
                <v:shape id="Text Box 187" o:spid="_x0000_s1092" type="#_x0000_t202" style="position:absolute;left:1852;top:15361;width:1897;height:27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" strokecolor="white" strokeweight=".5pt">
                  <v:textbox>
                    <w:txbxContent>
                      <w:p w14:paraId="0775D89A" w14:textId="77777777" w:rsidR="00EC6E08" w:rsidRDefault="00EC6E08" w:rsidP="00EC6E08">
                        <w:pPr>
                          <w:rPr>
                            <w:sz w:val="22"/>
                          </w:rPr>
                        </w:pPr>
                        <w:r>
                          <w:rPr>
                            <w:sz w:val="22"/>
                          </w:rPr>
                          <w:t>(1)</w:t>
                        </w:r>
                      </w:p>
                    </w:txbxContent>
                  </v:textbox>
                </v:shape>
                <v:shape id="Text Box 188" o:spid="_x0000_s1093" type="#_x0000_t202" style="position:absolute;left:5913;top:1248;width:1897;height:27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" strokecolor="white" strokeweight=".5pt">
                  <v:textbox>
                    <w:txbxContent>
                      <w:p w14:paraId="482F603A" w14:textId="77777777" w:rsidR="00EC6E08" w:rsidRDefault="00EC6E08" w:rsidP="00EC6E08">
                        <w:pPr>
                          <w:rPr>
                            <w:sz w:val="22"/>
                          </w:rPr>
                        </w:pPr>
                        <w:r>
                          <w:rPr>
                            <w:sz w:val="22"/>
                          </w:rPr>
                          <w:t>(2)</w:t>
                        </w:r>
                      </w:p>
                    </w:txbxContent>
                  </v:textbox>
                </v:shape>
                <v:shape id="Text Box 189" o:spid="_x0000_s1094" type="#_x0000_t202" style="position:absolute;left:6710;top:13252;width:1897;height:27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5/C5ssA&#10;AADjAAAADwAAAGRycy9kb3ducmV2LnhtbESPT2vCQBDF7wW/wzKCN934lzR1FRGEHkoh2mqPQ3ZM&#10;QrOzMbsm6bfvFoQeZ957v3mz3vamEi01rrSsYDqJQBBnVpecK/g4HcYxCOeRNVaWScEPOdhuBk9r&#10;TLTtOKX26HMRIOwSVFB4XydSuqwgg25ia+KgXW1j0IexyaVusAtwU8lZFK2kwZLDhQJr2heUfR/v&#10;RsF7e7ef+XmZXfirS118vaVv8U2p0bDfvYDw1Pt/8yP9qkP9aL4I1MX8Gf5+CguQm1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vn8LmywAAAOMAAAAPAAAAAAAAAAAAAAAAAJgC&#10;AABkcnMvZG93bnJldi54bWxQSwUGAAAAAAQABAD1AAAAkAMAAAAA&#10;" strokecolor="white" strokeweight=".5pt">
                  <v:textbox>
                    <w:txbxContent>
                      <w:p w14:paraId="6E853C4D" w14:textId="77777777" w:rsidR="00EC6E08" w:rsidRDefault="00EC6E08" w:rsidP="00EC6E08">
                        <w:pPr>
                          <w:rPr>
                            <w:sz w:val="22"/>
                          </w:rPr>
                        </w:pPr>
                        <w:r>
                          <w:rPr>
                            <w:sz w:val="22"/>
                          </w:rPr>
                          <w:t>(3)</w:t>
                        </w:r>
                      </w:p>
                    </w:txbxContent>
                  </v:textbox>
                </v:shape>
                <v:shape id="_x0000_s1095" type="#_x0000_t202" style="position:absolute;left:10429;top:16889;width:1897;height:27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" strokecolor="white" strokeweight=".5pt">
                  <v:textbox>
                    <w:txbxContent>
                      <w:p w14:paraId="7DDDBF7A" w14:textId="77777777" w:rsidR="00EC6E08" w:rsidRDefault="00EC6E08" w:rsidP="00EC6E08">
                        <w:pPr>
                          <w:rPr>
                            <w:sz w:val="22"/>
                          </w:rPr>
                        </w:pPr>
                        <w:r>
                          <w:rPr>
                            <w:sz w:val="22"/>
                          </w:rPr>
                          <w:t>(4)</w:t>
                        </w:r>
                      </w:p>
                    </w:txbxContent>
                  </v:textbox>
                </v:shape>
                <v:line id="Line 191" o:spid="_x0000_s1096" style="position:absolute;flip:y;visibility:visible;mso-wrap-style:square" from="3595,13486" to="4885,175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BnSkNfMAAAA4wAAAA8A&#10;AAAAAAAAAAAAAAAAoQIAAGRycy9kb3ducmV2LnhtbFBLBQYAAAAABAAEAPkAAACaAwAAAAA=&#10;" strokecolor="white" strokeweight="1pt"/>
                <v:line id="Line 192" o:spid="_x0000_s1097" style="position:absolute;flip:y;visibility:visible;mso-wrap-style:square" from="7659,10997" to="8266,132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OkADqDMAAAA4wAAAA8A&#10;AAAAAAAAAAAAAAAAoQIAAGRycy9kb3ducmV2LnhtbFBLBQYAAAAABAAEAPkAAACaAwAAAAA=&#10;" strokecolor="white" strokeweight="1pt"/>
                <v:line id="Line 193" o:spid="_x0000_s1098" style="position:absolute;flip:x y;visibility:visible;mso-wrap-style:square" from="7810,2630" to="8796,4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c+EMgAAADjAAAADwAAAGRycy9kb3ducmV2LnhtbESPzW7CMBCE75X6DtZW4lYcShShgEEo&#10;FQL1VuABlnhJ0sbryHZ+ePu6UqUed2fm29nNbjKtGMj5xrKCxTwBQVxa3XCl4Ho5vK5A+ICssbVM&#10;Ch7kYbd9ftpgru3InzScQyUihH2OCuoQulxKX9Zk0M9tRxy1u3UGQxxdJbXDMcJNK9+SJJMGG44X&#10;auyoqKn8PvdGQXHLjt2XdObhLrf3q/d9+pGRUrOXab8GEWgK/+a/9EnH+skyjdQ0XcLvT3EBcvs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Gc+EMgAAADjAAAADwAAAAAA&#10;AAAAAAAAAAChAgAAZHJzL2Rvd25yZXYueG1sUEsFBgAAAAAEAAQA+QAAAJYDAAAAAA==&#10;" strokecolor="white" strokeweight="1pt"/>
                <v:line id="Line 194" o:spid="_x0000_s1099" style="position:absolute;flip:x y;visibility:visible;mso-wrap-style:square" from="10885,13616" to="11378,16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46mZMcAAADjAAAADwAAAGRycy9kb3ducmV2LnhtbESPwW7CMBBE75X4B2uRuBWHYkVVikEI&#10;VIG4FfiAJV6SQLyObAPh73GlSj3uzszb2dmit624kw+NYw2TcQaCuHSm4UrD8fD9/gkiRGSDrWPS&#10;8KQAi/ngbYaFcQ/+ofs+ViJBOBSooY6xK6QMZU0Ww9h1xEk7O28xptFX0nh8JLht5UeW5dJiw+lC&#10;jR2taiqv+5vVsDrlm+4ivX36w2l9DOGmdjlpPRr2yy8Qkfr4b/5Lb02qn01Voiql4PentAA5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vjqZkxwAAAOMAAAAPAAAAAAAA&#10;AAAAAAAAAKECAABkcnMvZG93bnJldi54bWxQSwUGAAAAAAQABAD5AAAAlQMAAAAA&#10;" strokecolor="white" strokeweight="1pt"/>
                <v:shape id="Text Box 195" o:spid="_x0000_s1100" type="#_x0000_t202" style="position:absolute;left:16652;top:17458;width:3770;height:28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Zm1ccA&#10;AADjAAAADwAAAGRycy9kb3ducmV2LnhtbESPT4vCMBDF7wt+hzDC3tbUtYpUo8jCgqcF/56HZmyK&#10;zaQkWa1+eiMIHmfee795M192thEX8qF2rGA4yEAQl07XXCnY736/piBCRNbYOCYFNwqwXPQ+5lho&#10;d+UNXbaxEgnCoUAFJsa2kDKUhiyGgWuJk3Zy3mJMo6+k9nhNcNvI7yybSIs1pwsGW/oxVJ63/1bB&#10;sbL342HYeqNtk/Pf/bbbu1qpz363moGI1MW3+ZVe61Q/G+WJmudjeP6UFiA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ZmZtXHAAAA4wAAAA8AAAAAAAAAAAAAAAAAmAIAAGRy&#10;cy9kb3ducmV2LnhtbFBLBQYAAAAABAAEAPUAAACMAwAAAAA=&#10;" stroked="f" strokeweight=".5pt">
                  <v:textbox>
                    <w:txbxContent>
                      <w:p w14:paraId="215DC742" w14:textId="77777777" w:rsidR="00EC6E08" w:rsidRDefault="00EC6E08" w:rsidP="00EC6E08">
                        <w:pPr>
                          <w:pStyle w:val="NormalWeb"/>
                          <w:spacing w:before="0" w:beforeAutospacing="0" w:after="0" w:afterAutospacing="0" w:line="276" w:lineRule="auto"/>
                        </w:pPr>
                        <w:r>
                          <w:rPr>
                            <w:rFonts w:eastAsia="Calibri"/>
                            <w:i/>
                            <w:iCs/>
                          </w:rPr>
                          <w:t>Hình 10</w:t>
                        </w:r>
                      </w:p>
                    </w:txbxContent>
                  </v:textbox>
                </v:shape>
                <w10:anchorlock/>
              </v:group>
            </w:pict>
          </mc:Fallback>
        </mc:AlternateContent>
      </w:r>
    </w:p>
    <w:p w14:paraId="379D65B4" w14:textId="77777777" w:rsidR="00EC6E08" w:rsidRPr="006E733A" w:rsidRDefault="00EC6E08" w:rsidP="004B3A48">
      <w:pPr>
        <w:spacing w:after="60" w:line="276" w:lineRule="auto"/>
      </w:pPr>
      <w:r w:rsidRPr="006E733A">
        <w:rPr>
          <w:rFonts w:eastAsia="Arial"/>
          <w:bCs/>
        </w:rPr>
        <w:t>Các dụng cụ trong bộ thí nghiệm được đánh số trên hình vẽ. Đâu là bình nhiệt lượng kế ?</w:t>
      </w:r>
    </w:p>
    <w:p w14:paraId="2C537E29" w14:textId="77777777" w:rsidR="00EC6E08" w:rsidRPr="006E733A" w:rsidRDefault="00EC6E08" w:rsidP="004B3A48">
      <w:pPr>
        <w:tabs>
          <w:tab w:val="left" w:pos="200"/>
          <w:tab w:val="left" w:pos="2700"/>
          <w:tab w:val="left" w:pos="5200"/>
          <w:tab w:val="left" w:pos="7700"/>
        </w:tabs>
        <w:spacing w:line="276" w:lineRule="auto"/>
      </w:pPr>
      <w:r w:rsidRPr="006E733A">
        <w:tab/>
      </w:r>
      <w:r w:rsidRPr="006E733A">
        <w:rPr>
          <w:b/>
        </w:rPr>
        <w:t xml:space="preserve">A. </w:t>
      </w:r>
      <w:r w:rsidRPr="006E733A">
        <w:rPr>
          <w:rFonts w:eastAsia="Arial"/>
          <w:bCs/>
        </w:rPr>
        <w:t>(1).</w:t>
      </w:r>
      <w:r w:rsidRPr="006E733A">
        <w:tab/>
      </w:r>
      <w:r w:rsidRPr="006E733A">
        <w:rPr>
          <w:b/>
        </w:rPr>
        <w:t xml:space="preserve">B. </w:t>
      </w:r>
      <w:r w:rsidRPr="006E733A">
        <w:rPr>
          <w:rFonts w:eastAsia="Arial"/>
          <w:bCs/>
        </w:rPr>
        <w:t>(4).</w:t>
      </w:r>
      <w:r w:rsidRPr="006E733A">
        <w:tab/>
      </w:r>
      <w:r w:rsidRPr="006E733A">
        <w:rPr>
          <w:b/>
        </w:rPr>
        <w:t xml:space="preserve">C. </w:t>
      </w:r>
      <w:r w:rsidRPr="006E733A">
        <w:rPr>
          <w:rFonts w:eastAsia="Arial"/>
          <w:bCs/>
        </w:rPr>
        <w:t>(2).</w:t>
      </w:r>
      <w:r w:rsidRPr="006E733A">
        <w:tab/>
      </w:r>
      <w:r w:rsidRPr="006E733A">
        <w:rPr>
          <w:b/>
        </w:rPr>
        <w:t xml:space="preserve">D. </w:t>
      </w:r>
      <w:r w:rsidRPr="006E733A">
        <w:rPr>
          <w:rFonts w:eastAsia="Arial"/>
          <w:bCs/>
        </w:rPr>
        <w:t>(3).</w:t>
      </w:r>
    </w:p>
    <w:p w14:paraId="1A1BC795" w14:textId="77777777" w:rsidR="004B3A48" w:rsidRPr="006E733A" w:rsidRDefault="004B3A48" w:rsidP="004B3A48">
      <w:pPr>
        <w:ind w:right="-1"/>
        <w:jc w:val="both"/>
      </w:pPr>
      <w:r w:rsidRPr="006E733A">
        <w:rPr>
          <w:b/>
          <w:noProof/>
        </w:rPr>
        <mc:AlternateContent>
          <mc:Choice Requires="wpc">
            <w:drawing>
              <wp:anchor distT="0" distB="0" distL="114300" distR="114300" simplePos="0" relativeHeight="251680768" behindDoc="0" locked="0" layoutInCell="1" allowOverlap="1" wp14:anchorId="0F28216E" wp14:editId="11973EA6">
                <wp:simplePos x="0" y="0"/>
                <wp:positionH relativeFrom="margin">
                  <wp:posOffset>4202349</wp:posOffset>
                </wp:positionH>
                <wp:positionV relativeFrom="paragraph">
                  <wp:posOffset>574107</wp:posOffset>
                </wp:positionV>
                <wp:extent cx="1915795" cy="823595"/>
                <wp:effectExtent l="0" t="0" r="0" b="0"/>
                <wp:wrapSquare wrapText="bothSides"/>
                <wp:docPr id="304" name="Canvas 30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885259152" name="Group 1885259152"/>
                        <wpg:cNvGrpSpPr/>
                        <wpg:grpSpPr>
                          <a:xfrm>
                            <a:off x="151100" y="131674"/>
                            <a:ext cx="1572768" cy="691921"/>
                            <a:chOff x="482800" y="248717"/>
                            <a:chExt cx="1572768" cy="691921"/>
                          </a:xfrm>
                        </wpg:grpSpPr>
                        <wps:wsp>
                          <wps:cNvPr id="1885259153" name="Straight Connector 1885259153"/>
                          <wps:cNvCnPr/>
                          <wps:spPr>
                            <a:xfrm>
                              <a:off x="482800" y="395021"/>
                              <a:ext cx="1572768" cy="0"/>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1885259166" name="Oval 1885259166"/>
                          <wps:cNvSpPr/>
                          <wps:spPr>
                            <a:xfrm>
                              <a:off x="1595157" y="292608"/>
                              <a:ext cx="212141" cy="212141"/>
                            </a:xfrm>
                            <a:prstGeom prst="ellipse">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1" name="Oval 271"/>
                          <wps:cNvSpPr/>
                          <wps:spPr>
                            <a:xfrm>
                              <a:off x="1375701" y="292608"/>
                              <a:ext cx="212141" cy="212141"/>
                            </a:xfrm>
                            <a:prstGeom prst="ellipse">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2" name="Oval 272"/>
                          <wps:cNvSpPr/>
                          <wps:spPr>
                            <a:xfrm>
                              <a:off x="746594" y="292608"/>
                              <a:ext cx="212141" cy="212141"/>
                            </a:xfrm>
                            <a:prstGeom prst="ellipse">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3" name="Text Box 273"/>
                          <wps:cNvSpPr txBox="1"/>
                          <wps:spPr>
                            <a:xfrm>
                              <a:off x="716890" y="482803"/>
                              <a:ext cx="314554" cy="299924"/>
                            </a:xfrm>
                            <a:prstGeom prst="rect">
                              <a:avLst/>
                            </a:prstGeom>
                            <a:noFill/>
                            <a:ln w="6350">
                              <a:noFill/>
                            </a:ln>
                          </wps:spPr>
                          <wps:txbx>
                            <w:txbxContent>
                              <w:p w14:paraId="36855414" w14:textId="77777777" w:rsidR="004B3A48" w:rsidRPr="00417366" w:rsidRDefault="004B3A48" w:rsidP="004B3A48">
                                <w:pPr>
                                  <w:rPr>
                                    <w:sz w:val="22"/>
                                  </w:rPr>
                                </w:pPr>
                                <w:r w:rsidRPr="00417366">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4" name="Text Box 274"/>
                          <wps:cNvSpPr txBox="1"/>
                          <wps:spPr>
                            <a:xfrm>
                              <a:off x="1361399" y="497433"/>
                              <a:ext cx="314554" cy="299924"/>
                            </a:xfrm>
                            <a:prstGeom prst="rect">
                              <a:avLst/>
                            </a:prstGeom>
                            <a:noFill/>
                            <a:ln w="6350">
                              <a:noFill/>
                            </a:ln>
                          </wps:spPr>
                          <wps:txbx>
                            <w:txbxContent>
                              <w:p w14:paraId="317FA038" w14:textId="77777777" w:rsidR="004B3A48" w:rsidRPr="00417366" w:rsidRDefault="004B3A48" w:rsidP="004B3A48">
                                <w:pPr>
                                  <w:rPr>
                                    <w:sz w:val="22"/>
                                  </w:rPr>
                                </w:pPr>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5" name="Text Box 275"/>
                          <wps:cNvSpPr txBox="1"/>
                          <wps:spPr>
                            <a:xfrm>
                              <a:off x="1560896" y="497434"/>
                              <a:ext cx="314554" cy="299924"/>
                            </a:xfrm>
                            <a:prstGeom prst="rect">
                              <a:avLst/>
                            </a:prstGeom>
                            <a:noFill/>
                            <a:ln w="6350">
                              <a:noFill/>
                            </a:ln>
                          </wps:spPr>
                          <wps:txbx>
                            <w:txbxContent>
                              <w:p w14:paraId="0BADCCC8" w14:textId="77777777" w:rsidR="004B3A48" w:rsidRPr="00417366" w:rsidRDefault="004B3A48" w:rsidP="004B3A48">
                                <w:pPr>
                                  <w:rPr>
                                    <w:sz w:val="22"/>
                                  </w:rPr>
                                </w:pPr>
                                <w: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6" name="Text Box 276"/>
                          <wps:cNvSpPr txBox="1"/>
                          <wps:spPr>
                            <a:xfrm>
                              <a:off x="709575" y="248717"/>
                              <a:ext cx="314554" cy="299924"/>
                            </a:xfrm>
                            <a:prstGeom prst="rect">
                              <a:avLst/>
                            </a:prstGeom>
                            <a:noFill/>
                            <a:ln w="6350">
                              <a:noFill/>
                            </a:ln>
                          </wps:spPr>
                          <wps:txbx>
                            <w:txbxContent>
                              <w:p w14:paraId="7D98F89E" w14:textId="77777777" w:rsidR="004B3A48" w:rsidRPr="00417366" w:rsidRDefault="004B3A48" w:rsidP="004B3A48">
                                <w:pPr>
                                  <w:rPr>
                                    <w:b/>
                                  </w:rPr>
                                </w:pPr>
                                <w:r w:rsidRPr="00417366">
                                  <w:rPr>
                                    <w:b/>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7" name="Text Box 277"/>
                          <wps:cNvSpPr txBox="1"/>
                          <wps:spPr>
                            <a:xfrm>
                              <a:off x="863815" y="640714"/>
                              <a:ext cx="636422" cy="299924"/>
                            </a:xfrm>
                            <a:prstGeom prst="rect">
                              <a:avLst/>
                            </a:prstGeom>
                            <a:noFill/>
                            <a:ln w="6350">
                              <a:noFill/>
                            </a:ln>
                          </wps:spPr>
                          <wps:txbx>
                            <w:txbxContent>
                              <w:p w14:paraId="7A46BA12" w14:textId="77777777" w:rsidR="004B3A48" w:rsidRPr="00417366" w:rsidRDefault="004B3A48" w:rsidP="004B3A48">
                                <w:pPr>
                                  <w:rPr>
                                    <w:i/>
                                    <w:sz w:val="22"/>
                                  </w:rPr>
                                </w:pPr>
                                <w:r w:rsidRPr="00417366">
                                  <w:rPr>
                                    <w:i/>
                                  </w:rPr>
                                  <w:t>Hình 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wpc:wpc>
                  </a:graphicData>
                </a:graphic>
                <wp14:sizeRelH relativeFrom="page">
                  <wp14:pctWidth>0</wp14:pctWidth>
                </wp14:sizeRelH>
                <wp14:sizeRelV relativeFrom="page">
                  <wp14:pctHeight>0</wp14:pctHeight>
                </wp14:sizeRelV>
              </wp:anchor>
            </w:drawing>
          </mc:Choice>
          <mc:Fallback>
            <w:pict>
              <v:group id="Canvas 304" o:spid="_x0000_s1101" editas="canvas" style="position:absolute;left:0;text-align:left;margin-left:330.9pt;margin-top:45.2pt;width:150.85pt;height:64.85pt;z-index:251680768;mso-position-horizontal-relative:margin;mso-position-vertical-relative:text" coordsize="19157,82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">
                <v:shape id="_x0000_s1102" type="#_x0000_t75" style="position:absolute;width:19157;height:8235;visibility:visible;mso-wrap-style:square">
                  <v:fill o:detectmouseclick="t"/>
                  <v:path o:connecttype="none"/>
                </v:shape>
                <v:group id="Group 1885259152" o:spid="_x0000_s1103" style="position:absolute;left:1511;top:1316;width:15727;height:6919" coordorigin="4828,2487" coordsize="15727,69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CzsZpJyQAA&#10;AOMAAAAPAAAAAAAAAAAAAAAAAKoCAABkcnMvZG93bnJldi54bWxQSwUGAAAAAAQABAD6AAAAoAMA&#10;AAAA&#10;">
                  <v:line id="Straight Connector 1885259153" o:spid="_x0000_s1104" style="position:absolute;visibility:visible;mso-wrap-style:square" from="4828,3950" to="20555,3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V/AcgAAADjAAAADwAAAGRycy9kb3ducmV2LnhtbERPzWrCQBC+F/oOyxR6q5ukxsbUVaRQ&#10;6kkwBupxyI5JaHY2ZLcxvr0rFHqc739Wm8l0YqTBtZYVxLMIBHFldcu1gvL4+ZKBcB5ZY2eZFFzJ&#10;wWb9+LDCXNsLH2gsfC1CCLscFTTe97mUrmrIoJvZnjhwZzsY9OEcaqkHvIRw08kkihbSYMuhocGe&#10;Phqqfopfo2A7358cRq0Zv/ZJeb7G5ffbsVTq+WnavoPwNPl/8Z97p8P8LEuTdBmnr3D/KQAg1z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XV/AcgAAADjAAAADwAAAAAA&#10;AAAAAAAAAAChAgAAZHJzL2Rvd25yZXYueG1sUEsFBgAAAAAEAAQA+QAAAJYDAAAAAA==&#10;" strokecolor="black [3200]" strokeweight=".5pt">
                    <v:stroke dashstyle="dash" joinstyle="miter"/>
                  </v:line>
                  <v:oval id="Oval 1885259166" o:spid="_x0000_s1105" style="position:absolute;left:15951;top:2926;width:2121;height:21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JV8YA&#10;AADjAAAADwAAAGRycy9kb3ducmV2LnhtbERPX0vDMBB/F/wO4QRfxCYbrNS6bIgo+LpuMHw7m7Mp&#10;bS6liV3105vBYI/3+3/r7ex6MdEYWs8aFpkCQVx703Kj4bB/fyxAhIhssPdMGn4pwHZze7PG0vgT&#10;72iqYiNSCIcSNdgYh1LKUFtyGDI/ECfu248OYzrHRpoRTync9XKpVC4dtpwaLA70aqnuqh+noVJd&#10;RfIB/z4nUnb/NbzxUXZa39/NL88gIs3xKr64P0yaXxSr5eppkedw/ikBID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FJV8YAAADjAAAADwAAAAAAAAAAAAAAAACYAgAAZHJz&#10;L2Rvd25yZXYueG1sUEsFBgAAAAAEAAQA9QAAAIsDAAAAAA==&#10;" fillcolor="white [3201]" strokecolor="black [3200]" strokeweight="1pt">
                    <v:stroke joinstyle="miter"/>
                  </v:oval>
                  <v:oval id="Oval 271" o:spid="_x0000_s1106" style="position:absolute;left:13757;top:2926;width:2121;height:21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LgnsMA&#10;AADcAAAADwAAAGRycy9kb3ducmV2LnhtbESPwWrDMBBE74H+g9hCLyGRkkNSnMgmlBZ6jRMovW2t&#10;jWVsrYylOm6/PgoUehxm5g2zLybXiZGG0HjWsFoqEMSVNw3XGs6nt8UziBCRDXaeScMPBSjyh9ke&#10;M+OvfKSxjLVIEA4ZarAx9pmUobLkMCx9T5y8ix8cxiSHWpoBrwnuOrlWaiMdNpwWLPb0Yqlqy2+n&#10;oVRtSXKOv58jKXv66l/5Q7ZaPz1Ohx2ISFP8D/+1342G9XYF9zPpCMj8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6LgnsMAAADcAAAADwAAAAAAAAAAAAAAAACYAgAAZHJzL2Rv&#10;d25yZXYueG1sUEsFBgAAAAAEAAQA9QAAAIgDAAAAAA==&#10;" fillcolor="white [3201]" strokecolor="black [3200]" strokeweight="1pt">
                    <v:stroke joinstyle="miter"/>
                  </v:oval>
                  <v:oval id="Oval 272" o:spid="_x0000_s1107" style="position:absolute;left:7465;top:2926;width:2122;height:21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B+6cMA&#10;AADcAAAADwAAAGRycy9kb3ducmV2LnhtbESPQWvCQBSE74L/YXmFXqTuNgcr0VWKtNBrY0G8vWaf&#10;2ZDs25Ddxuiv7wqCx2FmvmHW29G1YqA+1J41vM4VCOLSm5orDT/7z5cliBCRDbaeScOFAmw308ka&#10;c+PP/E1DESuRIBxy1GBj7HIpQ2nJYZj7jjh5J987jEn2lTQ9nhPctTJTaiEd1pwWLHa0s1Q2xZ/T&#10;UKimIDnD63EgZfe/3QcfZKP189P4vgIRaYyP8L39ZTRkbxnczqQjID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3B+6cMAAADcAAAADwAAAAAAAAAAAAAAAACYAgAAZHJzL2Rv&#10;d25yZXYueG1sUEsFBgAAAAAEAAQA9QAAAIgDAAAAAA==&#10;" fillcolor="white [3201]" strokecolor="black [3200]" strokeweight="1pt">
                    <v:stroke joinstyle="miter"/>
                  </v:oval>
                  <v:shape id="Text Box 273" o:spid="_x0000_s1108" type="#_x0000_t202" style="position:absolute;left:7168;top:4828;width:3146;height:29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WGdccA&#10;AADcAAAADwAAAGRycy9kb3ducmV2LnhtbESPzWvCQBTE70L/h+UVetNNU1olZhUJSEXagx8Xb8/s&#10;ywdm36bZrab9611B8DjMzG+YdN6bRpypc7VlBa+jCARxbnXNpYL9bjmcgHAeWWNjmRT8kYP57GmQ&#10;YqLthTd03vpSBAi7BBVU3reJlC6vyKAb2ZY4eIXtDPogu1LqDi8BbhoZR9GHNFhzWKiwpayi/LT9&#10;NQrW2fIbN8fYTP6b7POrWLQ/+8O7Ui/P/WIKwlPvH+F7e6UVxOM3uJ0JR0DO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plhnXHAAAA3AAAAA8AAAAAAAAAAAAAAAAAmAIAAGRy&#10;cy9kb3ducmV2LnhtbFBLBQYAAAAABAAEAPUAAACMAwAAAAA=&#10;" filled="f" stroked="f" strokeweight=".5pt">
                    <v:textbox>
                      <w:txbxContent>
                        <w:p w14:paraId="36855414" w14:textId="77777777" w:rsidR="004B3A48" w:rsidRPr="00417366" w:rsidRDefault="004B3A48" w:rsidP="004B3A48">
                          <w:pPr>
                            <w:rPr>
                              <w:sz w:val="22"/>
                            </w:rPr>
                          </w:pPr>
                          <w:r w:rsidRPr="00417366">
                            <w:t>A</w:t>
                          </w:r>
                        </w:p>
                      </w:txbxContent>
                    </v:textbox>
                  </v:shape>
                  <v:shape id="Text Box 274" o:spid="_x0000_s1109" type="#_x0000_t202" style="position:absolute;left:13613;top:4974;width:3146;height:29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weAccA&#10;AADcAAAADwAAAGRycy9kb3ducmV2LnhtbESPzWvCQBTE70L/h+UVetNNQ1slZhUJSEXagx8Xb8/s&#10;ywdm36bZrab9611B8DjMzG+YdN6bRpypc7VlBa+jCARxbnXNpYL9bjmcgHAeWWNjmRT8kYP57GmQ&#10;YqLthTd03vpSBAi7BBVU3reJlC6vyKAb2ZY4eIXtDPogu1LqDi8BbhoZR9GHNFhzWKiwpayi/LT9&#10;NQrW2fIbN8fYTP6b7POrWLQ/+8O7Ui/P/WIKwlPvH+F7e6UVxOM3uJ0JR0DO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WMHgHHAAAA3AAAAA8AAAAAAAAAAAAAAAAAmAIAAGRy&#10;cy9kb3ducmV2LnhtbFBLBQYAAAAABAAEAPUAAACMAwAAAAA=&#10;" filled="f" stroked="f" strokeweight=".5pt">
                    <v:textbox>
                      <w:txbxContent>
                        <w:p w14:paraId="317FA038" w14:textId="77777777" w:rsidR="004B3A48" w:rsidRPr="00417366" w:rsidRDefault="004B3A48" w:rsidP="004B3A48">
                          <w:pPr>
                            <w:rPr>
                              <w:sz w:val="22"/>
                            </w:rPr>
                          </w:pPr>
                          <w:r>
                            <w:t>B</w:t>
                          </w:r>
                        </w:p>
                      </w:txbxContent>
                    </v:textbox>
                  </v:shape>
                  <v:shape id="Text Box 275" o:spid="_x0000_s1110" type="#_x0000_t202" style="position:absolute;left:15608;top:4974;width:3146;height:29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7mscA&#10;AADcAAAADwAAAGRycy9kb3ducmV2LnhtbESPzWrDMBCE74W+g9hCb41cg9PgRAnBYFJKcsjPpbet&#10;tbFNrJVrKbbbp68ChRyHmfmGWaxG04ieOldbVvA6iUAQF1bXXCo4HfOXGQjnkTU2lknBDzlYLR8f&#10;FphqO/Ce+oMvRYCwS1FB5X2bSumKigy6iW2Jg3e2nUEfZFdK3eEQ4KaRcRRNpcGaw0KFLWUVFZfD&#10;1Sj4yPId7r9iM/ttss32vG6/T5+JUs9P43oOwtPo7+H/9rtWEL8lcDsTjoBc/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rAu5rHAAAA3AAAAA8AAAAAAAAAAAAAAAAAmAIAAGRy&#10;cy9kb3ducmV2LnhtbFBLBQYAAAAABAAEAPUAAACMAwAAAAA=&#10;" filled="f" stroked="f" strokeweight=".5pt">
                    <v:textbox>
                      <w:txbxContent>
                        <w:p w14:paraId="0BADCCC8" w14:textId="77777777" w:rsidR="004B3A48" w:rsidRPr="00417366" w:rsidRDefault="004B3A48" w:rsidP="004B3A48">
                          <w:pPr>
                            <w:rPr>
                              <w:sz w:val="22"/>
                            </w:rPr>
                          </w:pPr>
                          <w:r>
                            <w:t>C</w:t>
                          </w:r>
                        </w:p>
                      </w:txbxContent>
                    </v:textbox>
                  </v:shape>
                  <v:shape id="Text Box 276" o:spid="_x0000_s1111" type="#_x0000_t202" style="position:absolute;left:7095;top:2487;width:3146;height:29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Il7ccA&#10;AADcAAAADwAAAGRycy9kb3ducmV2LnhtbESPQWvCQBSE7wX/w/IK3uqmAa2kriEEQkXsQevF2zP7&#10;TEKzb2N2G2N/fbdQ6HGYmW+YVTqaVgzUu8aygudZBIK4tLrhSsHxo3hagnAeWWNrmRTcyUG6njys&#10;MNH2xnsaDr4SAcIuQQW1910ipStrMuhmtiMO3sX2Bn2QfSV1j7cAN62Mo2ghDTYcFmrsKK+p/Dx8&#10;GQXbvHjH/Tk2y+82f9tdsu56PM2Vmj6O2SsIT6P/D/+1N1pB/LKA3zPhCMj1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oSJe3HAAAA3AAAAA8AAAAAAAAAAAAAAAAAmAIAAGRy&#10;cy9kb3ducmV2LnhtbFBLBQYAAAAABAAEAPUAAACMAwAAAAA=&#10;" filled="f" stroked="f" strokeweight=".5pt">
                    <v:textbox>
                      <w:txbxContent>
                        <w:p w14:paraId="7D98F89E" w14:textId="77777777" w:rsidR="004B3A48" w:rsidRPr="00417366" w:rsidRDefault="004B3A48" w:rsidP="004B3A48">
                          <w:pPr>
                            <w:rPr>
                              <w:b/>
                            </w:rPr>
                          </w:pPr>
                          <w:r w:rsidRPr="00417366">
                            <w:rPr>
                              <w:b/>
                            </w:rPr>
                            <w:t>+</w:t>
                          </w:r>
                        </w:p>
                      </w:txbxContent>
                    </v:textbox>
                  </v:shape>
                  <v:shape id="Text Box 277" o:spid="_x0000_s1112" type="#_x0000_t202" style="position:absolute;left:8638;top:6407;width:6364;height:29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6AdscA&#10;AADcAAAADwAAAGRycy9kb3ducmV2LnhtbESPzWrDMBCE74G+g9hCbolcQ5vgRjHGYFJCesjPpbet&#10;tbFNrZVrKY7Tp68KhRyHmfmGWaWjacVAvWssK3iaRyCIS6sbrhScjsVsCcJ5ZI2tZVJwIwfp+mGy&#10;wkTbK+9pOPhKBAi7BBXU3neJlK6syaCb2444eGfbG/RB9pXUPV4D3LQyjqIXabDhsFBjR3lN5dfh&#10;YhRs8+Id95+xWf60+WZ3zrrv08ezUtPHMXsF4Wn09/B/+00riBcL+DsTjoB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VegHbHAAAA3AAAAA8AAAAAAAAAAAAAAAAAmAIAAGRy&#10;cy9kb3ducmV2LnhtbFBLBQYAAAAABAAEAPUAAACMAwAAAAA=&#10;" filled="f" stroked="f" strokeweight=".5pt">
                    <v:textbox>
                      <w:txbxContent>
                        <w:p w14:paraId="7A46BA12" w14:textId="77777777" w:rsidR="004B3A48" w:rsidRPr="00417366" w:rsidRDefault="004B3A48" w:rsidP="004B3A48">
                          <w:pPr>
                            <w:rPr>
                              <w:i/>
                              <w:sz w:val="22"/>
                            </w:rPr>
                          </w:pPr>
                          <w:r w:rsidRPr="00417366">
                            <w:rPr>
                              <w:i/>
                            </w:rPr>
                            <w:t>Hình 4</w:t>
                          </w:r>
                        </w:p>
                      </w:txbxContent>
                    </v:textbox>
                  </v:shape>
                </v:group>
                <w10:wrap type="square" anchorx="margin"/>
              </v:group>
            </w:pict>
          </mc:Fallback>
        </mc:AlternateContent>
      </w:r>
      <w:r w:rsidR="00EC6E08" w:rsidRPr="006E733A">
        <w:rPr>
          <w:b/>
        </w:rPr>
        <w:t>Câu 10</w:t>
      </w:r>
      <w:r w:rsidR="00D10470">
        <w:rPr>
          <w:b/>
        </w:rPr>
        <w:t>.</w:t>
      </w:r>
      <w:r w:rsidR="00EC6E08" w:rsidRPr="006E733A">
        <w:rPr>
          <w:b/>
        </w:rPr>
        <w:t xml:space="preserve"> </w:t>
      </w:r>
      <w:r w:rsidRPr="006E733A">
        <w:t>Có ba quả cầu kim loại cô</w:t>
      </w:r>
      <w:r w:rsidRPr="006E733A">
        <w:rPr>
          <w:lang w:val="vi-VN"/>
        </w:rPr>
        <w:t xml:space="preserve"> lập về điện </w:t>
      </w:r>
      <w:r w:rsidRPr="006E733A">
        <w:t>A, B, C. Quả cầu A tích điện dương</w:t>
      </w:r>
      <w:r w:rsidRPr="006E733A">
        <w:rPr>
          <w:lang w:val="vi-VN"/>
        </w:rPr>
        <w:t>,</w:t>
      </w:r>
      <w:r w:rsidRPr="006E733A">
        <w:t xml:space="preserve"> các quả cầu B và C trung hoà về điện </w:t>
      </w:r>
      <w:r w:rsidRPr="006E733A">
        <w:rPr>
          <w:i/>
        </w:rPr>
        <w:t>(Hình 4)</w:t>
      </w:r>
      <w:r w:rsidRPr="006E733A">
        <w:t>. Đặt hai quả cầu B và C tiếp xúc nhau, đưa quả cầu A chạm vào quả cầu B theo đường nối tâm hai quả cầu B và C.</w:t>
      </w:r>
      <w:r w:rsidRPr="006E733A">
        <w:rPr>
          <w:lang w:val="vi-VN"/>
        </w:rPr>
        <w:t xml:space="preserve"> </w:t>
      </w:r>
      <w:r w:rsidRPr="006E733A">
        <w:t>Sau đó lần lượt tách các quả cầu C khỏi B, rồi B khỏi A. Nhận định nào sau đây là đúng:</w:t>
      </w:r>
    </w:p>
    <w:p w14:paraId="36C46D0E" w14:textId="77777777" w:rsidR="004B3A48" w:rsidRPr="006E733A" w:rsidRDefault="004B3A48" w:rsidP="004B3A48">
      <w:pPr>
        <w:jc w:val="both"/>
      </w:pPr>
      <w:r w:rsidRPr="006E733A">
        <w:rPr>
          <w:b/>
        </w:rPr>
        <w:t>A.</w:t>
      </w:r>
      <w:r w:rsidRPr="006E733A">
        <w:rPr>
          <w:b/>
          <w:lang w:val="vi-VN"/>
        </w:rPr>
        <w:t xml:space="preserve"> </w:t>
      </w:r>
      <w:r w:rsidRPr="006E733A">
        <w:t>Quả cầu B và C đều nhiễm điện dương.</w:t>
      </w:r>
      <w:r w:rsidRPr="006E733A">
        <w:rPr>
          <w:b/>
          <w:noProof/>
        </w:rPr>
        <w:t xml:space="preserve"> </w:t>
      </w:r>
    </w:p>
    <w:p w14:paraId="28988855" w14:textId="77777777" w:rsidR="004B3A48" w:rsidRPr="006E733A" w:rsidRDefault="004B3A48" w:rsidP="004B3A48">
      <w:pPr>
        <w:jc w:val="both"/>
      </w:pPr>
      <w:r w:rsidRPr="006E733A">
        <w:rPr>
          <w:b/>
        </w:rPr>
        <w:t xml:space="preserve">B. </w:t>
      </w:r>
      <w:r w:rsidRPr="006E733A">
        <w:t xml:space="preserve">Quả cầu B và </w:t>
      </w:r>
      <w:r w:rsidRPr="006E733A">
        <w:rPr>
          <w:lang w:val="vi-VN"/>
        </w:rPr>
        <w:t xml:space="preserve">C </w:t>
      </w:r>
      <w:r w:rsidRPr="006E733A">
        <w:t>đều nhiễm điện âm</w:t>
      </w:r>
      <w:r w:rsidRPr="006E733A">
        <w:rPr>
          <w:lang w:val="vi-VN"/>
        </w:rPr>
        <w:t>.</w:t>
      </w:r>
    </w:p>
    <w:p w14:paraId="7EB2DAF9" w14:textId="77777777" w:rsidR="004B3A48" w:rsidRPr="006E733A" w:rsidRDefault="004B3A48" w:rsidP="004B3A48">
      <w:pPr>
        <w:jc w:val="both"/>
      </w:pPr>
      <w:r w:rsidRPr="006E733A">
        <w:rPr>
          <w:b/>
        </w:rPr>
        <w:t xml:space="preserve">C. </w:t>
      </w:r>
      <w:r w:rsidRPr="006E733A">
        <w:t>Quả cầu B nhiễm điện dương, quả cầu C nhiễm điện âm.</w:t>
      </w:r>
    </w:p>
    <w:p w14:paraId="2E878835" w14:textId="77777777" w:rsidR="004B3A48" w:rsidRPr="006E733A" w:rsidRDefault="004B3A48" w:rsidP="004B3A48">
      <w:pPr>
        <w:spacing w:after="120"/>
        <w:jc w:val="both"/>
      </w:pPr>
      <w:r w:rsidRPr="006E733A">
        <w:rPr>
          <w:noProof/>
          <w:sz w:val="28"/>
          <w:szCs w:val="22"/>
        </w:rPr>
        <mc:AlternateContent>
          <mc:Choice Requires="wpg">
            <w:drawing>
              <wp:anchor distT="0" distB="0" distL="114300" distR="114300" simplePos="0" relativeHeight="251678720" behindDoc="0" locked="0" layoutInCell="1" allowOverlap="1" wp14:anchorId="724B16EE" wp14:editId="45BBA43E">
                <wp:simplePos x="0" y="0"/>
                <wp:positionH relativeFrom="column">
                  <wp:posOffset>4658509</wp:posOffset>
                </wp:positionH>
                <wp:positionV relativeFrom="paragraph">
                  <wp:posOffset>174842</wp:posOffset>
                </wp:positionV>
                <wp:extent cx="1543050" cy="1295400"/>
                <wp:effectExtent l="0" t="0" r="0" b="0"/>
                <wp:wrapSquare wrapText="bothSides"/>
                <wp:docPr id="123" name="Group 1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43050" cy="1295400"/>
                          <a:chOff x="0" y="0"/>
                          <a:chExt cx="21600" cy="21600"/>
                        </a:xfrm>
                      </wpg:grpSpPr>
                      <pic:pic xmlns:pic="http://schemas.openxmlformats.org/drawingml/2006/picture">
                        <pic:nvPicPr>
                          <pic:cNvPr id="124" name="Picture 172"/>
                          <pic:cNvPicPr>
                            <a:picLocks noChangeAspect="1" noChangeArrowheads="1"/>
                          </pic:cNvPicPr>
                        </pic:nvPicPr>
                        <pic:blipFill>
                          <a:blip r:embed="rId56" cstate="email">
                            <a:extLst>
                              <a:ext uri="{28A0092B-C50C-407E-A947-70E740481C1C}">
                                <a14:useLocalDpi xmlns:a14="http://schemas.microsoft.com/office/drawing/2010/main"/>
                              </a:ext>
                            </a:extLst>
                          </a:blip>
                          <a:srcRect/>
                          <a:stretch>
                            <a:fillRect/>
                          </a:stretch>
                        </pic:blipFill>
                        <pic:spPr bwMode="auto">
                          <a:xfrm>
                            <a:off x="0" y="0"/>
                            <a:ext cx="21600" cy="20541"/>
                          </a:xfrm>
                          <a:prstGeom prst="rect">
                            <a:avLst/>
                          </a:prstGeom>
                          <a:noFill/>
                          <a:extLst>
                            <a:ext uri="{909E8E84-426E-40DD-AFC4-6F175D3DCCD1}">
                              <a14:hiddenFill xmlns:a14="http://schemas.microsoft.com/office/drawing/2010/main">
                                <a:solidFill>
                                  <a:srgbClr val="FFFFFF"/>
                                </a:solidFill>
                              </a14:hiddenFill>
                            </a:ext>
                          </a:extLst>
                        </pic:spPr>
                      </pic:pic>
                      <wps:wsp>
                        <wps:cNvPr id="125" name="Text Box 173"/>
                        <wps:cNvSpPr txBox="1">
                          <a:spLocks noChangeArrowheads="1"/>
                        </wps:cNvSpPr>
                        <wps:spPr bwMode="auto">
                          <a:xfrm>
                            <a:off x="6232" y="17676"/>
                            <a:ext cx="9881" cy="39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14B93FB" w14:textId="77777777" w:rsidR="00EC6E08" w:rsidRDefault="00EC6E08" w:rsidP="00EC6E08">
                              <w:pPr>
                                <w:rPr>
                                  <w:i/>
                                </w:rPr>
                              </w:pPr>
                              <w:r>
                                <w:rPr>
                                  <w:i/>
                                </w:rPr>
                                <w:t>Hình 5</w:t>
                              </w:r>
                            </w:p>
                          </w:txbxContent>
                        </wps:txbx>
                        <wps:bodyPr rot="0" vert="horz" wrap="square" lIns="91440" tIns="45720" rIns="91440" bIns="45720" anchor="t" anchorCtr="0" upright="1">
                          <a:noAutofit/>
                        </wps:bodyPr>
                      </wps:wsp>
                    </wpg:wgp>
                  </a:graphicData>
                </a:graphic>
              </wp:anchor>
            </w:drawing>
          </mc:Choice>
          <mc:Fallback>
            <w:pict>
              <v:group id="Group 123" o:spid="_x0000_s1113" style="position:absolute;left:0;text-align:left;margin-left:366.8pt;margin-top:13.75pt;width:121.5pt;height:102pt;z-index:251678720;mso-position-horizontal-relative:text;mso-position-vertical-relative:text" coordsize="21600,2160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">
                <v:shape id="Picture 172" o:spid="_x0000_s1114" type="#_x0000_t75" style="position:absolute;width:21600;height:2054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X8jpS+AAAA3AAAAA8AAABkcnMvZG93bnJldi54bWxET0sKwjAQ3QveIYzgTlM/iFSjiKgIrqwu&#10;XA7N2FabSWmi1tsbQXA3j/ed+bIxpXhS7QrLCgb9CARxanXBmYLzadubgnAeWWNpmRS8ycFy0W7N&#10;Mdb2xUd6Jj4TIYRdjApy76tYSpfmZND1bUUcuKutDfoA60zqGl8h3JRyGEUTabDg0JBjReuc0nvy&#10;MAokJqPosLmv1jubjSRX08v7lirV7TSrGQhPjf+Lf+69DvOHY/g+Ey6Qiw8A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AX8jpS+AAAA3AAAAA8AAAAAAAAAAAAAAAAAnwIAAGRy&#10;cy9kb3ducmV2LnhtbFBLBQYAAAAABAAEAPcAAACKAwAAAAA=&#10;">
                  <v:imagedata r:id="rId57" o:title=""/>
                </v:shape>
                <v:shape id="Text Box 173" o:spid="_x0000_s1115" type="#_x0000_t202" style="position:absolute;left:6232;top:17676;width:9881;height:39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b1+8MA&#10;AADcAAAADwAAAGRycy9kb3ducmV2LnhtbERPTYvCMBC9L/gfwgh7W1MLLlKNIgVRFj2ovXgbm7Et&#10;NpPaRK3++s3Cgrd5vM+ZzjtTizu1rrKsYDiIQBDnVldcKMgOy68xCOeRNdaWScGTHMxnvY8pJto+&#10;eEf3vS9ECGGXoILS+yaR0uUlGXQD2xAH7mxbgz7AtpC6xUcIN7WMo+hbGqw4NJTYUFpSftnfjIKf&#10;dLnF3Sk241edrjbnRXPNjiOlPvvdYgLCU+ff4n/3Wof58Qj+ngkXyN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lb1+8MAAADcAAAADwAAAAAAAAAAAAAAAACYAgAAZHJzL2Rv&#10;d25yZXYueG1sUEsFBgAAAAAEAAQA9QAAAIgDAAAAAA==&#10;" filled="f" stroked="f" strokeweight=".5pt">
                  <v:textbox>
                    <w:txbxContent>
                      <w:p w14:paraId="414B93FB" w14:textId="77777777" w:rsidR="00EC6E08" w:rsidRDefault="00EC6E08" w:rsidP="00EC6E08">
                        <w:pPr>
                          <w:rPr>
                            <w:i/>
                          </w:rPr>
                        </w:pPr>
                        <w:r>
                          <w:rPr>
                            <w:i/>
                          </w:rPr>
                          <w:t>Hình 5</w:t>
                        </w:r>
                      </w:p>
                    </w:txbxContent>
                  </v:textbox>
                </v:shape>
                <w10:wrap type="square"/>
              </v:group>
            </w:pict>
          </mc:Fallback>
        </mc:AlternateContent>
      </w:r>
      <w:r w:rsidRPr="006E733A">
        <w:rPr>
          <w:b/>
        </w:rPr>
        <w:t>D.</w:t>
      </w:r>
      <w:r w:rsidRPr="006E733A">
        <w:rPr>
          <w:b/>
          <w:lang w:val="vi-VN"/>
        </w:rPr>
        <w:t xml:space="preserve"> </w:t>
      </w:r>
      <w:r w:rsidRPr="006E733A">
        <w:t>Quả cầu B nhiễm điện âm, quả cầu C nhiễm điện dương.</w:t>
      </w:r>
    </w:p>
    <w:p w14:paraId="20811593" w14:textId="77777777" w:rsidR="00EC6E08" w:rsidRPr="006E733A" w:rsidRDefault="00EC6E08" w:rsidP="004B3A48">
      <w:pPr>
        <w:spacing w:before="60" w:line="276" w:lineRule="auto"/>
        <w:jc w:val="both"/>
      </w:pPr>
      <w:r w:rsidRPr="006E733A">
        <w:rPr>
          <w:b/>
        </w:rPr>
        <w:t>Câu 11</w:t>
      </w:r>
      <w:r w:rsidR="00D10470">
        <w:rPr>
          <w:b/>
        </w:rPr>
        <w:t>.</w:t>
      </w:r>
      <w:r w:rsidRPr="006E733A">
        <w:rPr>
          <w:b/>
        </w:rPr>
        <w:t xml:space="preserve"> </w:t>
      </w:r>
      <w:r w:rsidRPr="006E733A">
        <w:t xml:space="preserve">Một học sinh làm thí nghiệm đun 100 g nước trong ấm điện có công suất P. Khi nước bắt đầu sôi (ở 100 </w:t>
      </w:r>
      <w:r w:rsidRPr="006E733A">
        <w:rPr>
          <w:vertAlign w:val="superscript"/>
        </w:rPr>
        <w:t>0</w:t>
      </w:r>
      <w:r w:rsidRPr="006E733A">
        <w:t xml:space="preserve">C), học sinh ghi lại giá trị khối lượng </w:t>
      </w:r>
      <w:r w:rsidRPr="006E733A">
        <w:rPr>
          <w:i/>
        </w:rPr>
        <w:t>m</w:t>
      </w:r>
      <w:r w:rsidRPr="006E733A">
        <w:t xml:space="preserve"> của nước trong ấm theo thời gian và vẽ được đồ thị như </w:t>
      </w:r>
      <w:r w:rsidRPr="006E733A">
        <w:rPr>
          <w:i/>
        </w:rPr>
        <w:t>Hình 5</w:t>
      </w:r>
      <w:r w:rsidRPr="006E733A">
        <w:t>. Biết nhiệt hoá hơi riêng của nước ở điều kiện thí nghiệm là 2,26.10</w:t>
      </w:r>
      <w:r w:rsidRPr="006E733A">
        <w:rPr>
          <w:vertAlign w:val="superscript"/>
        </w:rPr>
        <w:t>6</w:t>
      </w:r>
      <w:r w:rsidRPr="006E733A">
        <w:t xml:space="preserve"> (J/kg). Bỏ qua mất mát nhiệt ra môi trường. Công suất P của ấm là </w:t>
      </w:r>
    </w:p>
    <w:p w14:paraId="13256459" w14:textId="77777777" w:rsidR="004B3A48" w:rsidRPr="006E733A" w:rsidRDefault="00EC6E08" w:rsidP="004B3A48">
      <w:pPr>
        <w:tabs>
          <w:tab w:val="left" w:pos="200"/>
          <w:tab w:val="left" w:pos="2700"/>
          <w:tab w:val="left" w:pos="5200"/>
          <w:tab w:val="left" w:pos="7700"/>
        </w:tabs>
        <w:spacing w:line="276" w:lineRule="auto"/>
      </w:pPr>
      <w:r w:rsidRPr="006E733A">
        <w:tab/>
      </w:r>
      <w:r w:rsidRPr="006E733A">
        <w:rPr>
          <w:b/>
        </w:rPr>
        <w:t xml:space="preserve">A. </w:t>
      </w:r>
      <w:r w:rsidRPr="006E733A">
        <w:t>1808 W.</w:t>
      </w:r>
      <w:r w:rsidRPr="006E733A">
        <w:tab/>
      </w:r>
      <w:r w:rsidRPr="006E733A">
        <w:rPr>
          <w:b/>
        </w:rPr>
        <w:t xml:space="preserve">B. </w:t>
      </w:r>
      <w:r w:rsidRPr="006E733A">
        <w:t>1505 W.</w:t>
      </w:r>
      <w:r w:rsidRPr="006E733A">
        <w:tab/>
      </w:r>
    </w:p>
    <w:p w14:paraId="1C8769CC" w14:textId="77777777" w:rsidR="00EC6E08" w:rsidRPr="006E733A" w:rsidRDefault="004B3A48" w:rsidP="004B3A48">
      <w:pPr>
        <w:tabs>
          <w:tab w:val="left" w:pos="200"/>
          <w:tab w:val="left" w:pos="2700"/>
          <w:tab w:val="left" w:pos="5200"/>
          <w:tab w:val="left" w:pos="7700"/>
        </w:tabs>
        <w:spacing w:line="276" w:lineRule="auto"/>
      </w:pPr>
      <w:r w:rsidRPr="006E733A">
        <w:tab/>
      </w:r>
      <w:r w:rsidR="00EC6E08" w:rsidRPr="006E733A">
        <w:rPr>
          <w:b/>
        </w:rPr>
        <w:t xml:space="preserve">C. </w:t>
      </w:r>
      <w:r w:rsidR="00EC6E08" w:rsidRPr="006E733A">
        <w:t>904 W.</w:t>
      </w:r>
      <w:r w:rsidR="00EC6E08" w:rsidRPr="006E733A">
        <w:tab/>
      </w:r>
      <w:r w:rsidR="00EC6E08" w:rsidRPr="006E733A">
        <w:rPr>
          <w:b/>
        </w:rPr>
        <w:t xml:space="preserve">D. </w:t>
      </w:r>
      <w:r w:rsidR="00EC6E08" w:rsidRPr="006E733A">
        <w:t>452 W.</w:t>
      </w:r>
    </w:p>
    <w:p w14:paraId="11F28B2F" w14:textId="77777777" w:rsidR="00EC6E08" w:rsidRPr="006E733A" w:rsidRDefault="004B3A48" w:rsidP="004B3A48">
      <w:pPr>
        <w:tabs>
          <w:tab w:val="left" w:pos="0"/>
        </w:tabs>
        <w:spacing w:before="60" w:line="276" w:lineRule="auto"/>
        <w:jc w:val="both"/>
        <w:rPr>
          <w:kern w:val="16"/>
        </w:rPr>
      </w:pPr>
      <w:r w:rsidRPr="006E733A">
        <w:rPr>
          <w:noProof/>
          <w:sz w:val="28"/>
          <w:szCs w:val="22"/>
        </w:rPr>
        <mc:AlternateContent>
          <mc:Choice Requires="wpg">
            <w:drawing>
              <wp:anchor distT="0" distB="0" distL="114300" distR="114300" simplePos="0" relativeHeight="251681792" behindDoc="0" locked="0" layoutInCell="1" allowOverlap="1" wp14:anchorId="4A98BB0F" wp14:editId="604D14CD">
                <wp:simplePos x="0" y="0"/>
                <wp:positionH relativeFrom="column">
                  <wp:posOffset>5018837</wp:posOffset>
                </wp:positionH>
                <wp:positionV relativeFrom="paragraph">
                  <wp:posOffset>89400</wp:posOffset>
                </wp:positionV>
                <wp:extent cx="1176020" cy="971550"/>
                <wp:effectExtent l="0" t="0" r="0" b="0"/>
                <wp:wrapSquare wrapText="bothSides"/>
                <wp:docPr id="112" name="Group 1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176020" cy="971550"/>
                          <a:chOff x="0" y="0"/>
                          <a:chExt cx="21600" cy="21600"/>
                        </a:xfrm>
                      </wpg:grpSpPr>
                      <wps:wsp>
                        <wps:cNvPr id="113" name="AutoShape 162"/>
                        <wps:cNvCnPr>
                          <a:cxnSpLocks noChangeShapeType="1"/>
                        </wps:cNvCnPr>
                        <wps:spPr bwMode="auto">
                          <a:xfrm>
                            <a:off x="1854" y="1833"/>
                            <a:ext cx="1838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 name="AutoShape 163"/>
                        <wps:cNvCnPr>
                          <a:cxnSpLocks noChangeShapeType="1"/>
                        </wps:cNvCnPr>
                        <wps:spPr bwMode="auto">
                          <a:xfrm>
                            <a:off x="3604" y="1755"/>
                            <a:ext cx="0" cy="98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 name="AutoShape 164"/>
                        <wps:cNvCnPr>
                          <a:cxnSpLocks noChangeShapeType="1"/>
                        </wps:cNvCnPr>
                        <wps:spPr bwMode="auto">
                          <a:xfrm>
                            <a:off x="18824" y="1755"/>
                            <a:ext cx="0" cy="98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 name="AutoShape 165"/>
                        <wps:cNvCnPr>
                          <a:cxnSpLocks noChangeShapeType="1"/>
                        </wps:cNvCnPr>
                        <wps:spPr bwMode="auto">
                          <a:xfrm>
                            <a:off x="3629" y="11835"/>
                            <a:ext cx="15325" cy="0"/>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18" name="Text Box 166"/>
                        <wps:cNvSpPr txBox="1">
                          <a:spLocks noChangeArrowheads="1"/>
                        </wps:cNvSpPr>
                        <wps:spPr bwMode="auto">
                          <a:xfrm>
                            <a:off x="16223" y="11615"/>
                            <a:ext cx="5388" cy="5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B10BF3" w14:textId="77777777" w:rsidR="00EC6E08" w:rsidRDefault="00EC6E08" w:rsidP="00EC6E08">
                              <w:pPr>
                                <w:pStyle w:val="NormalWeb"/>
                                <w:spacing w:before="0" w:beforeAutospacing="0" w:after="0" w:afterAutospacing="0" w:line="276" w:lineRule="auto"/>
                              </w:pPr>
                              <w:r>
                                <w:rPr>
                                  <w:rFonts w:eastAsia="Calibri"/>
                                  <w:kern w:val="16"/>
                                  <w:lang w:val="vi-VN"/>
                                </w:rPr>
                                <w:t>N</w:t>
                              </w:r>
                            </w:p>
                          </w:txbxContent>
                        </wps:txbx>
                        <wps:bodyPr rot="0" vert="horz" wrap="square" lIns="91440" tIns="45720" rIns="91440" bIns="45720" anchor="t" anchorCtr="0" upright="1">
                          <a:noAutofit/>
                        </wps:bodyPr>
                      </wps:wsp>
                      <wps:wsp>
                        <wps:cNvPr id="119" name="Text Box 167"/>
                        <wps:cNvSpPr txBox="1">
                          <a:spLocks noChangeArrowheads="1"/>
                        </wps:cNvSpPr>
                        <wps:spPr bwMode="auto">
                          <a:xfrm>
                            <a:off x="898" y="11382"/>
                            <a:ext cx="5854" cy="5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721B9D" w14:textId="77777777" w:rsidR="00EC6E08" w:rsidRDefault="00EC6E08" w:rsidP="00EC6E08">
                              <w:pPr>
                                <w:pStyle w:val="NormalWeb"/>
                                <w:spacing w:before="0" w:beforeAutospacing="0" w:after="0" w:afterAutospacing="0" w:line="276" w:lineRule="auto"/>
                              </w:pPr>
                              <w:r>
                                <w:rPr>
                                  <w:rFonts w:eastAsia="Calibri"/>
                                  <w:kern w:val="16"/>
                                  <w:lang w:val="vi-VN"/>
                                </w:rPr>
                                <w:t>M</w:t>
                              </w:r>
                            </w:p>
                          </w:txbxContent>
                        </wps:txbx>
                        <wps:bodyPr rot="0" vert="horz" wrap="square" lIns="91440" tIns="45720" rIns="91440" bIns="45720" anchor="t" anchorCtr="0" upright="1">
                          <a:noAutofit/>
                        </wps:bodyPr>
                      </wps:wsp>
                      <wps:wsp>
                        <wps:cNvPr id="120" name="Rectangle 168"/>
                        <wps:cNvSpPr>
                          <a:spLocks noChangeArrowheads="1"/>
                        </wps:cNvSpPr>
                        <wps:spPr bwMode="auto">
                          <a:xfrm>
                            <a:off x="1854" y="802"/>
                            <a:ext cx="18383" cy="1019"/>
                          </a:xfrm>
                          <a:prstGeom prst="rect">
                            <a:avLst/>
                          </a:prstGeom>
                          <a:solidFill>
                            <a:srgbClr val="0C0C0C"/>
                          </a:solidFill>
                          <a:ln>
                            <a:noFill/>
                          </a:ln>
                          <a:extLst>
                            <a:ext uri="{91240B29-F687-4F45-9708-019B960494DF}">
                              <a14:hiddenLine xmlns:a14="http://schemas.microsoft.com/office/drawing/2010/main" w="12700">
                                <a:solidFill>
                                  <a:srgbClr val="41719C"/>
                                </a:solidFill>
                                <a:miter lim="800000"/>
                                <a:headEnd/>
                                <a:tailEnd/>
                              </a14:hiddenLine>
                            </a:ext>
                          </a:extLst>
                        </wps:spPr>
                        <wps:bodyPr rot="0" vert="horz" wrap="square" lIns="91440" tIns="45720" rIns="91440" bIns="45720" anchor="ctr" anchorCtr="0" upright="1">
                          <a:noAutofit/>
                        </wps:bodyPr>
                      </wps:wsp>
                      <wps:wsp>
                        <wps:cNvPr id="121" name="Text Box 169"/>
                        <wps:cNvSpPr txBox="1">
                          <a:spLocks noChangeArrowheads="1"/>
                        </wps:cNvSpPr>
                        <wps:spPr bwMode="auto">
                          <a:xfrm>
                            <a:off x="5660" y="3499"/>
                            <a:ext cx="8954" cy="7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D76BC2" w14:textId="77777777" w:rsidR="00EC6E08" w:rsidRDefault="00EC6E08" w:rsidP="00EC6E08">
                              <w:pPr>
                                <w:pStyle w:val="NormalWeb"/>
                                <w:spacing w:before="0" w:beforeAutospacing="0" w:after="0" w:afterAutospacing="0" w:line="276" w:lineRule="auto"/>
                              </w:pPr>
                              <w:r w:rsidRPr="0032336C">
                                <w:rPr>
                                  <w:rFonts w:eastAsia="Calibri"/>
                                  <w:kern w:val="16"/>
                                  <w:position w:val="-6"/>
                                  <w:lang w:val="vi-VN"/>
                                </w:rPr>
                                <w:object w:dxaOrig="512" w:dyaOrig="360" w14:anchorId="237BA5F0">
                                  <v:shape id="_x0000_i1223" type="#_x0000_t75" style="width:25.5pt;height:18.75pt" o:ole="">
                                    <v:imagedata r:id="rId58" o:title=""/>
                                  </v:shape>
                                  <o:OLEObject Type="Embed" ProgID="Equation.DSMT4" ShapeID="_x0000_i1223" DrawAspect="Content" ObjectID="_1832519708" r:id="rId59"/>
                                </w:object>
                              </w:r>
                              <w:r>
                                <w:rPr>
                                  <w:rFonts w:eastAsia="Calibri"/>
                                  <w:kern w:val="16"/>
                                  <w:lang w:val="vi-VN"/>
                                </w:rPr>
                                <w:t xml:space="preserve"> </w:t>
                              </w:r>
                            </w:p>
                          </w:txbxContent>
                        </wps:txbx>
                        <wps:bodyPr rot="0" vert="horz" wrap="square" lIns="91440" tIns="45720" rIns="91440" bIns="45720" anchor="t" anchorCtr="0" upright="1">
                          <a:noAutofit/>
                        </wps:bodyPr>
                      </wps:wsp>
                      <wps:wsp>
                        <wps:cNvPr id="122" name="Text Box 170"/>
                        <wps:cNvSpPr txBox="1">
                          <a:spLocks noChangeArrowheads="1"/>
                        </wps:cNvSpPr>
                        <wps:spPr bwMode="auto">
                          <a:xfrm>
                            <a:off x="5522" y="15503"/>
                            <a:ext cx="12934" cy="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AB19D48" w14:textId="77777777" w:rsidR="00EC6E08" w:rsidRDefault="00EC6E08" w:rsidP="00EC6E08">
                              <w:pPr>
                                <w:pStyle w:val="NormalWeb"/>
                                <w:spacing w:before="0" w:beforeAutospacing="0" w:after="160" w:afterAutospacing="0" w:line="256" w:lineRule="auto"/>
                              </w:pPr>
                              <w:r>
                                <w:rPr>
                                  <w:rFonts w:eastAsia="Calibri"/>
                                  <w:i/>
                                  <w:iCs/>
                                </w:rPr>
                                <w:t>Hình 9</w:t>
                              </w:r>
                            </w:p>
                          </w:txbxContent>
                        </wps:txbx>
                        <wps:bodyPr rot="0" vert="horz" wrap="square" lIns="91440" tIns="45720" rIns="91440" bIns="45720" anchor="t" anchorCtr="0" upright="1">
                          <a:noAutofit/>
                        </wps:bodyPr>
                      </wps:wsp>
                    </wpg:wgp>
                  </a:graphicData>
                </a:graphic>
              </wp:anchor>
            </w:drawing>
          </mc:Choice>
          <mc:Fallback>
            <w:pict>
              <v:group id="Group 112" o:spid="_x0000_s1116" style="position:absolute;left:0;text-align:left;margin-left:395.2pt;margin-top:7.05pt;width:92.6pt;height:76.5pt;z-index:251681792;mso-position-horizontal-relative:text;mso-position-vertical-relative:text"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">
                <o:lock v:ext="edit" aspectratio="t"/>
                <v:shape id="AutoShape 162" o:spid="_x0000_s1117" type="#_x0000_t32" style="position:absolute;left:1854;top:1833;width:1838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OKacQAAADcAAAADwAAAGRycy9kb3ducmV2LnhtbERPS2sCMRC+F/wPYQpeimZXaZHVKGtB&#10;0IIHH71PN+MmdDPZbqJu/31TKPQ2H99zFqveNeJGXbCeFeTjDARx5bXlWsH5tBnNQISIrLHxTAq+&#10;KcBqOXhYYKH9nQ90O8ZapBAOBSowMbaFlKEy5DCMfUucuIvvHMYEu1rqDu8p3DVykmUv0qHl1GCw&#10;pVdD1efx6hTsd/m6/DB293b4svvnTdlc66d3pYaPfTkHEamP/+I/91an+fkUfp9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Y4ppxAAAANwAAAAPAAAAAAAAAAAA&#10;AAAAAKECAABkcnMvZG93bnJldi54bWxQSwUGAAAAAAQABAD5AAAAkgMAAAAA&#10;"/>
                <v:shape id="AutoShape 163" o:spid="_x0000_s1118" type="#_x0000_t32" style="position:absolute;left:3604;top:1755;width:0;height:988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oSHcQAAADcAAAADwAAAGRycy9kb3ducmV2LnhtbERPS2sCMRC+F/wPYQpeimZXbJHVKGtB&#10;0IIHH71PN+MmdDPZbqJu/31TKPQ2H99zFqveNeJGXbCeFeTjDARx5bXlWsH5tBnNQISIrLHxTAq+&#10;KcBqOXhYYKH9nQ90O8ZapBAOBSowMbaFlKEy5DCMfUucuIvvHMYEu1rqDu8p3DVykmUv0qHl1GCw&#10;pVdD1efx6hTsd/m6/DB293b4svvnTdlc66d3pYaPfTkHEamP/+I/91an+fkUfp9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ihIdxAAAANwAAAAPAAAAAAAAAAAA&#10;AAAAAKECAABkcnMvZG93bnJldi54bWxQSwUGAAAAAAQABAD5AAAAkgMAAAAA&#10;"/>
                <v:shape id="AutoShape 164" o:spid="_x0000_s1119" type="#_x0000_t32" style="position:absolute;left:18824;top:1755;width:0;height:988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a3hsMAAADcAAAADwAAAGRycy9kb3ducmV2LnhtbERPTWsCMRC9F/wPYYReSs1uwSJbo6yC&#10;oIIHrb1PN+MmuJmsm6jrv28Khd7m8T5nOu9dI27UBetZQT7KQBBXXluuFRw/V68TECEia2w8k4IH&#10;BZjPBk9TLLS/855uh1iLFMKhQAUmxraQMlSGHIaRb4kTd/Kdw5hgV0vd4T2Fu0a+Zdm7dGg5NRhs&#10;aWmoOh+uTsFuky/Kb2M32/3F7sarsrnWL19KPQ/78gNEpD7+i//ca53m52P4fSZdIG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Gt4bDAAAA3AAAAA8AAAAAAAAAAAAA&#10;AAAAoQIAAGRycy9kb3ducmV2LnhtbFBLBQYAAAAABAAEAPkAAACRAwAAAAA=&#10;"/>
                <v:shape id="AutoShape 165" o:spid="_x0000_s1120" type="#_x0000_t32" style="position:absolute;left:3629;top:11835;width:1532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8DvMMAAADcAAAADwAAAGRycy9kb3ducmV2LnhtbERPS4vCMBC+C/6HMMJeRFNXUOkaRQVl&#10;Fzz4WvY6NLNNsZmUJtb67zcLgrf5+J4zX7a2FA3VvnCsYDRMQBBnThecK7ict4MZCB+QNZaOScGD&#10;PCwX3c4cU+3ufKTmFHIRQ9inqMCEUKVS+syQRT90FXHkfl1tMURY51LXeI/htpTvSTKRFguODQYr&#10;2hjKrqebVRCaZOz7s8tx/W121/3PePX12B6Ueuu1qw8QgdrwEj/dnzrOH03h/5l4gV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OPA7zDAAAA3AAAAA8AAAAAAAAAAAAA&#10;AAAAoQIAAGRycy9kb3ducmV2LnhtbFBLBQYAAAAABAAEAPkAAACRAwAAAAA=&#10;" strokeweight="2.25pt"/>
                <v:shape id="Text Box 166" o:spid="_x0000_s1121" type="#_x0000_t202" style="position:absolute;left:16223;top:11615;width:5388;height:59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8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Qiv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hTvEAAAA3AAAAA8AAAAAAAAAAAAAAAAAmAIAAGRycy9k&#10;b3ducmV2LnhtbFBLBQYAAAAABAAEAPUAAACJAwAAAAA=&#10;" filled="f" stroked="f">
                  <v:textbox>
                    <w:txbxContent>
                      <w:p w14:paraId="35B10BF3" w14:textId="77777777" w:rsidR="00EC6E08" w:rsidRDefault="00EC6E08" w:rsidP="00EC6E08">
                        <w:pPr>
                          <w:pStyle w:val="NormalWeb"/>
                          <w:spacing w:before="0" w:beforeAutospacing="0" w:after="0" w:afterAutospacing="0" w:line="276" w:lineRule="auto"/>
                        </w:pPr>
                        <w:r>
                          <w:rPr>
                            <w:rFonts w:eastAsia="Calibri"/>
                            <w:kern w:val="16"/>
                            <w:lang w:val="vi-VN"/>
                          </w:rPr>
                          <w:t>N</w:t>
                        </w:r>
                      </w:p>
                    </w:txbxContent>
                  </v:textbox>
                </v:shape>
                <v:shape id="Text Box 167" o:spid="_x0000_s1122" type="#_x0000_t202" style="position:absolute;left:898;top:11382;width:5854;height:59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goMAA&#10;AADcAAAADwAAAGRycy9kb3ducmV2LnhtbERPS4vCMBC+L/gfwgh7WxNlV7QaRRRhTys+wdvQjG2x&#10;mZQm2u6/N4LgbT6+50znrS3FnWpfONbQ7ykQxKkzBWcaDvv11wiED8gGS8ek4Z88zGedjykmxjW8&#10;pfsuZCKGsE9QQx5ClUjp05ws+p6riCN3cbXFEGGdSVNjE8NtKQdKDaXFgmNDjhUtc0qvu5vVcPy7&#10;nE/fapOt7E/VuFZJtmOp9We3XUxABGrDW/xy/5o4vz+G5zPxAjl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MgoMAAAADcAAAADwAAAAAAAAAAAAAAAACYAgAAZHJzL2Rvd25y&#10;ZXYueG1sUEsFBgAAAAAEAAQA9QAAAIUDAAAAAA==&#10;" filled="f" stroked="f">
                  <v:textbox>
                    <w:txbxContent>
                      <w:p w14:paraId="5C721B9D" w14:textId="77777777" w:rsidR="00EC6E08" w:rsidRDefault="00EC6E08" w:rsidP="00EC6E08">
                        <w:pPr>
                          <w:pStyle w:val="NormalWeb"/>
                          <w:spacing w:before="0" w:beforeAutospacing="0" w:after="0" w:afterAutospacing="0" w:line="276" w:lineRule="auto"/>
                        </w:pPr>
                        <w:r>
                          <w:rPr>
                            <w:rFonts w:eastAsia="Calibri"/>
                            <w:kern w:val="16"/>
                            <w:lang w:val="vi-VN"/>
                          </w:rPr>
                          <w:t>M</w:t>
                        </w:r>
                      </w:p>
                    </w:txbxContent>
                  </v:textbox>
                </v:shape>
                <v:rect id="Rectangle 168" o:spid="_x0000_s1123" style="position:absolute;left:1854;top:802;width:18383;height:10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njk8QA&#10;AADcAAAADwAAAGRycy9kb3ducmV2LnhtbESPQWsCMRCF74X+hzBCbzWrYJHVKCIU9iCFqoV6G5LZ&#10;zeJmsmyibv9951DobYb35r1v1tsxdOpOQ2ojG5hNC1DENrqWGwPn0/vrElTKyA67yGTghxJsN89P&#10;ayxdfPAn3Y+5URLCqUQDPue+1DpZTwHTNPbEotVxCJhlHRrtBnxIeOj0vCjedMCWpcFjT3tP9nq8&#10;BQOdP2FhD5evxfeHrZqFrqv+WhvzMhl3K1CZxvxv/ruunODPBV+ekQn0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545PEAAAA3AAAAA8AAAAAAAAAAAAAAAAAmAIAAGRycy9k&#10;b3ducmV2LnhtbFBLBQYAAAAABAAEAPUAAACJAwAAAAA=&#10;" fillcolor="#0c0c0c" stroked="f" strokecolor="#41719c" strokeweight="1pt"/>
                <v:shape id="Text Box 169" o:spid="_x0000_s1124" type="#_x0000_t202" style="position:absolute;left:5660;top:3499;width:8954;height:72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nmG8IA&#10;AADcAAAADwAAAGRycy9kb3ducmV2LnhtbERPTWvCQBC9C/0Pywi9md1IFU2zhqIUerKordDbkB2T&#10;YHY2ZLcm/ffdQsHbPN7n5MVoW3Gj3jeONaSJAkFcOtNwpeHj9DpbgfAB2WDrmDT8kIdi8zDJMTNu&#10;4APdjqESMYR9hhrqELpMSl/WZNEnriOO3MX1FkOEfSVNj0MMt62cK7WUFhuODTV2tK2pvB6/rYbP&#10;/eXr/KTeq51ddIMblWS7llo/TseXZxCBxnAX/7vfTJw/T+HvmXiB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qeYbwgAAANwAAAAPAAAAAAAAAAAAAAAAAJgCAABkcnMvZG93&#10;bnJldi54bWxQSwUGAAAAAAQABAD1AAAAhwMAAAAA&#10;" filled="f" stroked="f">
                  <v:textbox>
                    <w:txbxContent>
                      <w:p w14:paraId="59D76BC2" w14:textId="77777777" w:rsidR="00EC6E08" w:rsidRDefault="00EC6E08" w:rsidP="00EC6E08">
                        <w:pPr>
                          <w:pStyle w:val="NormalWeb"/>
                          <w:spacing w:before="0" w:beforeAutospacing="0" w:after="0" w:afterAutospacing="0" w:line="276" w:lineRule="auto"/>
                        </w:pPr>
                        <w:r w:rsidRPr="0032336C">
                          <w:rPr>
                            <w:rFonts w:eastAsia="Calibri"/>
                            <w:kern w:val="16"/>
                            <w:position w:val="-6"/>
                            <w:lang w:val="vi-VN"/>
                          </w:rPr>
                          <w:object w:dxaOrig="512" w:dyaOrig="360" w14:anchorId="237BA5F0">
                            <v:shape id="_x0000_i1223" type="#_x0000_t75" style="width:25.5pt;height:18.75pt" o:ole="">
                              <v:imagedata r:id="rId60" o:title=""/>
                            </v:shape>
                            <o:OLEObject Type="Embed" ProgID="Equation.DSMT4" ShapeID="_x0000_i1223" DrawAspect="Content" ObjectID="_1832519065" r:id="rId61"/>
                          </w:object>
                        </w:r>
                        <w:r>
                          <w:rPr>
                            <w:rFonts w:eastAsia="Calibri"/>
                            <w:kern w:val="16"/>
                            <w:lang w:val="vi-VN"/>
                          </w:rPr>
                          <w:t xml:space="preserve"> </w:t>
                        </w:r>
                      </w:p>
                    </w:txbxContent>
                  </v:textbox>
                </v:shape>
                <v:shape id="Text Box 170" o:spid="_x0000_s1125" type="#_x0000_t202" style="position:absolute;left:5522;top:15503;width:12934;height:61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9tj8IA&#10;AADcAAAADwAAAGRycy9kb3ducmV2LnhtbERPTYvCMBC9C/6HMII3TS0oUo0iBdlF3IOuF29jM7bF&#10;ZlKbqHV/vRGEvc3jfc582ZpK3KlxpWUFo2EEgjizuuRcweF3PZiCcB5ZY2WZFDzJwXLR7cwx0fbB&#10;O7rvfS5CCLsEFRTe14mULivIoBvamjhwZ9sY9AE2udQNPkK4qWQcRRNpsOTQUGBNaUHZZX8zCjbp&#10;+gd3p9hM/6r0a3te1dfDcaxUv9euZiA8tf5f/HF/6zA/juH9TLhAL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v22PwgAAANwAAAAPAAAAAAAAAAAAAAAAAJgCAABkcnMvZG93&#10;bnJldi54bWxQSwUGAAAAAAQABAD1AAAAhwMAAAAA&#10;" filled="f" stroked="f" strokeweight=".5pt">
                  <v:textbox>
                    <w:txbxContent>
                      <w:p w14:paraId="1AB19D48" w14:textId="77777777" w:rsidR="00EC6E08" w:rsidRDefault="00EC6E08" w:rsidP="00EC6E08">
                        <w:pPr>
                          <w:pStyle w:val="NormalWeb"/>
                          <w:spacing w:before="0" w:beforeAutospacing="0" w:after="160" w:afterAutospacing="0" w:line="256" w:lineRule="auto"/>
                        </w:pPr>
                        <w:r>
                          <w:rPr>
                            <w:rFonts w:eastAsia="Calibri"/>
                            <w:i/>
                            <w:iCs/>
                          </w:rPr>
                          <w:t>Hình 9</w:t>
                        </w:r>
                      </w:p>
                    </w:txbxContent>
                  </v:textbox>
                </v:shape>
                <w10:wrap type="square"/>
              </v:group>
            </w:pict>
          </mc:Fallback>
        </mc:AlternateContent>
      </w:r>
      <w:r w:rsidR="00EC6E08" w:rsidRPr="006E733A">
        <w:rPr>
          <w:b/>
        </w:rPr>
        <w:t>Câu 12</w:t>
      </w:r>
      <w:r w:rsidR="00D10470">
        <w:rPr>
          <w:b/>
        </w:rPr>
        <w:t>.</w:t>
      </w:r>
      <w:r w:rsidR="00EC6E08" w:rsidRPr="006E733A">
        <w:rPr>
          <w:b/>
        </w:rPr>
        <w:t xml:space="preserve"> </w:t>
      </w:r>
      <w:r w:rsidR="00EC6E08" w:rsidRPr="006E733A">
        <w:rPr>
          <w:rFonts w:eastAsia="Calibri"/>
          <w:lang w:val="nl-NL"/>
        </w:rPr>
        <w:t xml:space="preserve">Một thanh thẳng, cứng, dẫn điện MN có chiều dài </w:t>
      </w:r>
      <w:r w:rsidR="00EC6E08" w:rsidRPr="006E733A">
        <w:rPr>
          <w:rFonts w:eastAsia="Calibri"/>
          <w:position w:val="-6"/>
          <w:lang w:val="nl-NL"/>
        </w:rPr>
        <w:object w:dxaOrig="125" w:dyaOrig="291" w14:anchorId="0823DAF6">
          <v:shape id="_x0000_i1045" type="#_x0000_t75" style="width:6pt;height:14.25pt" o:ole="">
            <v:imagedata r:id="rId62" o:title=""/>
          </v:shape>
          <o:OLEObject Type="Embed" ProgID="Equation.DSMT4" ShapeID="_x0000_i1045" DrawAspect="Content" ObjectID="_1832519530" r:id="rId63"/>
        </w:object>
      </w:r>
      <w:r w:rsidR="00EC6E08" w:rsidRPr="006E733A">
        <w:rPr>
          <w:rFonts w:eastAsia="Calibri"/>
          <w:lang w:val="nl-NL"/>
        </w:rPr>
        <w:t xml:space="preserve">, khối lượng </w:t>
      </w:r>
      <w:r w:rsidR="00EC6E08" w:rsidRPr="006E733A">
        <w:rPr>
          <w:rFonts w:eastAsia="Calibri"/>
          <w:position w:val="-6"/>
          <w:lang w:val="nl-NL"/>
        </w:rPr>
        <w:object w:dxaOrig="249" w:dyaOrig="222" w14:anchorId="6293C4B7">
          <v:shape id="_x0000_i1046" type="#_x0000_t75" style="width:12pt;height:10.5pt" o:ole="">
            <v:imagedata r:id="rId64" o:title=""/>
          </v:shape>
          <o:OLEObject Type="Embed" ProgID="Equation.DSMT4" ShapeID="_x0000_i1046" DrawAspect="Content" ObjectID="_1832519531" r:id="rId65"/>
        </w:object>
      </w:r>
      <w:r w:rsidR="00EC6E08" w:rsidRPr="006E733A">
        <w:rPr>
          <w:rFonts w:eastAsia="Calibri"/>
          <w:lang w:val="nl-NL"/>
        </w:rPr>
        <w:t xml:space="preserve"> mang dòng điện có chiều từ M đến N. Thanh </w:t>
      </w:r>
      <w:r w:rsidR="00EC6E08" w:rsidRPr="006E733A">
        <w:rPr>
          <w:rFonts w:eastAsia="Calibri"/>
          <w:lang w:val="vi-VN"/>
        </w:rPr>
        <w:t xml:space="preserve">được treo </w:t>
      </w:r>
      <w:r w:rsidR="00EC6E08" w:rsidRPr="006E733A">
        <w:rPr>
          <w:rFonts w:eastAsia="Calibri"/>
        </w:rPr>
        <w:t xml:space="preserve">nằm ngang </w:t>
      </w:r>
      <w:r w:rsidR="00EC6E08" w:rsidRPr="006E733A">
        <w:rPr>
          <w:rFonts w:eastAsia="Calibri"/>
          <w:lang w:val="vi-VN"/>
        </w:rPr>
        <w:t xml:space="preserve">bằng hai </w:t>
      </w:r>
      <w:r w:rsidR="00EC6E08" w:rsidRPr="006E733A">
        <w:rPr>
          <w:rFonts w:eastAsia="Calibri"/>
        </w:rPr>
        <w:t xml:space="preserve">sợi </w:t>
      </w:r>
      <w:r w:rsidR="00EC6E08" w:rsidRPr="006E733A">
        <w:rPr>
          <w:rFonts w:eastAsia="Calibri"/>
          <w:lang w:val="vi-VN"/>
        </w:rPr>
        <w:t>dây dẫn thẳng</w:t>
      </w:r>
      <w:r w:rsidR="00EC6E08" w:rsidRPr="006E733A">
        <w:rPr>
          <w:rFonts w:eastAsia="Calibri"/>
        </w:rPr>
        <w:t>,</w:t>
      </w:r>
      <w:r w:rsidR="00EC6E08" w:rsidRPr="006E733A">
        <w:rPr>
          <w:rFonts w:eastAsia="Calibri"/>
          <w:lang w:val="vi-VN"/>
        </w:rPr>
        <w:t xml:space="preserve"> nhẹ</w:t>
      </w:r>
      <w:r w:rsidR="00EC6E08" w:rsidRPr="006E733A">
        <w:rPr>
          <w:rFonts w:eastAsia="Calibri"/>
        </w:rPr>
        <w:t>,</w:t>
      </w:r>
      <w:r w:rsidR="00EC6E08" w:rsidRPr="006E733A">
        <w:rPr>
          <w:rFonts w:eastAsia="Calibri"/>
          <w:lang w:val="vi-VN"/>
        </w:rPr>
        <w:t xml:space="preserve"> trong từ trường đều</w:t>
      </w:r>
      <w:r w:rsidR="00EC6E08" w:rsidRPr="006E733A">
        <w:rPr>
          <w:rFonts w:eastAsia="Calibri"/>
        </w:rPr>
        <w:t>, véc tơ cảm ứng từ có phương vuông góc với mặt phẳng chứa thanh MN và các dây treo (</w:t>
      </w:r>
      <w:r w:rsidR="00EC6E08" w:rsidRPr="006E733A">
        <w:rPr>
          <w:rFonts w:eastAsia="Calibri"/>
          <w:i/>
        </w:rPr>
        <w:t>Hình 9</w:t>
      </w:r>
      <w:r w:rsidR="00EC6E08" w:rsidRPr="006E733A">
        <w:rPr>
          <w:rFonts w:eastAsia="Calibri"/>
        </w:rPr>
        <w:t xml:space="preserve">). </w:t>
      </w:r>
      <w:r w:rsidR="00EC6E08" w:rsidRPr="006E733A">
        <w:rPr>
          <w:rFonts w:eastAsia="Calibri"/>
          <w:kern w:val="16"/>
        </w:rPr>
        <w:t>Lực từ tác dụng lên thanh MN có chiều</w:t>
      </w:r>
    </w:p>
    <w:p w14:paraId="20D235E9" w14:textId="77777777" w:rsidR="00EC6E08" w:rsidRPr="006E733A" w:rsidRDefault="00EC6E08" w:rsidP="004B3A48">
      <w:pPr>
        <w:tabs>
          <w:tab w:val="left" w:pos="200"/>
          <w:tab w:val="left" w:pos="5200"/>
        </w:tabs>
        <w:spacing w:line="276" w:lineRule="auto"/>
      </w:pPr>
      <w:r w:rsidRPr="006E733A">
        <w:tab/>
      </w:r>
      <w:r w:rsidRPr="006E733A">
        <w:rPr>
          <w:b/>
        </w:rPr>
        <w:t xml:space="preserve">A. </w:t>
      </w:r>
      <w:r w:rsidRPr="006E733A">
        <w:rPr>
          <w:rFonts w:eastAsia="Calibri"/>
          <w:kern w:val="16"/>
        </w:rPr>
        <w:t>hướng ra ngoài.</w:t>
      </w:r>
      <w:r w:rsidRPr="006E733A">
        <w:tab/>
      </w:r>
      <w:r w:rsidRPr="006E733A">
        <w:rPr>
          <w:b/>
        </w:rPr>
        <w:t xml:space="preserve">B. </w:t>
      </w:r>
      <w:r w:rsidRPr="006E733A">
        <w:rPr>
          <w:rFonts w:eastAsia="Calibri"/>
          <w:kern w:val="16"/>
        </w:rPr>
        <w:t>hướng vào trong.</w:t>
      </w:r>
    </w:p>
    <w:p w14:paraId="3B6AE916" w14:textId="77777777" w:rsidR="00EC6E08" w:rsidRPr="006E733A" w:rsidRDefault="00EC6E08" w:rsidP="004B3A48">
      <w:pPr>
        <w:tabs>
          <w:tab w:val="left" w:pos="200"/>
          <w:tab w:val="left" w:pos="5200"/>
        </w:tabs>
        <w:spacing w:line="276" w:lineRule="auto"/>
      </w:pPr>
      <w:r w:rsidRPr="006E733A">
        <w:tab/>
      </w:r>
      <w:r w:rsidRPr="006E733A">
        <w:rPr>
          <w:b/>
        </w:rPr>
        <w:t xml:space="preserve">C. </w:t>
      </w:r>
      <w:r w:rsidRPr="006E733A">
        <w:rPr>
          <w:rFonts w:eastAsia="Calibri"/>
          <w:kern w:val="16"/>
        </w:rPr>
        <w:t>hướng lên.</w:t>
      </w:r>
      <w:r w:rsidRPr="006E733A">
        <w:tab/>
      </w:r>
      <w:r w:rsidRPr="006E733A">
        <w:rPr>
          <w:b/>
        </w:rPr>
        <w:t xml:space="preserve">D. </w:t>
      </w:r>
      <w:r w:rsidRPr="006E733A">
        <w:rPr>
          <w:rFonts w:eastAsia="Calibri"/>
          <w:kern w:val="16"/>
          <w:lang w:val="vi-VN"/>
        </w:rPr>
        <w:t>hướng xuống</w:t>
      </w:r>
      <w:r w:rsidRPr="006E733A">
        <w:rPr>
          <w:rFonts w:eastAsia="Calibri"/>
          <w:kern w:val="16"/>
        </w:rPr>
        <w:t>.</w:t>
      </w:r>
    </w:p>
    <w:p w14:paraId="0F7CC8BD" w14:textId="77777777" w:rsidR="00EC6E08" w:rsidRPr="006E733A" w:rsidRDefault="00EC6E08" w:rsidP="004B3A48">
      <w:pPr>
        <w:spacing w:before="60" w:after="60" w:line="276" w:lineRule="auto"/>
      </w:pPr>
      <w:r w:rsidRPr="006E733A">
        <w:rPr>
          <w:b/>
        </w:rPr>
        <w:t>Câu 13</w:t>
      </w:r>
      <w:r w:rsidR="00D10470">
        <w:rPr>
          <w:b/>
        </w:rPr>
        <w:t>.</w:t>
      </w:r>
      <w:r w:rsidRPr="006E733A">
        <w:rPr>
          <w:b/>
        </w:rPr>
        <w:t xml:space="preserve"> </w:t>
      </w:r>
      <w:r w:rsidRPr="006E733A">
        <w:t xml:space="preserve">Các hạt nhân </w:t>
      </w:r>
      <w:r w:rsidRPr="006E733A">
        <w:rPr>
          <w:position w:val="-12"/>
        </w:rPr>
        <w:object w:dxaOrig="512" w:dyaOrig="402" w14:anchorId="59EE86E8">
          <v:shape id="_x0000_i1047" type="#_x0000_t75" style="width:25.5pt;height:20.25pt" o:ole="">
            <v:imagedata r:id="rId66" o:title=""/>
          </v:shape>
          <o:OLEObject Type="Embed" ProgID="Equation.DSMT4" ShapeID="_x0000_i1047" DrawAspect="Content" ObjectID="_1832519532" r:id="rId67"/>
        </w:object>
      </w:r>
      <w:r w:rsidRPr="006E733A">
        <w:t xml:space="preserve">; </w:t>
      </w:r>
      <w:r w:rsidRPr="006E733A">
        <w:rPr>
          <w:position w:val="-12"/>
        </w:rPr>
        <w:object w:dxaOrig="402" w:dyaOrig="402" w14:anchorId="2EBA57BC">
          <v:shape id="_x0000_i1048" type="#_x0000_t75" style="width:20.25pt;height:20.25pt" o:ole="">
            <v:imagedata r:id="rId68" o:title=""/>
          </v:shape>
          <o:OLEObject Type="Embed" ProgID="Equation.DSMT4" ShapeID="_x0000_i1048" DrawAspect="Content" ObjectID="_1832519533" r:id="rId69"/>
        </w:object>
      </w:r>
      <w:r w:rsidRPr="006E733A">
        <w:t xml:space="preserve"> ; </w:t>
      </w:r>
      <w:r w:rsidRPr="006E733A">
        <w:rPr>
          <w:position w:val="-12"/>
        </w:rPr>
        <w:object w:dxaOrig="512" w:dyaOrig="402" w14:anchorId="3DC49EE3">
          <v:shape id="_x0000_i1049" type="#_x0000_t75" style="width:25.5pt;height:20.25pt" o:ole="">
            <v:imagedata r:id="rId70" o:title=""/>
          </v:shape>
          <o:OLEObject Type="Embed" ProgID="Equation.DSMT4" ShapeID="_x0000_i1049" DrawAspect="Content" ObjectID="_1832519534" r:id="rId71"/>
        </w:object>
      </w:r>
      <w:r w:rsidRPr="006E733A">
        <w:t xml:space="preserve"> ; </w:t>
      </w:r>
      <w:r w:rsidRPr="006E733A">
        <w:rPr>
          <w:position w:val="-12"/>
        </w:rPr>
        <w:object w:dxaOrig="360" w:dyaOrig="388" w14:anchorId="3B105144">
          <v:shape id="_x0000_i1050" type="#_x0000_t75" style="width:18.75pt;height:19.5pt" o:ole="">
            <v:imagedata r:id="rId72" o:title=""/>
          </v:shape>
          <o:OLEObject Type="Embed" ProgID="Equation.DSMT4" ShapeID="_x0000_i1050" DrawAspect="Content" ObjectID="_1832519535" r:id="rId73"/>
        </w:object>
      </w:r>
      <w:r w:rsidRPr="006E733A">
        <w:t xml:space="preserve"> có năng lượng liên kết theo thứ tự là E</w:t>
      </w:r>
      <w:r w:rsidRPr="006E733A">
        <w:rPr>
          <w:vertAlign w:val="subscript"/>
        </w:rPr>
        <w:t>He</w:t>
      </w:r>
      <w:r w:rsidR="00D10470">
        <w:t xml:space="preserve"> = 28,296 MeV</w:t>
      </w:r>
      <w:r w:rsidRPr="006E733A">
        <w:t>; E</w:t>
      </w:r>
      <w:r w:rsidRPr="006E733A">
        <w:rPr>
          <w:vertAlign w:val="subscript"/>
        </w:rPr>
        <w:t>Li</w:t>
      </w:r>
      <w:r w:rsidRPr="006E733A">
        <w:t xml:space="preserve"> = 31,965 MeV ; E</w:t>
      </w:r>
      <w:r w:rsidRPr="006E733A">
        <w:rPr>
          <w:vertAlign w:val="subscript"/>
        </w:rPr>
        <w:t>Be</w:t>
      </w:r>
      <w:r w:rsidRPr="006E733A">
        <w:t xml:space="preserve"> = 58,167 MeV ; E</w:t>
      </w:r>
      <w:r w:rsidRPr="006E733A">
        <w:rPr>
          <w:vertAlign w:val="subscript"/>
        </w:rPr>
        <w:t>B</w:t>
      </w:r>
      <w:r w:rsidRPr="006E733A">
        <w:t xml:space="preserve"> = 64,752 MeV. Hạt nhân có độ bền vững kém nhất là</w:t>
      </w:r>
    </w:p>
    <w:p w14:paraId="412DA2AC" w14:textId="77777777" w:rsidR="00EC6E08" w:rsidRPr="006E733A" w:rsidRDefault="00EC6E08" w:rsidP="004B3A48">
      <w:pPr>
        <w:tabs>
          <w:tab w:val="left" w:pos="200"/>
          <w:tab w:val="left" w:pos="2700"/>
          <w:tab w:val="left" w:pos="5200"/>
          <w:tab w:val="left" w:pos="7700"/>
        </w:tabs>
        <w:spacing w:line="276" w:lineRule="auto"/>
      </w:pPr>
      <w:r w:rsidRPr="006E733A">
        <w:lastRenderedPageBreak/>
        <w:tab/>
      </w:r>
      <w:r w:rsidRPr="006E733A">
        <w:rPr>
          <w:b/>
        </w:rPr>
        <w:t xml:space="preserve">A. </w:t>
      </w:r>
      <w:r w:rsidRPr="006E733A">
        <w:rPr>
          <w:position w:val="-12"/>
        </w:rPr>
        <w:object w:dxaOrig="512" w:dyaOrig="402" w14:anchorId="7C0A7FA2">
          <v:shape id="_x0000_i1051" type="#_x0000_t75" style="width:25.5pt;height:20.25pt" o:ole="">
            <v:imagedata r:id="rId70" o:title=""/>
          </v:shape>
          <o:OLEObject Type="Embed" ProgID="Equation.DSMT4" ShapeID="_x0000_i1051" DrawAspect="Content" ObjectID="_1832519536" r:id="rId74"/>
        </w:object>
      </w:r>
      <w:r w:rsidRPr="006E733A">
        <w:t>.</w:t>
      </w:r>
      <w:r w:rsidRPr="006E733A">
        <w:tab/>
      </w:r>
      <w:r w:rsidRPr="006E733A">
        <w:rPr>
          <w:b/>
        </w:rPr>
        <w:t xml:space="preserve">B. </w:t>
      </w:r>
      <w:r w:rsidRPr="006E733A">
        <w:rPr>
          <w:position w:val="-12"/>
        </w:rPr>
        <w:object w:dxaOrig="360" w:dyaOrig="388" w14:anchorId="39CF5334">
          <v:shape id="_x0000_i1052" type="#_x0000_t75" style="width:18.75pt;height:19.5pt" o:ole="">
            <v:imagedata r:id="rId72" o:title=""/>
          </v:shape>
          <o:OLEObject Type="Embed" ProgID="Equation.DSMT4" ShapeID="_x0000_i1052" DrawAspect="Content" ObjectID="_1832519537" r:id="rId75"/>
        </w:object>
      </w:r>
      <w:r w:rsidRPr="006E733A">
        <w:t>.</w:t>
      </w:r>
      <w:r w:rsidRPr="006E733A">
        <w:tab/>
      </w:r>
      <w:r w:rsidRPr="006E733A">
        <w:rPr>
          <w:b/>
        </w:rPr>
        <w:t xml:space="preserve">C. </w:t>
      </w:r>
      <w:r w:rsidRPr="006E733A">
        <w:rPr>
          <w:position w:val="-12"/>
        </w:rPr>
        <w:object w:dxaOrig="512" w:dyaOrig="402" w14:anchorId="61B7B45A">
          <v:shape id="_x0000_i1053" type="#_x0000_t75" style="width:25.5pt;height:20.25pt" o:ole="">
            <v:imagedata r:id="rId76" o:title=""/>
          </v:shape>
          <o:OLEObject Type="Embed" ProgID="Equation.DSMT4" ShapeID="_x0000_i1053" DrawAspect="Content" ObjectID="_1832519538" r:id="rId77"/>
        </w:object>
      </w:r>
      <w:r w:rsidRPr="006E733A">
        <w:t>.</w:t>
      </w:r>
      <w:r w:rsidRPr="006E733A">
        <w:tab/>
      </w:r>
      <w:r w:rsidRPr="006E733A">
        <w:rPr>
          <w:b/>
        </w:rPr>
        <w:t xml:space="preserve">D. </w:t>
      </w:r>
      <w:r w:rsidRPr="006E733A">
        <w:rPr>
          <w:position w:val="-12"/>
        </w:rPr>
        <w:object w:dxaOrig="402" w:dyaOrig="402" w14:anchorId="5F8EBEF4">
          <v:shape id="_x0000_i1054" type="#_x0000_t75" style="width:20.25pt;height:20.25pt" o:ole="">
            <v:imagedata r:id="rId78" o:title=""/>
          </v:shape>
          <o:OLEObject Type="Embed" ProgID="Equation.DSMT4" ShapeID="_x0000_i1054" DrawAspect="Content" ObjectID="_1832519539" r:id="rId79"/>
        </w:object>
      </w:r>
      <w:r w:rsidRPr="006E733A">
        <w:t>.</w:t>
      </w:r>
    </w:p>
    <w:p w14:paraId="0EC67A2D" w14:textId="77777777" w:rsidR="00EC6E08" w:rsidRPr="006E733A" w:rsidRDefault="004B3A48" w:rsidP="004B3A48">
      <w:pPr>
        <w:tabs>
          <w:tab w:val="left" w:pos="1947"/>
        </w:tabs>
        <w:spacing w:before="60" w:line="276" w:lineRule="auto"/>
        <w:jc w:val="both"/>
        <w:rPr>
          <w:bCs/>
        </w:rPr>
      </w:pPr>
      <w:r w:rsidRPr="006E733A">
        <w:rPr>
          <w:rFonts w:eastAsia="Calibri"/>
          <w:noProof/>
          <w:sz w:val="28"/>
          <w:szCs w:val="22"/>
        </w:rPr>
        <mc:AlternateContent>
          <mc:Choice Requires="wpg">
            <w:drawing>
              <wp:anchor distT="0" distB="0" distL="114300" distR="114300" simplePos="0" relativeHeight="251682816" behindDoc="0" locked="0" layoutInCell="1" allowOverlap="1" wp14:anchorId="024083D1" wp14:editId="000D8EFE">
                <wp:simplePos x="0" y="0"/>
                <wp:positionH relativeFrom="column">
                  <wp:posOffset>4318244</wp:posOffset>
                </wp:positionH>
                <wp:positionV relativeFrom="paragraph">
                  <wp:posOffset>3945</wp:posOffset>
                </wp:positionV>
                <wp:extent cx="1911350" cy="1885950"/>
                <wp:effectExtent l="0" t="0" r="0" b="0"/>
                <wp:wrapSquare wrapText="bothSides"/>
                <wp:docPr id="109" name="Group 1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11350" cy="1885950"/>
                          <a:chOff x="0" y="0"/>
                          <a:chExt cx="21600" cy="21600"/>
                        </a:xfrm>
                      </wpg:grpSpPr>
                      <pic:pic xmlns:pic="http://schemas.openxmlformats.org/drawingml/2006/picture">
                        <pic:nvPicPr>
                          <pic:cNvPr id="110" name="Picture 159"/>
                          <pic:cNvPicPr>
                            <a:picLocks noChangeAspect="1" noChangeArrowheads="1"/>
                          </pic:cNvPicPr>
                        </pic:nvPicPr>
                        <pic:blipFill>
                          <a:blip r:embed="rId80" cstate="email">
                            <a:extLst>
                              <a:ext uri="{28A0092B-C50C-407E-A947-70E740481C1C}">
                                <a14:useLocalDpi xmlns:a14="http://schemas.microsoft.com/office/drawing/2010/main"/>
                              </a:ext>
                            </a:extLst>
                          </a:blip>
                          <a:srcRect/>
                          <a:stretch>
                            <a:fillRect/>
                          </a:stretch>
                        </pic:blipFill>
                        <pic:spPr bwMode="auto">
                          <a:xfrm>
                            <a:off x="0" y="0"/>
                            <a:ext cx="21600" cy="19367"/>
                          </a:xfrm>
                          <a:prstGeom prst="rect">
                            <a:avLst/>
                          </a:prstGeom>
                          <a:noFill/>
                          <a:extLst>
                            <a:ext uri="{909E8E84-426E-40DD-AFC4-6F175D3DCCD1}">
                              <a14:hiddenFill xmlns:a14="http://schemas.microsoft.com/office/drawing/2010/main">
                                <a:solidFill>
                                  <a:srgbClr val="FFFFFF"/>
                                </a:solidFill>
                              </a14:hiddenFill>
                            </a:ext>
                          </a:extLst>
                        </pic:spPr>
                      </pic:pic>
                      <wps:wsp>
                        <wps:cNvPr id="111" name="Text Box 160"/>
                        <wps:cNvSpPr txBox="1">
                          <a:spLocks noChangeArrowheads="1"/>
                        </wps:cNvSpPr>
                        <wps:spPr bwMode="auto">
                          <a:xfrm>
                            <a:off x="5669" y="18455"/>
                            <a:ext cx="7958" cy="3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C223DCA" w14:textId="77777777" w:rsidR="00EC6E08" w:rsidRDefault="00EC6E08" w:rsidP="00EC6E08">
                              <w:pPr>
                                <w:rPr>
                                  <w:i/>
                                </w:rPr>
                              </w:pPr>
                              <w:r>
                                <w:rPr>
                                  <w:i/>
                                </w:rPr>
                                <w:t>Hình 7</w:t>
                              </w:r>
                            </w:p>
                          </w:txbxContent>
                        </wps:txbx>
                        <wps:bodyPr rot="0" vert="horz" wrap="square" lIns="91440" tIns="45720" rIns="91440" bIns="45720" anchor="t" anchorCtr="0" upright="1">
                          <a:noAutofit/>
                        </wps:bodyPr>
                      </wps:wsp>
                    </wpg:wgp>
                  </a:graphicData>
                </a:graphic>
              </wp:anchor>
            </w:drawing>
          </mc:Choice>
          <mc:Fallback>
            <w:pict>
              <v:group id="Group 109" o:spid="_x0000_s1126" style="position:absolute;left:0;text-align:left;margin-left:340pt;margin-top:.3pt;width:150.5pt;height:148.5pt;z-index:251682816;mso-position-horizontal-relative:text;mso-position-vertical-relative:text" coordsize="21600,2160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">
                <v:shape id="Picture 159" o:spid="_x0000_s1127" type="#_x0000_t75" style="position:absolute;width:21600;height:193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4+tEHEAAAA3AAAAA8AAABkcnMvZG93bnJldi54bWxEj0FrwkAQhe8F/8MyBW91Y4VaUlcJQsGL&#10;pWpBvA3ZaRKanQ27axL/fecgeJvhvXnvm9VmdK3qKcTGs4H5LANFXHrbcGXg5/T58g4qJmSLrWcy&#10;cKMIm/XkaYW59QMfqD+mSkkIxxwN1Cl1udaxrMlhnPmOWLRfHxwmWUOlbcBBwl2rX7PsTTtsWBpq&#10;7GhbU/l3vDoDi9B+DYX9Ltyl5GVx7Rd6fzobM30eiw9Qicb0MN+vd1bw54Ivz8gEev0P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4+tEHEAAAA3AAAAA8AAAAAAAAAAAAAAAAA&#10;nwIAAGRycy9kb3ducmV2LnhtbFBLBQYAAAAABAAEAPcAAACQAwAAAAA=&#10;">
                  <v:imagedata r:id="rId81" o:title=""/>
                </v:shape>
                <v:shape id="Text Box 160" o:spid="_x0000_s1128" type="#_x0000_t202" style="position:absolute;left:5669;top:18455;width:7958;height:3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E5RcMA&#10;AADcAAAADwAAAGRycy9kb3ducmV2LnhtbERPTYvCMBC9C/sfwgjeNK2gSNcoUhBl0YNuL3ubbca2&#10;2Ey6TVarv94Igrd5vM+ZLztTiwu1rrKsIB5FIIhzqysuFGTf6+EMhPPIGmvLpOBGDpaLj94cE22v&#10;fKDL0RcihLBLUEHpfZNI6fKSDLqRbYgDd7KtQR9gW0jd4jWEm1qOo2gqDVYcGkpsKC0pPx//jYKv&#10;dL3Hw+/YzO51utmdVs1f9jNRatDvVp8gPHX+LX65tzrMj2N4PhMu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wE5RcMAAADcAAAADwAAAAAAAAAAAAAAAACYAgAAZHJzL2Rv&#10;d25yZXYueG1sUEsFBgAAAAAEAAQA9QAAAIgDAAAAAA==&#10;" filled="f" stroked="f" strokeweight=".5pt">
                  <v:textbox>
                    <w:txbxContent>
                      <w:p w14:paraId="2C223DCA" w14:textId="77777777" w:rsidR="00EC6E08" w:rsidRDefault="00EC6E08" w:rsidP="00EC6E08">
                        <w:pPr>
                          <w:rPr>
                            <w:i/>
                          </w:rPr>
                        </w:pPr>
                        <w:r>
                          <w:rPr>
                            <w:i/>
                          </w:rPr>
                          <w:t>Hình 7</w:t>
                        </w:r>
                      </w:p>
                    </w:txbxContent>
                  </v:textbox>
                </v:shape>
                <w10:wrap type="square"/>
              </v:group>
            </w:pict>
          </mc:Fallback>
        </mc:AlternateContent>
      </w:r>
      <w:r w:rsidR="00EC6E08" w:rsidRPr="006E733A">
        <w:rPr>
          <w:b/>
        </w:rPr>
        <w:t>Câu 14</w:t>
      </w:r>
      <w:r w:rsidR="00D10470">
        <w:rPr>
          <w:b/>
        </w:rPr>
        <w:t>.</w:t>
      </w:r>
      <w:r w:rsidR="00EC6E08" w:rsidRPr="006E733A">
        <w:rPr>
          <w:b/>
        </w:rPr>
        <w:t xml:space="preserve"> </w:t>
      </w:r>
      <w:r w:rsidR="00EC6E08" w:rsidRPr="006E733A">
        <w:rPr>
          <w:bCs/>
        </w:rPr>
        <w:t xml:space="preserve">Một lượng khí lý tưởng xác định thực hiện quá trình biến đổi như đồ thị </w:t>
      </w:r>
      <w:r w:rsidR="00EC6E08" w:rsidRPr="006E733A">
        <w:rPr>
          <w:bCs/>
          <w:i/>
        </w:rPr>
        <w:t>Hình 7</w:t>
      </w:r>
      <w:r w:rsidR="00EC6E08" w:rsidRPr="006E733A">
        <w:rPr>
          <w:bCs/>
        </w:rPr>
        <w:t xml:space="preserve">. Quá trình (1) – (2) là đẳng nhiệt, quá trình (2) – (3) là đẳng tích. Nhiệt độ ở trạng thái (1) là </w:t>
      </w:r>
      <w:r w:rsidR="00EC6E08" w:rsidRPr="006E733A">
        <w:rPr>
          <w:bCs/>
          <w:i/>
        </w:rPr>
        <w:t>T</w:t>
      </w:r>
      <w:r w:rsidR="00EC6E08" w:rsidRPr="006E733A">
        <w:rPr>
          <w:bCs/>
        </w:rPr>
        <w:t xml:space="preserve"> = 450 </w:t>
      </w:r>
      <w:r w:rsidR="00EC6E08" w:rsidRPr="006E733A">
        <w:rPr>
          <w:bCs/>
          <w:i/>
        </w:rPr>
        <w:t>K</w:t>
      </w:r>
      <w:r w:rsidR="00EC6E08" w:rsidRPr="006E733A">
        <w:rPr>
          <w:bCs/>
        </w:rPr>
        <w:t>. Nhiệt độ của khí ở trạng thái (3) bằng</w:t>
      </w:r>
    </w:p>
    <w:p w14:paraId="6F49D415" w14:textId="77777777" w:rsidR="004B3A48" w:rsidRPr="006E733A" w:rsidRDefault="00EC6E08" w:rsidP="004B3A48">
      <w:pPr>
        <w:tabs>
          <w:tab w:val="left" w:pos="200"/>
          <w:tab w:val="left" w:pos="2700"/>
          <w:tab w:val="left" w:pos="5200"/>
          <w:tab w:val="left" w:pos="7700"/>
        </w:tabs>
        <w:spacing w:line="276" w:lineRule="auto"/>
        <w:rPr>
          <w:bCs/>
        </w:rPr>
      </w:pPr>
      <w:r w:rsidRPr="006E733A">
        <w:tab/>
      </w:r>
      <w:r w:rsidRPr="006E733A">
        <w:rPr>
          <w:b/>
        </w:rPr>
        <w:t xml:space="preserve">A. </w:t>
      </w:r>
      <w:r w:rsidRPr="006E733A">
        <w:rPr>
          <w:bCs/>
        </w:rPr>
        <w:t>300 K.</w:t>
      </w:r>
      <w:r w:rsidRPr="006E733A">
        <w:tab/>
      </w:r>
      <w:r w:rsidRPr="006E733A">
        <w:rPr>
          <w:b/>
        </w:rPr>
        <w:t xml:space="preserve">B. </w:t>
      </w:r>
      <w:r w:rsidRPr="006E733A">
        <w:rPr>
          <w:bCs/>
        </w:rPr>
        <w:t>150 K.</w:t>
      </w:r>
    </w:p>
    <w:p w14:paraId="7E5A0B42" w14:textId="77777777" w:rsidR="00EC6E08" w:rsidRPr="006E733A" w:rsidRDefault="00EC6E08" w:rsidP="004B3A48">
      <w:pPr>
        <w:tabs>
          <w:tab w:val="left" w:pos="200"/>
          <w:tab w:val="left" w:pos="2700"/>
          <w:tab w:val="left" w:pos="5200"/>
          <w:tab w:val="left" w:pos="7700"/>
        </w:tabs>
        <w:spacing w:line="276" w:lineRule="auto"/>
      </w:pPr>
      <w:r w:rsidRPr="006E733A">
        <w:tab/>
      </w:r>
      <w:r w:rsidRPr="006E733A">
        <w:rPr>
          <w:b/>
        </w:rPr>
        <w:t xml:space="preserve">C. </w:t>
      </w:r>
      <w:r w:rsidRPr="006E733A">
        <w:rPr>
          <w:bCs/>
        </w:rPr>
        <w:t>600 K.</w:t>
      </w:r>
      <w:r w:rsidRPr="006E733A">
        <w:tab/>
      </w:r>
      <w:r w:rsidRPr="006E733A">
        <w:rPr>
          <w:b/>
        </w:rPr>
        <w:t xml:space="preserve">D. </w:t>
      </w:r>
      <w:r w:rsidRPr="006E733A">
        <w:rPr>
          <w:bCs/>
        </w:rPr>
        <w:t>450 K.</w:t>
      </w:r>
    </w:p>
    <w:p w14:paraId="5F6ED6E4" w14:textId="77777777" w:rsidR="004B3A48" w:rsidRPr="006E733A" w:rsidRDefault="004B3A48" w:rsidP="004B3A48">
      <w:pPr>
        <w:spacing w:before="60" w:line="276" w:lineRule="auto"/>
        <w:jc w:val="both"/>
        <w:rPr>
          <w:b/>
        </w:rPr>
      </w:pPr>
    </w:p>
    <w:p w14:paraId="3A36C2AB" w14:textId="77777777" w:rsidR="004B3A48" w:rsidRPr="006E733A" w:rsidRDefault="004B3A48" w:rsidP="004B3A48">
      <w:pPr>
        <w:spacing w:before="60" w:line="276" w:lineRule="auto"/>
        <w:jc w:val="both"/>
        <w:rPr>
          <w:b/>
        </w:rPr>
      </w:pPr>
    </w:p>
    <w:p w14:paraId="61D6EBCB" w14:textId="77777777" w:rsidR="004B3A48" w:rsidRPr="006E733A" w:rsidRDefault="004B3A48" w:rsidP="004B3A48">
      <w:pPr>
        <w:spacing w:before="60" w:line="276" w:lineRule="auto"/>
        <w:jc w:val="both"/>
        <w:rPr>
          <w:b/>
        </w:rPr>
      </w:pPr>
    </w:p>
    <w:p w14:paraId="0D20A424" w14:textId="77777777" w:rsidR="00EC6E08" w:rsidRPr="006E733A" w:rsidRDefault="004B3A48" w:rsidP="004B3A48">
      <w:pPr>
        <w:spacing w:before="60" w:line="276" w:lineRule="auto"/>
        <w:jc w:val="both"/>
      </w:pPr>
      <w:r w:rsidRPr="006E733A">
        <w:rPr>
          <w:noProof/>
        </w:rPr>
        <mc:AlternateContent>
          <mc:Choice Requires="wpg">
            <w:drawing>
              <wp:anchor distT="0" distB="0" distL="114300" distR="114300" simplePos="0" relativeHeight="251684864" behindDoc="0" locked="0" layoutInCell="1" allowOverlap="1" wp14:anchorId="2333643E" wp14:editId="05997151">
                <wp:simplePos x="0" y="0"/>
                <wp:positionH relativeFrom="column">
                  <wp:posOffset>4395997</wp:posOffset>
                </wp:positionH>
                <wp:positionV relativeFrom="paragraph">
                  <wp:posOffset>30656</wp:posOffset>
                </wp:positionV>
                <wp:extent cx="2141220" cy="1211580"/>
                <wp:effectExtent l="0" t="0" r="0" b="7620"/>
                <wp:wrapSquare wrapText="bothSides"/>
                <wp:docPr id="307" name="Group 307"/>
                <wp:cNvGraphicFramePr/>
                <a:graphic xmlns:a="http://schemas.openxmlformats.org/drawingml/2006/main">
                  <a:graphicData uri="http://schemas.microsoft.com/office/word/2010/wordprocessingGroup">
                    <wpg:wgp>
                      <wpg:cNvGrpSpPr/>
                      <wpg:grpSpPr>
                        <a:xfrm>
                          <a:off x="0" y="0"/>
                          <a:ext cx="2141220" cy="1211580"/>
                          <a:chOff x="180000" y="180000"/>
                          <a:chExt cx="2141220" cy="1211580"/>
                        </a:xfrm>
                      </wpg:grpSpPr>
                      <wps:wsp>
                        <wps:cNvPr id="308" name="Text Box 7"/>
                        <wps:cNvSpPr txBox="1"/>
                        <wps:spPr>
                          <a:xfrm>
                            <a:off x="180000" y="983275"/>
                            <a:ext cx="699135" cy="273050"/>
                          </a:xfrm>
                          <a:prstGeom prst="rect">
                            <a:avLst/>
                          </a:prstGeom>
                          <a:noFill/>
                          <a:ln w="6350">
                            <a:noFill/>
                          </a:ln>
                        </wps:spPr>
                        <wps:txbx>
                          <w:txbxContent>
                            <w:p w14:paraId="4C621CA3" w14:textId="77777777" w:rsidR="004B3A48" w:rsidRDefault="004B3A48" w:rsidP="004B3A48">
                              <w:pPr>
                                <w:pStyle w:val="NormalWeb"/>
                                <w:spacing w:before="0" w:beforeAutospacing="0" w:after="0" w:afterAutospacing="0" w:line="276" w:lineRule="auto"/>
                              </w:pPr>
                              <w:r>
                                <w:rPr>
                                  <w:rFonts w:eastAsia="Calibri"/>
                                  <w:i/>
                                  <w:iCs/>
                                </w:rPr>
                                <w:t>Hình 8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09" name="Text Box 10"/>
                        <wps:cNvSpPr txBox="1"/>
                        <wps:spPr>
                          <a:xfrm>
                            <a:off x="1121705" y="1118530"/>
                            <a:ext cx="699135" cy="273050"/>
                          </a:xfrm>
                          <a:prstGeom prst="rect">
                            <a:avLst/>
                          </a:prstGeom>
                          <a:noFill/>
                          <a:ln w="6350">
                            <a:noFill/>
                          </a:ln>
                        </wps:spPr>
                        <wps:txbx>
                          <w:txbxContent>
                            <w:p w14:paraId="4A36E482" w14:textId="77777777" w:rsidR="004B3A48" w:rsidRDefault="004B3A48" w:rsidP="004B3A48">
                              <w:pPr>
                                <w:pStyle w:val="NormalWeb"/>
                                <w:spacing w:before="0" w:beforeAutospacing="0" w:after="0" w:afterAutospacing="0" w:line="276" w:lineRule="auto"/>
                              </w:pPr>
                              <w:r>
                                <w:rPr>
                                  <w:rFonts w:eastAsia="Calibri"/>
                                  <w:i/>
                                  <w:iCs/>
                                </w:rPr>
                                <w:t>Hình 8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10" name="Text Box 11"/>
                        <wps:cNvSpPr txBox="1"/>
                        <wps:spPr>
                          <a:xfrm>
                            <a:off x="1057570" y="180000"/>
                            <a:ext cx="350520" cy="273050"/>
                          </a:xfrm>
                          <a:prstGeom prst="rect">
                            <a:avLst/>
                          </a:prstGeom>
                          <a:noFill/>
                          <a:ln w="6350">
                            <a:noFill/>
                          </a:ln>
                        </wps:spPr>
                        <wps:txbx>
                          <w:txbxContent>
                            <w:p w14:paraId="2D1ADD58" w14:textId="77777777" w:rsidR="004B3A48" w:rsidRDefault="004B3A48" w:rsidP="004B3A48">
                              <w:pPr>
                                <w:pStyle w:val="NormalWeb"/>
                                <w:spacing w:before="0" w:beforeAutospacing="0" w:after="0" w:afterAutospacing="0" w:line="276" w:lineRule="auto"/>
                              </w:pPr>
                              <w:r>
                                <w:rPr>
                                  <w:rFonts w:eastAsia="Calibri"/>
                                  <w:i/>
                                  <w:iCs/>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17" name="Text Box 12"/>
                        <wps:cNvSpPr txBox="1"/>
                        <wps:spPr>
                          <a:xfrm>
                            <a:off x="789600" y="302554"/>
                            <a:ext cx="350520" cy="301931"/>
                          </a:xfrm>
                          <a:prstGeom prst="rect">
                            <a:avLst/>
                          </a:prstGeom>
                          <a:noFill/>
                          <a:ln w="6350">
                            <a:noFill/>
                          </a:ln>
                        </wps:spPr>
                        <wps:txbx>
                          <w:txbxContent>
                            <w:p w14:paraId="72462BBB" w14:textId="77777777" w:rsidR="004B3A48" w:rsidRDefault="004B3A48" w:rsidP="004B3A48">
                              <w:pPr>
                                <w:pStyle w:val="NormalWeb"/>
                                <w:spacing w:before="0" w:beforeAutospacing="0" w:after="0" w:afterAutospacing="0" w:line="276" w:lineRule="auto"/>
                              </w:pPr>
                              <w:r>
                                <w:rPr>
                                  <w:rFonts w:eastAsia="Calibri"/>
                                  <w:i/>
                                  <w:iCs/>
                                </w:rPr>
                                <w:t>B</w:t>
                              </w:r>
                              <w:r>
                                <w:rPr>
                                  <w:rFonts w:eastAsia="Calibri"/>
                                  <w:i/>
                                  <w:iCs/>
                                  <w:position w:val="-6"/>
                                  <w:vertAlign w:val="subscript"/>
                                </w:rPr>
                                <w:t>0</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18" name="Text Box 13"/>
                        <wps:cNvSpPr txBox="1"/>
                        <wps:spPr>
                          <a:xfrm>
                            <a:off x="868340" y="940730"/>
                            <a:ext cx="1452880" cy="273050"/>
                          </a:xfrm>
                          <a:prstGeom prst="rect">
                            <a:avLst/>
                          </a:prstGeom>
                          <a:noFill/>
                          <a:ln w="6350">
                            <a:noFill/>
                          </a:ln>
                        </wps:spPr>
                        <wps:txbx>
                          <w:txbxContent>
                            <w:p w14:paraId="2BCB006E" w14:textId="77777777" w:rsidR="004B3A48" w:rsidRDefault="004B3A48" w:rsidP="004B3A48">
                              <w:pPr>
                                <w:pStyle w:val="NormalWeb"/>
                                <w:spacing w:before="0" w:beforeAutospacing="0" w:after="0" w:afterAutospacing="0" w:line="276" w:lineRule="auto"/>
                              </w:pPr>
                              <w:r>
                                <w:rPr>
                                  <w:rFonts w:eastAsia="Calibri"/>
                                </w:rPr>
                                <w:t xml:space="preserve">O    1    2   3    </w:t>
                              </w:r>
                              <w:r>
                                <w:rPr>
                                  <w:rFonts w:eastAsia="Calibri"/>
                                  <w:i/>
                                  <w:iCs/>
                                </w:rPr>
                                <w:t>t(m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53" name="Text Box 15"/>
                        <wps:cNvSpPr txBox="1"/>
                        <wps:spPr>
                          <a:xfrm>
                            <a:off x="233975" y="459400"/>
                            <a:ext cx="375920" cy="337185"/>
                          </a:xfrm>
                          <a:prstGeom prst="rect">
                            <a:avLst/>
                          </a:prstGeom>
                          <a:noFill/>
                          <a:ln w="6350">
                            <a:noFill/>
                          </a:ln>
                        </wps:spPr>
                        <wps:txbx>
                          <w:txbxContent>
                            <w:p w14:paraId="0CDDB8CD" w14:textId="77777777" w:rsidR="004B3A48" w:rsidRDefault="004B3A48" w:rsidP="004B3A48">
                              <w:pPr>
                                <w:pStyle w:val="NormalWeb"/>
                                <w:spacing w:before="0" w:beforeAutospacing="0" w:after="0" w:afterAutospacing="0" w:line="276" w:lineRule="auto"/>
                              </w:pPr>
                              <w:r w:rsidRPr="000C0BA8">
                                <w:rPr>
                                  <w:position w:val="-4"/>
                                </w:rPr>
                                <w:object w:dxaOrig="240" w:dyaOrig="320" w14:anchorId="5999A328">
                                  <v:shape id="_x0000_i1224" type="#_x0000_t75" style="width:12pt;height:15.75pt" o:ole="">
                                    <v:imagedata r:id="rId82" o:title=""/>
                                  </v:shape>
                                  <o:OLEObject Type="Embed" ProgID="Equation.DSMT4" ShapeID="_x0000_i1224" DrawAspect="Content" ObjectID="_1832519709" r:id="rId83"/>
                                </w:object>
                              </w:r>
                              <w:r>
                                <w:t xml:space="preserve">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55" name="Flowchart: Summing Junction 355"/>
                        <wps:cNvSpPr/>
                        <wps:spPr>
                          <a:xfrm>
                            <a:off x="470830" y="641010"/>
                            <a:ext cx="119380" cy="119380"/>
                          </a:xfrm>
                          <a:prstGeom prst="flowChartSummingJunction">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356" name="Group 356"/>
                        <wpg:cNvGrpSpPr/>
                        <wpg:grpSpPr>
                          <a:xfrm>
                            <a:off x="253679" y="284140"/>
                            <a:ext cx="1674932" cy="704850"/>
                            <a:chOff x="73660" y="104140"/>
                            <a:chExt cx="1674932" cy="705127"/>
                          </a:xfrm>
                        </wpg:grpSpPr>
                        <wps:wsp>
                          <wps:cNvPr id="357" name="Straight Arrow Connector 357"/>
                          <wps:cNvCnPr/>
                          <wps:spPr>
                            <a:xfrm flipV="1">
                              <a:off x="883722" y="104140"/>
                              <a:ext cx="0" cy="699608"/>
                            </a:xfrm>
                            <a:prstGeom prst="straightConnector1">
                              <a:avLst/>
                            </a:prstGeom>
                            <a:ln w="9525">
                              <a:tailEnd type="stealth"/>
                            </a:ln>
                          </wps:spPr>
                          <wps:style>
                            <a:lnRef idx="1">
                              <a:schemeClr val="dk1"/>
                            </a:lnRef>
                            <a:fillRef idx="0">
                              <a:schemeClr val="dk1"/>
                            </a:fillRef>
                            <a:effectRef idx="0">
                              <a:schemeClr val="dk1"/>
                            </a:effectRef>
                            <a:fontRef idx="minor">
                              <a:schemeClr val="tx1"/>
                            </a:fontRef>
                          </wps:style>
                          <wps:bodyPr/>
                        </wps:wsp>
                        <wps:wsp>
                          <wps:cNvPr id="359" name="Straight Arrow Connector 359"/>
                          <wps:cNvCnPr/>
                          <wps:spPr>
                            <a:xfrm>
                              <a:off x="883722" y="806817"/>
                              <a:ext cx="864870" cy="0"/>
                            </a:xfrm>
                            <a:prstGeom prst="straightConnector1">
                              <a:avLst/>
                            </a:prstGeom>
                            <a:ln w="9525">
                              <a:tailEnd type="stealth"/>
                            </a:ln>
                          </wps:spPr>
                          <wps:style>
                            <a:lnRef idx="1">
                              <a:schemeClr val="dk1"/>
                            </a:lnRef>
                            <a:fillRef idx="0">
                              <a:schemeClr val="dk1"/>
                            </a:fillRef>
                            <a:effectRef idx="0">
                              <a:schemeClr val="dk1"/>
                            </a:effectRef>
                            <a:fontRef idx="minor">
                              <a:schemeClr val="tx1"/>
                            </a:fontRef>
                          </wps:style>
                          <wps:bodyPr/>
                        </wps:wsp>
                        <wps:wsp>
                          <wps:cNvPr id="360" name="Freeform 360"/>
                          <wps:cNvSpPr/>
                          <wps:spPr>
                            <a:xfrm>
                              <a:off x="886791" y="279042"/>
                              <a:ext cx="640715" cy="530225"/>
                            </a:xfrm>
                            <a:custGeom>
                              <a:avLst/>
                              <a:gdLst>
                                <a:gd name="connsiteX0" fmla="*/ 0 w 641307"/>
                                <a:gd name="connsiteY0" fmla="*/ 530843 h 530843"/>
                                <a:gd name="connsiteX1" fmla="*/ 217860 w 641307"/>
                                <a:gd name="connsiteY1" fmla="*/ 3068 h 530843"/>
                                <a:gd name="connsiteX2" fmla="*/ 429584 w 641307"/>
                                <a:gd name="connsiteY2" fmla="*/ 0 h 530843"/>
                                <a:gd name="connsiteX3" fmla="*/ 641307 w 641307"/>
                                <a:gd name="connsiteY3" fmla="*/ 524706 h 530843"/>
                              </a:gdLst>
                              <a:ahLst/>
                              <a:cxnLst>
                                <a:cxn ang="0">
                                  <a:pos x="connsiteX0" y="connsiteY0"/>
                                </a:cxn>
                                <a:cxn ang="0">
                                  <a:pos x="connsiteX1" y="connsiteY1"/>
                                </a:cxn>
                                <a:cxn ang="0">
                                  <a:pos x="connsiteX2" y="connsiteY2"/>
                                </a:cxn>
                                <a:cxn ang="0">
                                  <a:pos x="connsiteX3" y="connsiteY3"/>
                                </a:cxn>
                              </a:cxnLst>
                              <a:rect l="l" t="t" r="r" b="b"/>
                              <a:pathLst>
                                <a:path w="641307" h="530843">
                                  <a:moveTo>
                                    <a:pt x="0" y="530843"/>
                                  </a:moveTo>
                                  <a:lnTo>
                                    <a:pt x="217860" y="3068"/>
                                  </a:lnTo>
                                  <a:lnTo>
                                    <a:pt x="429584" y="0"/>
                                  </a:lnTo>
                                  <a:lnTo>
                                    <a:pt x="641307" y="524706"/>
                                  </a:ln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61" name="Straight Connector 361"/>
                          <wps:cNvCnPr/>
                          <wps:spPr>
                            <a:xfrm flipH="1">
                              <a:off x="1101583" y="282111"/>
                              <a:ext cx="2540" cy="521335"/>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377" name="Straight Connector 377"/>
                          <wps:cNvCnPr/>
                          <wps:spPr>
                            <a:xfrm flipH="1">
                              <a:off x="1313306" y="275974"/>
                              <a:ext cx="2540" cy="521335"/>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378" name="Straight Connector 378"/>
                          <wps:cNvCnPr/>
                          <wps:spPr>
                            <a:xfrm flipH="1">
                              <a:off x="886791" y="279042"/>
                              <a:ext cx="233045" cy="0"/>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618032590" name="Rectangle 618032590"/>
                          <wps:cNvSpPr/>
                          <wps:spPr>
                            <a:xfrm>
                              <a:off x="73660" y="257600"/>
                              <a:ext cx="548640" cy="54864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w:pict>
              <v:group id="Group 307" o:spid="_x0000_s1129" style="position:absolute;left:0;text-align:left;margin-left:346.15pt;margin-top:2.4pt;width:168.6pt;height:95.4pt;z-index:251684864;mso-position-horizontal-relative:text;mso-position-vertical-relative:text" coordorigin="1800,1800" coordsize="21412,121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">
                <v:shape id="Text Box 7" o:spid="_x0000_s1130" type="#_x0000_t202" style="position:absolute;left:1800;top:9832;width:6991;height:27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Zo5MQA&#10;AADcAAAADwAAAGRycy9kb3ducmV2LnhtbERPy2rCQBTdF/yH4Ra6q5NaFIlOQgiIpbQLrZvubjM3&#10;D8zciZkxSf36zkLo8nDe23QyrRiod41lBS/zCARxYXXDlYLT1+55DcJ5ZI2tZVLwSw7SZPawxVjb&#10;kQ80HH0lQgi7GBXU3nexlK6oyaCb2444cKXtDfoA+0rqHscQblq5iKKVNNhwaKixo7ym4ny8GgXv&#10;+e4TDz8Ls761+f6jzLrL6Xup1NPjlG1AeJr8v/juftMKXqOwNpwJR0A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maOTEAAAA3AAAAA8AAAAAAAAAAAAAAAAAmAIAAGRycy9k&#10;b3ducmV2LnhtbFBLBQYAAAAABAAEAPUAAACJAwAAAAA=&#10;" filled="f" stroked="f" strokeweight=".5pt">
                  <v:textbox>
                    <w:txbxContent>
                      <w:p w14:paraId="4C621CA3" w14:textId="77777777" w:rsidR="004B3A48" w:rsidRDefault="004B3A48" w:rsidP="004B3A48">
                        <w:pPr>
                          <w:pStyle w:val="NormalWeb"/>
                          <w:spacing w:before="0" w:beforeAutospacing="0" w:after="0" w:afterAutospacing="0" w:line="276" w:lineRule="auto"/>
                        </w:pPr>
                        <w:r>
                          <w:rPr>
                            <w:rFonts w:eastAsia="Calibri"/>
                            <w:i/>
                            <w:iCs/>
                          </w:rPr>
                          <w:t>Hình 8a</w:t>
                        </w:r>
                      </w:p>
                    </w:txbxContent>
                  </v:textbox>
                </v:shape>
                <v:shape id="Text Box 10" o:spid="_x0000_s1131" type="#_x0000_t202" style="position:absolute;left:11217;top:11185;width:6991;height:2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rNf8cA&#10;AADcAAAADwAAAGRycy9kb3ducmV2LnhtbESPQWvCQBSE74L/YXmF3nTTSMWmriKBYCl6SOqlt9fs&#10;MwnNvo3Zrab+elco9DjMzDfMcj2YVpypd41lBU/TCARxaXXDlYLDRzZZgHAeWWNrmRT8koP1ajxa&#10;YqLthXM6F74SAcIuQQW1910ipStrMuimtiMO3tH2Bn2QfSV1j5cAN62Mo2guDTYcFmrsKK2p/C5+&#10;jIL3NNtj/hWbxbVNt7vjpjsdPp+VenwYNq8gPA3+P/zXftMKZtEL3M+EIyB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VqzX/HAAAA3AAAAA8AAAAAAAAAAAAAAAAAmAIAAGRy&#10;cy9kb3ducmV2LnhtbFBLBQYAAAAABAAEAPUAAACMAwAAAAA=&#10;" filled="f" stroked="f" strokeweight=".5pt">
                  <v:textbox>
                    <w:txbxContent>
                      <w:p w14:paraId="4A36E482" w14:textId="77777777" w:rsidR="004B3A48" w:rsidRDefault="004B3A48" w:rsidP="004B3A48">
                        <w:pPr>
                          <w:pStyle w:val="NormalWeb"/>
                          <w:spacing w:before="0" w:beforeAutospacing="0" w:after="0" w:afterAutospacing="0" w:line="276" w:lineRule="auto"/>
                        </w:pPr>
                        <w:r>
                          <w:rPr>
                            <w:rFonts w:eastAsia="Calibri"/>
                            <w:i/>
                            <w:iCs/>
                          </w:rPr>
                          <w:t>Hình 8b</w:t>
                        </w:r>
                      </w:p>
                    </w:txbxContent>
                  </v:textbox>
                </v:shape>
                <v:shape id="Text Box 11" o:spid="_x0000_s1132" type="#_x0000_t202" style="position:absolute;left:10575;top:1800;width:3505;height:2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nyP8MA&#10;AADcAAAADwAAAGRycy9kb3ducmV2LnhtbERPTWvCQBC9F/wPywje6iaWFomuQQLSIvZg9OJtzI5J&#10;MDsbs1sT++u7h4LHx/tepoNpxJ06V1tWEE8jEMSF1TWXCo6HzeschPPIGhvLpOBBDtLV6GWJibY9&#10;7+me+1KEEHYJKqi8bxMpXVGRQTe1LXHgLrYz6APsSqk77EO4aeQsij6kwZpDQ4UtZRUV1/zHKNhm&#10;m2/cn2dm/ttkn7vLur0dT+9KTcbDegHC0+Cf4n/3l1bwFof54Uw4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YnyP8MAAADcAAAADwAAAAAAAAAAAAAAAACYAgAAZHJzL2Rv&#10;d25yZXYueG1sUEsFBgAAAAAEAAQA9QAAAIgDAAAAAA==&#10;" filled="f" stroked="f" strokeweight=".5pt">
                  <v:textbox>
                    <w:txbxContent>
                      <w:p w14:paraId="2D1ADD58" w14:textId="77777777" w:rsidR="004B3A48" w:rsidRDefault="004B3A48" w:rsidP="004B3A48">
                        <w:pPr>
                          <w:pStyle w:val="NormalWeb"/>
                          <w:spacing w:before="0" w:beforeAutospacing="0" w:after="0" w:afterAutospacing="0" w:line="276" w:lineRule="auto"/>
                        </w:pPr>
                        <w:r>
                          <w:rPr>
                            <w:rFonts w:eastAsia="Calibri"/>
                            <w:i/>
                            <w:iCs/>
                          </w:rPr>
                          <w:t>B</w:t>
                        </w:r>
                      </w:p>
                    </w:txbxContent>
                  </v:textbox>
                </v:shape>
                <v:shape id="Text Box 12" o:spid="_x0000_s1133" type="#_x0000_t202" style="position:absolute;left:7896;top:3025;width:3505;height:30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BqS8YA&#10;AADcAAAADwAAAGRycy9kb3ducmV2LnhtbESPT4vCMBTE7wt+h/AEb2uqi6tUo0hBVsQ9+Ofi7dk8&#10;22LzUpuo1U+/WRA8DjPzG2Yya0wpblS7wrKCXjcCQZxaXXCmYL9bfI5AOI+ssbRMCh7kYDZtfUww&#10;1vbOG7ptfSYChF2MCnLvq1hKl+Zk0HVtRRy8k60N+iDrTOoa7wFuStmPom9psOCwkGNFSU7peXs1&#10;ClbJ4hc3x74ZPcvkZ32aV5f9YaBUp93MxyA8Nf4dfrWXWsFXbwj/Z8IRkN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mBqS8YAAADcAAAADwAAAAAAAAAAAAAAAACYAgAAZHJz&#10;L2Rvd25yZXYueG1sUEsFBgAAAAAEAAQA9QAAAIsDAAAAAA==&#10;" filled="f" stroked="f" strokeweight=".5pt">
                  <v:textbox>
                    <w:txbxContent>
                      <w:p w14:paraId="72462BBB" w14:textId="77777777" w:rsidR="004B3A48" w:rsidRDefault="004B3A48" w:rsidP="004B3A48">
                        <w:pPr>
                          <w:pStyle w:val="NormalWeb"/>
                          <w:spacing w:before="0" w:beforeAutospacing="0" w:after="0" w:afterAutospacing="0" w:line="276" w:lineRule="auto"/>
                        </w:pPr>
                        <w:r>
                          <w:rPr>
                            <w:rFonts w:eastAsia="Calibri"/>
                            <w:i/>
                            <w:iCs/>
                          </w:rPr>
                          <w:t>B</w:t>
                        </w:r>
                        <w:r>
                          <w:rPr>
                            <w:rFonts w:eastAsia="Calibri"/>
                            <w:i/>
                            <w:iCs/>
                            <w:position w:val="-6"/>
                            <w:vertAlign w:val="subscript"/>
                          </w:rPr>
                          <w:t>0</w:t>
                        </w:r>
                      </w:p>
                    </w:txbxContent>
                  </v:textbox>
                </v:shape>
                <v:shape id="Text Box 13" o:spid="_x0000_s1134" type="#_x0000_t202" style="position:absolute;left:8683;top:9407;width:14529;height:2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cMA&#10;AADcAAAADwAAAGRycy9kb3ducmV2LnhtbERPTWvCQBC9F/wPywje6iaWFomuQQLSIvZg9OJtzI5J&#10;MDsbs1sT++u7h4LHx/tepoNpxJ06V1tWEE8jEMSF1TWXCo6HzeschPPIGhvLpOBBDtLV6GWJibY9&#10;7+me+1KEEHYJKqi8bxMpXVGRQTe1LXHgLrYz6APsSqk77EO4aeQsij6kwZpDQ4UtZRUV1/zHKNhm&#10;m2/cn2dm/ttkn7vLur0dT+9KTcbDegHC0+Cf4n/3l1bwFoe14Uw4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OcMAAADcAAAADwAAAAAAAAAAAAAAAACYAgAAZHJzL2Rv&#10;d25yZXYueG1sUEsFBgAAAAAEAAQA9QAAAIgDAAAAAA==&#10;" filled="f" stroked="f" strokeweight=".5pt">
                  <v:textbox>
                    <w:txbxContent>
                      <w:p w14:paraId="2BCB006E" w14:textId="77777777" w:rsidR="004B3A48" w:rsidRDefault="004B3A48" w:rsidP="004B3A48">
                        <w:pPr>
                          <w:pStyle w:val="NormalWeb"/>
                          <w:spacing w:before="0" w:beforeAutospacing="0" w:after="0" w:afterAutospacing="0" w:line="276" w:lineRule="auto"/>
                        </w:pPr>
                        <w:r>
                          <w:rPr>
                            <w:rFonts w:eastAsia="Calibri"/>
                          </w:rPr>
                          <w:t xml:space="preserve">O    1    2   3    </w:t>
                        </w:r>
                        <w:r>
                          <w:rPr>
                            <w:rFonts w:eastAsia="Calibri"/>
                            <w:i/>
                            <w:iCs/>
                          </w:rPr>
                          <w:t>t(ms)</w:t>
                        </w:r>
                      </w:p>
                    </w:txbxContent>
                  </v:textbox>
                </v:shape>
                <v:shape id="Text Box 15" o:spid="_x0000_s1135" type="#_x0000_t202" style="position:absolute;left:2339;top:4594;width:3759;height:33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HViMUA&#10;AADcAAAADwAAAGRycy9kb3ducmV2LnhtbESPT4vCMBTE7wt+h/CEva2piotUo0hBlEUP/rl4ezbP&#10;tti81CZq9dMbYcHjMDO/YcbTxpTiRrUrLCvodiIQxKnVBWcK9rv5zxCE88gaS8uk4EEOppPW1xhj&#10;be+8odvWZyJA2MWoIPe+iqV0aU4GXcdWxME72dqgD7LOpK7xHuCmlL0o+pUGCw4LOVaU5JSet1ej&#10;4C+Zr3Fz7Jnhs0wWq9OsuuwPA6W+281sBMJT4z/h//ZSK+gP+vA+E46AnL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MdWIxQAAANwAAAAPAAAAAAAAAAAAAAAAAJgCAABkcnMv&#10;ZG93bnJldi54bWxQSwUGAAAAAAQABAD1AAAAigMAAAAA&#10;" filled="f" stroked="f" strokeweight=".5pt">
                  <v:textbox>
                    <w:txbxContent>
                      <w:p w14:paraId="0CDDB8CD" w14:textId="77777777" w:rsidR="004B3A48" w:rsidRDefault="004B3A48" w:rsidP="004B3A48">
                        <w:pPr>
                          <w:pStyle w:val="NormalWeb"/>
                          <w:spacing w:before="0" w:beforeAutospacing="0" w:after="0" w:afterAutospacing="0" w:line="276" w:lineRule="auto"/>
                        </w:pPr>
                        <w:r w:rsidRPr="000C0BA8">
                          <w:rPr>
                            <w:position w:val="-4"/>
                          </w:rPr>
                          <w:object w:dxaOrig="240" w:dyaOrig="320" w14:anchorId="5999A328">
                            <v:shape id="_x0000_i1224" type="#_x0000_t75" style="width:12pt;height:15.75pt" o:ole="">
                              <v:imagedata r:id="rId84" o:title=""/>
                            </v:shape>
                            <o:OLEObject Type="Embed" ProgID="Equation.DSMT4" ShapeID="_x0000_i1224" DrawAspect="Content" ObjectID="_1832519066" r:id="rId85"/>
                          </w:object>
                        </w:r>
                        <w:r>
                          <w:t xml:space="preserve"> </w:t>
                        </w:r>
                      </w:p>
                    </w:txbxContent>
                  </v:textbox>
                </v:shape>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Flowchart: Summing Junction 355" o:spid="_x0000_s1136" type="#_x0000_t123" style="position:absolute;left:4708;top:6410;width:1194;height:11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zsUMUA&#10;AADcAAAADwAAAGRycy9kb3ducmV2LnhtbESPzWoCMRSF90LfIdxCd5ppi7aMRmmtUhfdjHXj7jK5&#10;TgYnN0OSOqNP3wiCy8P5+TizRW8bcSIfascKnkcZCOLS6ZorBbvf9fAdRIjIGhvHpOBMARbzh8EM&#10;c+06Lui0jZVIIxxyVGBibHMpQ2nIYhi5ljh5B+ctxiR9JbXHLo3bRr5k2URarDkRDLa0NFQet382&#10;QbofV10+v4r9av9WGm/1ZvkdlXp67D+mICL18R6+tTdawet4DNcz6QjI+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HOxQxQAAANwAAAAPAAAAAAAAAAAAAAAAAJgCAABkcnMv&#10;ZG93bnJldi54bWxQSwUGAAAAAAQABAD1AAAAigMAAAAA&#10;" fillcolor="white [3201]" strokecolor="black [3200]" strokeweight="1pt">
                  <v:stroke joinstyle="miter"/>
                </v:shape>
                <v:group id="Group 356" o:spid="_x0000_s1137" style="position:absolute;left:2536;top:2841;width:16750;height:7048" coordorigin="736,1041" coordsize="16749,70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VFuZPxgAAANwA&#10;AAAPAAAAAAAAAAAAAAAAAKoCAABkcnMvZG93bnJldi54bWxQSwUGAAAAAAQABAD6AAAAnQMAAAAA&#10;">
                  <v:shape id="Straight Arrow Connector 357" o:spid="_x0000_s1138" type="#_x0000_t32" style="position:absolute;left:8837;top:1041;width:0;height:699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9mtR8gAAADcAAAADwAAAGRycy9kb3ducmV2LnhtbESPT2sCMRTE74LfITyhl6JZ+0ftapRW&#10;rC0UFWMv3h6b5+7SzcuySXX77ZtCweMwM79hZovWVuJMjS8dKxgOEhDEmTMl5wo+D6/9CQgfkA1W&#10;jknBD3lYzLudGabGXXhPZx1yESHsU1RQhFCnUvqsIIt+4Gri6J1cYzFE2eTSNHiJcFvJuyQZSYsl&#10;x4UCa1oWlH3pb6tg92QfVsvjdjV5W+vbnd3oj5etVuqm1z5PQQRqwzX83343Cu4fx/B3Jh4BOf8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79mtR8gAAADcAAAADwAAAAAA&#10;AAAAAAAAAAChAgAAZHJzL2Rvd25yZXYueG1sUEsFBgAAAAAEAAQA+QAAAJYDAAAAAA==&#10;" strokecolor="black [3200]">
                    <v:stroke endarrow="classic" joinstyle="miter"/>
                  </v:shape>
                  <v:shape id="Straight Arrow Connector 359" o:spid="_x0000_s1139" type="#_x0000_t32" style="position:absolute;left:8837;top:8068;width:864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9r+cIAAADcAAAADwAAAGRycy9kb3ducmV2LnhtbESPwWrDMBBE74H+g9hCb7HclobUiRJK&#10;cMBgCNjpByzWxja1VkZSEvXvq0Khx2Fm3jDbfTSTuJHzo2UFz1kOgrizeuRewef5uFyD8AFZ42SZ&#10;FHyTh/3uYbHFQts7N3RrQy8ShH2BCoYQ5kJK3w1k0Gd2Jk7exTqDIUnXS+3wnuBmki95vpIGR04L&#10;A850GKj7aq9GQc2x0fFgSyfrU8VlE8tEVOrpMX5sQASK4T/81660gte3d/g9k46A3P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W9r+cIAAADcAAAADwAAAAAAAAAAAAAA&#10;AAChAgAAZHJzL2Rvd25yZXYueG1sUEsFBgAAAAAEAAQA+QAAAJADAAAAAA==&#10;" strokecolor="black [3200]">
                    <v:stroke endarrow="classic" joinstyle="miter"/>
                  </v:shape>
                  <v:shape id="Freeform 360" o:spid="_x0000_s1140" style="position:absolute;left:8867;top:2790;width:6408;height:5302;visibility:visible;mso-wrap-style:square;v-text-anchor:middle" coordsize="641307,5308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MBD8EA&#10;AADcAAAADwAAAGRycy9kb3ducmV2LnhtbERPyWrDMBC9F/IPYgK5NXLq1hgnsimlJe2pZCHnwZrY&#10;JtbIWKqt/H11KPT4ePuuCqYXE42us6xgs05AENdWd9woOJ8+HnMQziNr7C2Tgjs5qMrFww4LbWc+&#10;0HT0jYgh7ApU0Ho/FFK6uiWDbm0H4shd7WjQRzg2Uo84x3DTy6ckyaTBjmNDiwO9tVTfjj9GAbrv&#10;cM/z+vIenm+d3Q8vc4pfSq2W4XULwlPw/+I/96dWkGZxfjwTj4As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SjAQ/BAAAA3AAAAA8AAAAAAAAAAAAAAAAAmAIAAGRycy9kb3du&#10;cmV2LnhtbFBLBQYAAAAABAAEAPUAAACGAwAAAAA=&#10;" path="m,530843l217860,3068,429584,,641307,524706e" filled="f" strokecolor="black [3213]" strokeweight="1pt">
                    <v:stroke joinstyle="miter"/>
                    <v:path arrowok="t" o:connecttype="custom" o:connectlocs="0,530225;217659,3064;429187,0;640715,524095" o:connectangles="0,0,0,0"/>
                  </v:shape>
                  <v:line id="Straight Connector 361" o:spid="_x0000_s1141" style="position:absolute;flip:x;visibility:visible;mso-wrap-style:square" from="11015,2821" to="11041,8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gp658EAAADcAAAADwAAAGRycy9kb3ducmV2LnhtbESPX2vCMBTF3wd+h3CFvc20E2RUo6g4&#10;8HHrBF+vzbUpNjcliW337ZeB4OPh/PlxVpvRtqInHxrHCvJZBoK4crrhWsHp5/PtA0SIyBpbx6Tg&#10;lwJs1pOXFRbaDfxNfRlrkUY4FKjAxNgVUobKkMUwcx1x8q7OW4xJ+lpqj0Mat618z7KFtNhwIhjs&#10;aG+oupV3myDV5X5oRm+Gsym/eB/Drs+DUq/TcbsEEWmMz/CjfdQK5osc/s+kIyDX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2CnrnwQAAANwAAAAPAAAAAAAAAAAAAAAA&#10;AKECAABkcnMvZG93bnJldi54bWxQSwUGAAAAAAQABAD5AAAAjwMAAAAA&#10;" strokecolor="black [3200]" strokeweight=".5pt">
                    <v:stroke dashstyle="dash" joinstyle="miter"/>
                  </v:line>
                  <v:line id="Straight Connector 377" o:spid="_x0000_s1142" style="position:absolute;flip:x;visibility:visible;mso-wrap-style:square" from="13133,2759" to="13158,7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3bR1cIAAADcAAAADwAAAGRycy9kb3ducmV2LnhtbESPX2vCMBTF3wf7DuEOfJupG8xRTcsm&#10;G/i4VWGv1+baFJubksS2fnsjCHs8nD8/zrqcbCcG8qF1rGAxz0AQ10633CjY776f30GEiKyxc0wK&#10;LhSgLB4f1phrN/IvDVVsRBrhkKMCE2OfSxlqQxbD3PXEyTs6bzEm6RupPY5p3HbyJcvepMWWE8Fg&#10;TxtD9ak62wSpD+evdvJm/DPVD29i+BwWQanZ0/SxAhFpiv/he3urFbwul3A7k46ALK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3bR1cIAAADcAAAADwAAAAAAAAAAAAAA&#10;AAChAgAAZHJzL2Rvd25yZXYueG1sUEsFBgAAAAAEAAQA+QAAAJADAAAAAA==&#10;" strokecolor="black [3200]" strokeweight=".5pt">
                    <v:stroke dashstyle="dash" joinstyle="miter"/>
                  </v:line>
                  <v:line id="Straight Connector 378" o:spid="_x0000_s1143" style="position:absolute;flip:x;visibility:visible;mso-wrap-style:square" from="8867,2790" to="11198,2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ulFp78AAADcAAAADwAAAGRycy9kb3ducmV2LnhtbERPTUvDQBC9C/6HZQRvdtMWVGK3RUsL&#10;HjUteB2z02xodjbsbpP4751DocfH+15tJt+pgWJqAxuYzwpQxHWwLTcGjof90yuolJEtdoHJwB8l&#10;2Kzv71ZY2jDyNw1VbpSEcCrRgMu5L7VOtSOPaRZ6YuFOIXrMAmOjbcRRwn2nF0XxrD22LA0Oe9o6&#10;qs/VxUtJ/XvZtVN044+rvnib08cwT8Y8Pkzvb6AyTfkmvro/rYHli6yVM3IE9Pof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4ulFp78AAADcAAAADwAAAAAAAAAAAAAAAACh&#10;AgAAZHJzL2Rvd25yZXYueG1sUEsFBgAAAAAEAAQA+QAAAI0DAAAAAA==&#10;" strokecolor="black [3200]" strokeweight=".5pt">
                    <v:stroke dashstyle="dash" joinstyle="miter"/>
                  </v:line>
                  <v:rect id="Rectangle 618032590" o:spid="_x0000_s1144" style="position:absolute;left:736;top:2576;width:5487;height:54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PoH8sA&#10;AADiAAAADwAAAGRycy9kb3ducmV2LnhtbESPTUvDQBCG74L/YRnBS7GbVCxt2m0RRclBhLb20Ns0&#10;O2Zjs7MhO7bx37sHwePL+8WzXA++VWfqYxPYQD7OQBFXwTZcG/jYvdzNQEVBttgGJgM/FGG9ur5a&#10;YmHDhTd03kqt0gjHAg04ka7QOlaOPMZx6IiT9xl6j5JkX2vb4yWN+1ZPsmyqPTacHhx29OSoOm2/&#10;vYFDOUj9lb/K2wlH+1HpjtX789GY25vhcQFKaJD/8F+7tAam+Sy7nzzME0RCSjigV7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gk+gfywAAAOIAAAAPAAAAAAAAAAAAAAAAAJgC&#10;AABkcnMvZG93bnJldi54bWxQSwUGAAAAAAQABAD1AAAAkAMAAAAA&#10;" filled="f" strokecolor="black [3213]" strokeweight="1pt"/>
                </v:group>
                <w10:wrap type="square"/>
              </v:group>
            </w:pict>
          </mc:Fallback>
        </mc:AlternateContent>
      </w:r>
      <w:r w:rsidR="00EC6E08" w:rsidRPr="006E733A">
        <w:rPr>
          <w:b/>
        </w:rPr>
        <w:t>Câu 15</w:t>
      </w:r>
      <w:r w:rsidR="00D10470">
        <w:rPr>
          <w:b/>
        </w:rPr>
        <w:t>.</w:t>
      </w:r>
      <w:r w:rsidR="00EC6E08" w:rsidRPr="006E733A">
        <w:rPr>
          <w:b/>
        </w:rPr>
        <w:t xml:space="preserve"> </w:t>
      </w:r>
      <w:r w:rsidR="00EC6E08" w:rsidRPr="006E733A">
        <w:t xml:space="preserve">Một khung dây cứng, phẳng, diện tích S, được đặt trong từ trường đều có véc tơ cảm ứng từ </w:t>
      </w:r>
      <w:r w:rsidR="00EC6E08" w:rsidRPr="006E733A">
        <w:rPr>
          <w:position w:val="-4"/>
        </w:rPr>
        <w:object w:dxaOrig="263" w:dyaOrig="360" w14:anchorId="6A9CEE47">
          <v:shape id="_x0000_i1055" type="#_x0000_t75" style="width:12.75pt;height:18.75pt" o:ole="">
            <v:imagedata r:id="rId86" o:title=""/>
          </v:shape>
          <o:OLEObject Type="Embed" ProgID="Equation.DSMT4" ShapeID="_x0000_i1055" DrawAspect="Content" ObjectID="_1832519540" r:id="rId87"/>
        </w:object>
      </w:r>
      <w:r w:rsidR="00EC6E08" w:rsidRPr="006E733A">
        <w:t xml:space="preserve"> như </w:t>
      </w:r>
      <w:r w:rsidR="00EC6E08" w:rsidRPr="006E733A">
        <w:rPr>
          <w:i/>
        </w:rPr>
        <w:t>Hình 8a</w:t>
      </w:r>
      <w:r w:rsidR="00EC6E08" w:rsidRPr="006E733A">
        <w:t xml:space="preserve">. Cho độ lớn cảm ứng từ B biến thiên theo thời gian như đồ thị </w:t>
      </w:r>
      <w:r w:rsidR="00EC6E08" w:rsidRPr="006E733A">
        <w:rPr>
          <w:i/>
        </w:rPr>
        <w:t>Hình 8b</w:t>
      </w:r>
      <w:r w:rsidR="00EC6E08" w:rsidRPr="006E733A">
        <w:t xml:space="preserve">. Đồ thị suất điện động cảm ứng </w:t>
      </w:r>
      <w:r w:rsidR="00EC6E08" w:rsidRPr="006E733A">
        <w:rPr>
          <w:i/>
        </w:rPr>
        <w:t xml:space="preserve">e </w:t>
      </w:r>
      <w:r w:rsidR="00EC6E08" w:rsidRPr="006E733A">
        <w:t>theo thời gian trên khung dây có dạng nào sau đây</w:t>
      </w:r>
    </w:p>
    <w:p w14:paraId="3845A0F1" w14:textId="77777777" w:rsidR="00EC6E08" w:rsidRPr="006E733A" w:rsidRDefault="00EC6E08" w:rsidP="004B3A48">
      <w:pPr>
        <w:spacing w:after="60" w:line="276" w:lineRule="auto"/>
      </w:pPr>
      <w:r w:rsidRPr="006E733A">
        <w:rPr>
          <w:noProof/>
          <w:sz w:val="28"/>
          <w:szCs w:val="22"/>
        </w:rPr>
        <mc:AlternateContent>
          <mc:Choice Requires="wpg">
            <w:drawing>
              <wp:inline distT="0" distB="0" distL="0" distR="0" wp14:anchorId="216E04AE" wp14:editId="14B65224">
                <wp:extent cx="6199505" cy="1268730"/>
                <wp:effectExtent l="0" t="3175" r="5080" b="0"/>
                <wp:docPr id="1960044576" name="Group 196004457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6199505" cy="1268730"/>
                          <a:chOff x="0" y="0"/>
                          <a:chExt cx="21600" cy="21600"/>
                        </a:xfrm>
                      </wpg:grpSpPr>
                      <wpg:grpSp>
                        <wpg:cNvPr id="1960044577" name="Group 84"/>
                        <wpg:cNvGrpSpPr>
                          <a:grpSpLocks/>
                        </wpg:cNvGrpSpPr>
                        <wpg:grpSpPr bwMode="auto">
                          <a:xfrm>
                            <a:off x="134" y="0"/>
                            <a:ext cx="21468" cy="20987"/>
                            <a:chOff x="391" y="2492"/>
                            <a:chExt cx="21600" cy="21600"/>
                          </a:xfrm>
                        </wpg:grpSpPr>
                        <wpg:grpSp>
                          <wpg:cNvPr id="1960044578" name="Group 85"/>
                          <wpg:cNvGrpSpPr>
                            <a:grpSpLocks/>
                          </wpg:cNvGrpSpPr>
                          <wpg:grpSpPr bwMode="auto">
                            <a:xfrm>
                              <a:off x="1441" y="5201"/>
                              <a:ext cx="3436" cy="14005"/>
                              <a:chOff x="9132" y="6311"/>
                              <a:chExt cx="21600" cy="21600"/>
                            </a:xfrm>
                          </wpg:grpSpPr>
                          <wps:wsp>
                            <wps:cNvPr id="1960044579" name="Line 86"/>
                            <wps:cNvCnPr>
                              <a:cxnSpLocks noChangeShapeType="1"/>
                            </wps:cNvCnPr>
                            <wps:spPr bwMode="auto">
                              <a:xfrm>
                                <a:off x="9205" y="25422"/>
                                <a:ext cx="5871"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60044580" name="Line 87"/>
                            <wps:cNvCnPr>
                              <a:cxnSpLocks noChangeShapeType="1"/>
                            </wps:cNvCnPr>
                            <wps:spPr bwMode="auto">
                              <a:xfrm>
                                <a:off x="15221" y="17955"/>
                                <a:ext cx="587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960044581" name="Line 88"/>
                            <wps:cNvCnPr>
                              <a:cxnSpLocks noChangeShapeType="1"/>
                            </wps:cNvCnPr>
                            <wps:spPr bwMode="auto">
                              <a:xfrm>
                                <a:off x="21092" y="10488"/>
                                <a:ext cx="6233"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60044582" name="Line 89"/>
                            <wps:cNvCnPr>
                              <a:cxnSpLocks noChangeShapeType="1"/>
                            </wps:cNvCnPr>
                            <wps:spPr bwMode="auto">
                              <a:xfrm>
                                <a:off x="9132" y="10577"/>
                                <a:ext cx="12032"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60044583" name="Line 90"/>
                            <wps:cNvCnPr>
                              <a:cxnSpLocks noChangeShapeType="1"/>
                            </wps:cNvCnPr>
                            <wps:spPr bwMode="auto">
                              <a:xfrm flipV="1">
                                <a:off x="21237" y="10666"/>
                                <a:ext cx="0" cy="7288"/>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60044584" name="Line 91"/>
                            <wps:cNvCnPr>
                              <a:cxnSpLocks noChangeShapeType="1"/>
                            </wps:cNvCnPr>
                            <wps:spPr bwMode="auto">
                              <a:xfrm flipV="1">
                                <a:off x="27253" y="10222"/>
                                <a:ext cx="0" cy="7288"/>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60044585" name="Line 92"/>
                            <wps:cNvCnPr>
                              <a:cxnSpLocks noChangeShapeType="1"/>
                            </wps:cNvCnPr>
                            <wps:spPr bwMode="auto">
                              <a:xfrm flipV="1">
                                <a:off x="15149" y="17777"/>
                                <a:ext cx="0" cy="7288"/>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60044586" name="AutoShape 93"/>
                            <wps:cNvCnPr>
                              <a:cxnSpLocks noChangeShapeType="1"/>
                            </wps:cNvCnPr>
                            <wps:spPr bwMode="auto">
                              <a:xfrm flipV="1">
                                <a:off x="9132" y="6311"/>
                                <a:ext cx="0" cy="21600"/>
                              </a:xfrm>
                              <a:prstGeom prst="straightConnector1">
                                <a:avLst/>
                              </a:prstGeom>
                              <a:noFill/>
                              <a:ln w="635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960044587" name="AutoShape 94"/>
                            <wps:cNvCnPr>
                              <a:cxnSpLocks noChangeShapeType="1"/>
                            </wps:cNvCnPr>
                            <wps:spPr bwMode="auto">
                              <a:xfrm>
                                <a:off x="9132" y="18090"/>
                                <a:ext cx="21599" cy="0"/>
                              </a:xfrm>
                              <a:prstGeom prst="straightConnector1">
                                <a:avLst/>
                              </a:prstGeom>
                              <a:noFill/>
                              <a:ln w="6350">
                                <a:solidFill>
                                  <a:srgbClr val="000000"/>
                                </a:solidFill>
                                <a:round/>
                                <a:headEnd/>
                                <a:tailEnd type="stealth" w="sm" len="med"/>
                              </a:ln>
                              <a:extLst>
                                <a:ext uri="{909E8E84-426E-40DD-AFC4-6F175D3DCCD1}">
                                  <a14:hiddenFill xmlns:a14="http://schemas.microsoft.com/office/drawing/2010/main">
                                    <a:noFill/>
                                  </a14:hiddenFill>
                                </a:ext>
                              </a:extLst>
                            </wps:spPr>
                            <wps:bodyPr/>
                          </wps:wsp>
                        </wpg:grpSp>
                        <wps:wsp>
                          <wps:cNvPr id="1960044588" name="Text Box 95"/>
                          <wps:cNvSpPr txBox="1">
                            <a:spLocks noChangeArrowheads="1"/>
                          </wps:cNvSpPr>
                          <wps:spPr bwMode="auto">
                            <a:xfrm>
                              <a:off x="1233" y="2492"/>
                              <a:ext cx="910" cy="4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E3F7906" w14:textId="77777777" w:rsidR="00EC6E08" w:rsidRPr="004B3A48" w:rsidRDefault="00EC6E08" w:rsidP="00EC6E08">
                                <w:pPr>
                                  <w:rPr>
                                    <w:i/>
                                    <w:sz w:val="22"/>
                                    <w:szCs w:val="22"/>
                                  </w:rPr>
                                </w:pPr>
                                <w:r w:rsidRPr="004B3A48">
                                  <w:rPr>
                                    <w:i/>
                                    <w:sz w:val="22"/>
                                    <w:szCs w:val="22"/>
                                  </w:rPr>
                                  <w:t>e</w:t>
                                </w:r>
                              </w:p>
                            </w:txbxContent>
                          </wps:txbx>
                          <wps:bodyPr rot="0" vert="horz" wrap="square" lIns="91440" tIns="45720" rIns="91440" bIns="45720" anchor="t" anchorCtr="0" upright="1">
                            <a:noAutofit/>
                          </wps:bodyPr>
                        </wps:wsp>
                        <wps:wsp>
                          <wps:cNvPr id="1960044590" name="Text Box 96"/>
                          <wps:cNvSpPr txBox="1">
                            <a:spLocks noChangeArrowheads="1"/>
                          </wps:cNvSpPr>
                          <wps:spPr bwMode="auto">
                            <a:xfrm>
                              <a:off x="553" y="5143"/>
                              <a:ext cx="1326" cy="4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2ADADF7" w14:textId="77777777" w:rsidR="00EC6E08" w:rsidRPr="004B3A48" w:rsidRDefault="00EC6E08" w:rsidP="00EC6E08">
                                <w:pPr>
                                  <w:rPr>
                                    <w:i/>
                                    <w:sz w:val="22"/>
                                    <w:szCs w:val="22"/>
                                    <w:vertAlign w:val="subscript"/>
                                  </w:rPr>
                                </w:pPr>
                                <w:r w:rsidRPr="004B3A48">
                                  <w:rPr>
                                    <w:i/>
                                    <w:sz w:val="22"/>
                                    <w:szCs w:val="22"/>
                                  </w:rPr>
                                  <w:t>e</w:t>
                                </w:r>
                                <w:r w:rsidRPr="004B3A48">
                                  <w:rPr>
                                    <w:i/>
                                    <w:sz w:val="22"/>
                                    <w:szCs w:val="22"/>
                                    <w:vertAlign w:val="subscript"/>
                                  </w:rPr>
                                  <w:t>0</w:t>
                                </w:r>
                              </w:p>
                            </w:txbxContent>
                          </wps:txbx>
                          <wps:bodyPr rot="0" vert="horz" wrap="square" lIns="91440" tIns="45720" rIns="91440" bIns="45720" anchor="t" anchorCtr="0" upright="1">
                            <a:noAutofit/>
                          </wps:bodyPr>
                        </wps:wsp>
                        <wps:wsp>
                          <wps:cNvPr id="1960044591" name="Text Box 97"/>
                          <wps:cNvSpPr txBox="1">
                            <a:spLocks noChangeArrowheads="1"/>
                          </wps:cNvSpPr>
                          <wps:spPr bwMode="auto">
                            <a:xfrm>
                              <a:off x="391" y="14711"/>
                              <a:ext cx="1656" cy="4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AECDC27" w14:textId="77777777" w:rsidR="00EC6E08" w:rsidRPr="004B3A48" w:rsidRDefault="00EC6E08" w:rsidP="00EC6E08">
                                <w:pPr>
                                  <w:rPr>
                                    <w:i/>
                                    <w:sz w:val="22"/>
                                    <w:szCs w:val="22"/>
                                  </w:rPr>
                                </w:pPr>
                                <w:r w:rsidRPr="004B3A48">
                                  <w:rPr>
                                    <w:i/>
                                    <w:sz w:val="22"/>
                                    <w:szCs w:val="22"/>
                                  </w:rPr>
                                  <w:t>-e</w:t>
                                </w:r>
                                <w:r w:rsidRPr="004B3A48">
                                  <w:rPr>
                                    <w:i/>
                                    <w:sz w:val="22"/>
                                    <w:szCs w:val="22"/>
                                    <w:vertAlign w:val="subscript"/>
                                  </w:rPr>
                                  <w:t>0</w:t>
                                </w:r>
                              </w:p>
                            </w:txbxContent>
                          </wps:txbx>
                          <wps:bodyPr rot="0" vert="horz" wrap="square" lIns="91440" tIns="45720" rIns="91440" bIns="45720" anchor="t" anchorCtr="0" upright="1">
                            <a:noAutofit/>
                          </wps:bodyPr>
                        </wps:wsp>
                        <wps:wsp>
                          <wps:cNvPr id="1960044592" name="Text Box 98"/>
                          <wps:cNvSpPr txBox="1">
                            <a:spLocks noChangeArrowheads="1"/>
                          </wps:cNvSpPr>
                          <wps:spPr bwMode="auto">
                            <a:xfrm>
                              <a:off x="599" y="10215"/>
                              <a:ext cx="1326" cy="4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761ACB1" w14:textId="77777777" w:rsidR="00EC6E08" w:rsidRPr="004B3A48" w:rsidRDefault="00EC6E08" w:rsidP="00EC6E08">
                                <w:pPr>
                                  <w:rPr>
                                    <w:sz w:val="22"/>
                                    <w:szCs w:val="22"/>
                                  </w:rPr>
                                </w:pPr>
                                <w:r w:rsidRPr="004B3A48">
                                  <w:rPr>
                                    <w:sz w:val="22"/>
                                    <w:szCs w:val="22"/>
                                  </w:rPr>
                                  <w:t>O</w:t>
                                </w:r>
                              </w:p>
                            </w:txbxContent>
                          </wps:txbx>
                          <wps:bodyPr rot="0" vert="horz" wrap="square" lIns="91440" tIns="45720" rIns="91440" bIns="45720" anchor="t" anchorCtr="0" upright="1">
                            <a:noAutofit/>
                          </wps:bodyPr>
                        </wps:wsp>
                        <wps:wsp>
                          <wps:cNvPr id="1960044593" name="Text Box 99"/>
                          <wps:cNvSpPr txBox="1">
                            <a:spLocks noChangeArrowheads="1"/>
                          </wps:cNvSpPr>
                          <wps:spPr bwMode="auto">
                            <a:xfrm>
                              <a:off x="1752" y="12396"/>
                              <a:ext cx="1326" cy="4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C82C04B" w14:textId="77777777" w:rsidR="00EC6E08" w:rsidRPr="004B3A48" w:rsidRDefault="00EC6E08" w:rsidP="00EC6E08">
                                <w:pPr>
                                  <w:rPr>
                                    <w:sz w:val="22"/>
                                    <w:szCs w:val="22"/>
                                  </w:rPr>
                                </w:pPr>
                                <w:r w:rsidRPr="004B3A48">
                                  <w:rPr>
                                    <w:sz w:val="22"/>
                                    <w:szCs w:val="22"/>
                                  </w:rPr>
                                  <w:t>1</w:t>
                                </w:r>
                              </w:p>
                            </w:txbxContent>
                          </wps:txbx>
                          <wps:bodyPr rot="0" vert="horz" wrap="square" lIns="91440" tIns="45720" rIns="91440" bIns="45720" anchor="t" anchorCtr="0" upright="1">
                            <a:noAutofit/>
                          </wps:bodyPr>
                        </wps:wsp>
                        <wps:wsp>
                          <wps:cNvPr id="1960044594" name="Text Box 100"/>
                          <wps:cNvSpPr txBox="1">
                            <a:spLocks noChangeArrowheads="1"/>
                          </wps:cNvSpPr>
                          <wps:spPr bwMode="auto">
                            <a:xfrm>
                              <a:off x="2914" y="12222"/>
                              <a:ext cx="1326" cy="4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0559C27" w14:textId="77777777" w:rsidR="00EC6E08" w:rsidRPr="004B3A48" w:rsidRDefault="00EC6E08" w:rsidP="00EC6E08">
                                <w:pPr>
                                  <w:rPr>
                                    <w:sz w:val="22"/>
                                    <w:szCs w:val="22"/>
                                  </w:rPr>
                                </w:pPr>
                                <w:r w:rsidRPr="004B3A48">
                                  <w:rPr>
                                    <w:sz w:val="22"/>
                                    <w:szCs w:val="22"/>
                                  </w:rPr>
                                  <w:t>2</w:t>
                                </w:r>
                              </w:p>
                            </w:txbxContent>
                          </wps:txbx>
                          <wps:bodyPr rot="0" vert="horz" wrap="square" lIns="91440" tIns="45720" rIns="91440" bIns="45720" anchor="t" anchorCtr="0" upright="1">
                            <a:noAutofit/>
                          </wps:bodyPr>
                        </wps:wsp>
                        <wps:wsp>
                          <wps:cNvPr id="1960044595" name="Text Box 101"/>
                          <wps:cNvSpPr txBox="1">
                            <a:spLocks noChangeArrowheads="1"/>
                          </wps:cNvSpPr>
                          <wps:spPr bwMode="auto">
                            <a:xfrm>
                              <a:off x="3839" y="12175"/>
                              <a:ext cx="1326" cy="4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7C3298D" w14:textId="77777777" w:rsidR="00EC6E08" w:rsidRPr="004B3A48" w:rsidRDefault="00EC6E08" w:rsidP="00EC6E08">
                                <w:pPr>
                                  <w:rPr>
                                    <w:sz w:val="22"/>
                                    <w:szCs w:val="22"/>
                                  </w:rPr>
                                </w:pPr>
                                <w:r w:rsidRPr="004B3A48">
                                  <w:rPr>
                                    <w:sz w:val="22"/>
                                    <w:szCs w:val="22"/>
                                  </w:rPr>
                                  <w:t>3</w:t>
                                </w:r>
                              </w:p>
                            </w:txbxContent>
                          </wps:txbx>
                          <wps:bodyPr rot="0" vert="horz" wrap="square" lIns="91440" tIns="45720" rIns="91440" bIns="45720" anchor="t" anchorCtr="0" upright="1">
                            <a:noAutofit/>
                          </wps:bodyPr>
                        </wps:wsp>
                        <wps:wsp>
                          <wps:cNvPr id="1960044596" name="Text Box 102"/>
                          <wps:cNvSpPr txBox="1">
                            <a:spLocks noChangeArrowheads="1"/>
                          </wps:cNvSpPr>
                          <wps:spPr bwMode="auto">
                            <a:xfrm>
                              <a:off x="4266" y="11944"/>
                              <a:ext cx="1646" cy="4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C8D2DE6" w14:textId="77777777" w:rsidR="00EC6E08" w:rsidRPr="004B3A48" w:rsidRDefault="00EC6E08" w:rsidP="00EC6E08">
                                <w:pPr>
                                  <w:rPr>
                                    <w:i/>
                                    <w:sz w:val="22"/>
                                    <w:szCs w:val="22"/>
                                  </w:rPr>
                                </w:pPr>
                                <w:r w:rsidRPr="004B3A48">
                                  <w:rPr>
                                    <w:i/>
                                    <w:sz w:val="22"/>
                                    <w:szCs w:val="22"/>
                                  </w:rPr>
                                  <w:t>t(ms)</w:t>
                                </w:r>
                              </w:p>
                            </w:txbxContent>
                          </wps:txbx>
                          <wps:bodyPr rot="0" vert="horz" wrap="square" lIns="91440" tIns="45720" rIns="91440" bIns="45720" anchor="t" anchorCtr="0" upright="1">
                            <a:noAutofit/>
                          </wps:bodyPr>
                        </wps:wsp>
                        <wps:wsp>
                          <wps:cNvPr id="1960044597" name="Line 103"/>
                          <wps:cNvCnPr>
                            <a:cxnSpLocks noChangeShapeType="1"/>
                          </wps:cNvCnPr>
                          <wps:spPr bwMode="auto">
                            <a:xfrm flipV="1">
                              <a:off x="6699" y="8060"/>
                              <a:ext cx="957" cy="458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60044598" name="Line 104"/>
                          <wps:cNvCnPr>
                            <a:cxnSpLocks noChangeShapeType="1"/>
                          </wps:cNvCnPr>
                          <wps:spPr bwMode="auto">
                            <a:xfrm>
                              <a:off x="7680" y="12751"/>
                              <a:ext cx="93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960044599" name="Line 105"/>
                          <wps:cNvCnPr>
                            <a:cxnSpLocks noChangeShapeType="1"/>
                          </wps:cNvCnPr>
                          <wps:spPr bwMode="auto">
                            <a:xfrm>
                              <a:off x="8639" y="12735"/>
                              <a:ext cx="960" cy="466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60044600" name="Line 106"/>
                          <wps:cNvCnPr>
                            <a:cxnSpLocks noChangeShapeType="1"/>
                          </wps:cNvCnPr>
                          <wps:spPr bwMode="auto">
                            <a:xfrm>
                              <a:off x="6749" y="17495"/>
                              <a:ext cx="2850"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60044601" name="Line 107"/>
                          <wps:cNvCnPr>
                            <a:cxnSpLocks noChangeShapeType="1"/>
                          </wps:cNvCnPr>
                          <wps:spPr bwMode="auto">
                            <a:xfrm flipV="1">
                              <a:off x="9607" y="12686"/>
                              <a:ext cx="0" cy="4726"/>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60044602" name="Line 108"/>
                          <wps:cNvCnPr>
                            <a:cxnSpLocks noChangeShapeType="1"/>
                          </wps:cNvCnPr>
                          <wps:spPr bwMode="auto">
                            <a:xfrm flipV="1">
                              <a:off x="7669" y="7996"/>
                              <a:ext cx="0" cy="4726"/>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60044603" name="AutoShape 109"/>
                          <wps:cNvCnPr>
                            <a:cxnSpLocks noChangeShapeType="1"/>
                          </wps:cNvCnPr>
                          <wps:spPr bwMode="auto">
                            <a:xfrm flipV="1">
                              <a:off x="6712" y="5201"/>
                              <a:ext cx="0" cy="14005"/>
                            </a:xfrm>
                            <a:prstGeom prst="straightConnector1">
                              <a:avLst/>
                            </a:prstGeom>
                            <a:noFill/>
                            <a:ln w="635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960044604" name="AutoShape 110"/>
                          <wps:cNvCnPr>
                            <a:cxnSpLocks noChangeShapeType="1"/>
                          </wps:cNvCnPr>
                          <wps:spPr bwMode="auto">
                            <a:xfrm>
                              <a:off x="6712" y="12883"/>
                              <a:ext cx="3436" cy="0"/>
                            </a:xfrm>
                            <a:prstGeom prst="straightConnector1">
                              <a:avLst/>
                            </a:prstGeom>
                            <a:noFill/>
                            <a:ln w="6350">
                              <a:solidFill>
                                <a:srgbClr val="000000"/>
                              </a:solidFill>
                              <a:round/>
                              <a:headEnd/>
                              <a:tailEnd type="stealth" w="sm" len="med"/>
                            </a:ln>
                            <a:extLst>
                              <a:ext uri="{909E8E84-426E-40DD-AFC4-6F175D3DCCD1}">
                                <a14:hiddenFill xmlns:a14="http://schemas.microsoft.com/office/drawing/2010/main">
                                  <a:noFill/>
                                </a14:hiddenFill>
                              </a:ext>
                            </a:extLst>
                          </wps:spPr>
                          <wps:bodyPr/>
                        </wps:wsp>
                        <wpg:grpSp>
                          <wpg:cNvPr id="1960044605" name="Group 111"/>
                          <wpg:cNvGrpSpPr>
                            <a:grpSpLocks/>
                          </wpg:cNvGrpSpPr>
                          <wpg:grpSpPr bwMode="auto">
                            <a:xfrm>
                              <a:off x="12143" y="5201"/>
                              <a:ext cx="3448" cy="14005"/>
                              <a:chOff x="9100" y="6311"/>
                              <a:chExt cx="21600" cy="21600"/>
                            </a:xfrm>
                          </wpg:grpSpPr>
                          <wps:wsp>
                            <wps:cNvPr id="1960044606" name="Line 112"/>
                            <wps:cNvCnPr>
                              <a:cxnSpLocks noChangeShapeType="1"/>
                            </wps:cNvCnPr>
                            <wps:spPr bwMode="auto">
                              <a:xfrm>
                                <a:off x="9172" y="25422"/>
                                <a:ext cx="585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60044607" name="Line 113"/>
                            <wps:cNvCnPr>
                              <a:cxnSpLocks noChangeShapeType="1"/>
                            </wps:cNvCnPr>
                            <wps:spPr bwMode="auto">
                              <a:xfrm flipV="1">
                                <a:off x="15103" y="10529"/>
                                <a:ext cx="5969" cy="1497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 name="Line 114"/>
                            <wps:cNvCnPr>
                              <a:cxnSpLocks noChangeShapeType="1"/>
                            </wps:cNvCnPr>
                            <wps:spPr bwMode="auto">
                              <a:xfrm>
                                <a:off x="21016" y="10488"/>
                                <a:ext cx="6211"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 name="Line 115"/>
                            <wps:cNvCnPr>
                              <a:cxnSpLocks noChangeShapeType="1"/>
                            </wps:cNvCnPr>
                            <wps:spPr bwMode="auto">
                              <a:xfrm>
                                <a:off x="9100" y="10577"/>
                                <a:ext cx="11989"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4" name="Line 116"/>
                            <wps:cNvCnPr>
                              <a:cxnSpLocks noChangeShapeType="1"/>
                            </wps:cNvCnPr>
                            <wps:spPr bwMode="auto">
                              <a:xfrm flipV="1">
                                <a:off x="21161" y="10666"/>
                                <a:ext cx="0" cy="7288"/>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5" name="Line 117"/>
                            <wps:cNvCnPr>
                              <a:cxnSpLocks noChangeShapeType="1"/>
                            </wps:cNvCnPr>
                            <wps:spPr bwMode="auto">
                              <a:xfrm flipV="1">
                                <a:off x="27155" y="10222"/>
                                <a:ext cx="0" cy="7288"/>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6" name="Line 118"/>
                            <wps:cNvCnPr>
                              <a:cxnSpLocks noChangeShapeType="1"/>
                            </wps:cNvCnPr>
                            <wps:spPr bwMode="auto">
                              <a:xfrm flipV="1">
                                <a:off x="15094" y="17777"/>
                                <a:ext cx="0" cy="7288"/>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7" name="AutoShape 119"/>
                            <wps:cNvCnPr>
                              <a:cxnSpLocks noChangeShapeType="1"/>
                            </wps:cNvCnPr>
                            <wps:spPr bwMode="auto">
                              <a:xfrm flipV="1">
                                <a:off x="9100" y="6311"/>
                                <a:ext cx="0" cy="21600"/>
                              </a:xfrm>
                              <a:prstGeom prst="straightConnector1">
                                <a:avLst/>
                              </a:prstGeom>
                              <a:noFill/>
                              <a:ln w="635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38" name="AutoShape 120"/>
                            <wps:cNvCnPr>
                              <a:cxnSpLocks noChangeShapeType="1"/>
                            </wps:cNvCnPr>
                            <wps:spPr bwMode="auto">
                              <a:xfrm>
                                <a:off x="9177" y="17859"/>
                                <a:ext cx="21522" cy="0"/>
                              </a:xfrm>
                              <a:prstGeom prst="straightConnector1">
                                <a:avLst/>
                              </a:prstGeom>
                              <a:noFill/>
                              <a:ln w="6350">
                                <a:solidFill>
                                  <a:srgbClr val="000000"/>
                                </a:solidFill>
                                <a:round/>
                                <a:headEnd/>
                                <a:tailEnd type="stealth" w="sm" len="med"/>
                              </a:ln>
                              <a:extLst>
                                <a:ext uri="{909E8E84-426E-40DD-AFC4-6F175D3DCCD1}">
                                  <a14:hiddenFill xmlns:a14="http://schemas.microsoft.com/office/drawing/2010/main">
                                    <a:noFill/>
                                  </a14:hiddenFill>
                                </a:ext>
                              </a:extLst>
                            </wps:spPr>
                            <wps:bodyPr/>
                          </wps:wsp>
                        </wpg:grpSp>
                        <wps:wsp>
                          <wps:cNvPr id="39" name="Line 121"/>
                          <wps:cNvCnPr>
                            <a:cxnSpLocks noChangeShapeType="1"/>
                          </wps:cNvCnPr>
                          <wps:spPr bwMode="auto">
                            <a:xfrm>
                              <a:off x="17557" y="12762"/>
                              <a:ext cx="934" cy="483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 name="Line 122"/>
                          <wps:cNvCnPr>
                            <a:cxnSpLocks noChangeShapeType="1"/>
                          </wps:cNvCnPr>
                          <wps:spPr bwMode="auto">
                            <a:xfrm>
                              <a:off x="18514" y="12751"/>
                              <a:ext cx="93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1" name="Line 123"/>
                          <wps:cNvCnPr>
                            <a:cxnSpLocks noChangeShapeType="1"/>
                          </wps:cNvCnPr>
                          <wps:spPr bwMode="auto">
                            <a:xfrm flipV="1">
                              <a:off x="19463" y="7910"/>
                              <a:ext cx="976" cy="485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2" name="Line 124"/>
                          <wps:cNvCnPr>
                            <a:cxnSpLocks noChangeShapeType="1"/>
                          </wps:cNvCnPr>
                          <wps:spPr bwMode="auto">
                            <a:xfrm>
                              <a:off x="17546" y="7967"/>
                              <a:ext cx="2895"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3" name="Line 125"/>
                          <wps:cNvCnPr>
                            <a:cxnSpLocks noChangeShapeType="1"/>
                          </wps:cNvCnPr>
                          <wps:spPr bwMode="auto">
                            <a:xfrm flipV="1">
                              <a:off x="20428" y="7737"/>
                              <a:ext cx="0" cy="4726"/>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4" name="Line 126"/>
                          <wps:cNvCnPr>
                            <a:cxnSpLocks noChangeShapeType="1"/>
                          </wps:cNvCnPr>
                          <wps:spPr bwMode="auto">
                            <a:xfrm flipV="1">
                              <a:off x="18503" y="12636"/>
                              <a:ext cx="0" cy="4726"/>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5" name="AutoShape 127"/>
                          <wps:cNvCnPr>
                            <a:cxnSpLocks noChangeShapeType="1"/>
                          </wps:cNvCnPr>
                          <wps:spPr bwMode="auto">
                            <a:xfrm flipV="1">
                              <a:off x="17546" y="5201"/>
                              <a:ext cx="0" cy="14005"/>
                            </a:xfrm>
                            <a:prstGeom prst="straightConnector1">
                              <a:avLst/>
                            </a:prstGeom>
                            <a:noFill/>
                            <a:ln w="635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46" name="AutoShape 128"/>
                          <wps:cNvCnPr>
                            <a:cxnSpLocks noChangeShapeType="1"/>
                          </wps:cNvCnPr>
                          <wps:spPr bwMode="auto">
                            <a:xfrm>
                              <a:off x="17546" y="12844"/>
                              <a:ext cx="3436" cy="0"/>
                            </a:xfrm>
                            <a:prstGeom prst="straightConnector1">
                              <a:avLst/>
                            </a:prstGeom>
                            <a:noFill/>
                            <a:ln w="635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47" name="Line 129"/>
                          <wps:cNvCnPr>
                            <a:cxnSpLocks noChangeShapeType="1"/>
                          </wps:cNvCnPr>
                          <wps:spPr bwMode="auto">
                            <a:xfrm flipH="1" flipV="1">
                              <a:off x="17533" y="17463"/>
                              <a:ext cx="965" cy="61"/>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8" name="Text Box 130"/>
                          <wps:cNvSpPr txBox="1">
                            <a:spLocks noChangeArrowheads="1"/>
                          </wps:cNvSpPr>
                          <wps:spPr bwMode="auto">
                            <a:xfrm>
                              <a:off x="6504" y="2759"/>
                              <a:ext cx="910" cy="4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89D5F49" w14:textId="77777777" w:rsidR="00EC6E08" w:rsidRPr="004B3A48" w:rsidRDefault="00EC6E08" w:rsidP="00EC6E08">
                                <w:pPr>
                                  <w:rPr>
                                    <w:i/>
                                    <w:sz w:val="22"/>
                                    <w:szCs w:val="22"/>
                                  </w:rPr>
                                </w:pPr>
                                <w:r w:rsidRPr="004B3A48">
                                  <w:rPr>
                                    <w:i/>
                                    <w:sz w:val="22"/>
                                    <w:szCs w:val="22"/>
                                  </w:rPr>
                                  <w:t>e</w:t>
                                </w:r>
                              </w:p>
                            </w:txbxContent>
                          </wps:txbx>
                          <wps:bodyPr rot="0" vert="horz" wrap="square" lIns="91440" tIns="45720" rIns="91440" bIns="45720" anchor="t" anchorCtr="0" upright="1">
                            <a:noAutofit/>
                          </wps:bodyPr>
                        </wps:wsp>
                        <wps:wsp>
                          <wps:cNvPr id="50" name="Text Box 131"/>
                          <wps:cNvSpPr txBox="1">
                            <a:spLocks noChangeArrowheads="1"/>
                          </wps:cNvSpPr>
                          <wps:spPr bwMode="auto">
                            <a:xfrm>
                              <a:off x="5824" y="5410"/>
                              <a:ext cx="1326" cy="4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0BAD996" w14:textId="77777777" w:rsidR="00EC6E08" w:rsidRPr="004B3A48" w:rsidRDefault="00EC6E08" w:rsidP="00EC6E08">
                                <w:pPr>
                                  <w:rPr>
                                    <w:i/>
                                    <w:sz w:val="22"/>
                                    <w:szCs w:val="22"/>
                                    <w:vertAlign w:val="subscript"/>
                                  </w:rPr>
                                </w:pPr>
                                <w:r w:rsidRPr="004B3A48">
                                  <w:rPr>
                                    <w:i/>
                                    <w:sz w:val="22"/>
                                    <w:szCs w:val="22"/>
                                  </w:rPr>
                                  <w:t>e</w:t>
                                </w:r>
                                <w:r w:rsidRPr="004B3A48">
                                  <w:rPr>
                                    <w:i/>
                                    <w:sz w:val="22"/>
                                    <w:szCs w:val="22"/>
                                    <w:vertAlign w:val="subscript"/>
                                  </w:rPr>
                                  <w:t>0</w:t>
                                </w:r>
                              </w:p>
                            </w:txbxContent>
                          </wps:txbx>
                          <wps:bodyPr rot="0" vert="horz" wrap="square" lIns="91440" tIns="45720" rIns="91440" bIns="45720" anchor="t" anchorCtr="0" upright="1">
                            <a:noAutofit/>
                          </wps:bodyPr>
                        </wps:wsp>
                        <wps:wsp>
                          <wps:cNvPr id="51" name="Text Box 132"/>
                          <wps:cNvSpPr txBox="1">
                            <a:spLocks noChangeArrowheads="1"/>
                          </wps:cNvSpPr>
                          <wps:spPr bwMode="auto">
                            <a:xfrm>
                              <a:off x="5663" y="14978"/>
                              <a:ext cx="1656" cy="4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B5FD7F7" w14:textId="77777777" w:rsidR="00EC6E08" w:rsidRPr="004B3A48" w:rsidRDefault="00EC6E08" w:rsidP="00EC6E08">
                                <w:pPr>
                                  <w:rPr>
                                    <w:i/>
                                    <w:sz w:val="22"/>
                                    <w:szCs w:val="22"/>
                                  </w:rPr>
                                </w:pPr>
                                <w:r w:rsidRPr="004B3A48">
                                  <w:rPr>
                                    <w:i/>
                                    <w:sz w:val="22"/>
                                    <w:szCs w:val="22"/>
                                  </w:rPr>
                                  <w:t>-e</w:t>
                                </w:r>
                                <w:r w:rsidRPr="004B3A48">
                                  <w:rPr>
                                    <w:i/>
                                    <w:sz w:val="22"/>
                                    <w:szCs w:val="22"/>
                                    <w:vertAlign w:val="subscript"/>
                                  </w:rPr>
                                  <w:t>0</w:t>
                                </w:r>
                              </w:p>
                            </w:txbxContent>
                          </wps:txbx>
                          <wps:bodyPr rot="0" vert="horz" wrap="square" lIns="91440" tIns="45720" rIns="91440" bIns="45720" anchor="t" anchorCtr="0" upright="1">
                            <a:noAutofit/>
                          </wps:bodyPr>
                        </wps:wsp>
                        <wps:wsp>
                          <wps:cNvPr id="52" name="Text Box 133"/>
                          <wps:cNvSpPr txBox="1">
                            <a:spLocks noChangeArrowheads="1"/>
                          </wps:cNvSpPr>
                          <wps:spPr bwMode="auto">
                            <a:xfrm>
                              <a:off x="5870" y="10482"/>
                              <a:ext cx="1326" cy="4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AF7B700" w14:textId="77777777" w:rsidR="00EC6E08" w:rsidRPr="004B3A48" w:rsidRDefault="00EC6E08" w:rsidP="00EC6E08">
                                <w:pPr>
                                  <w:rPr>
                                    <w:sz w:val="22"/>
                                    <w:szCs w:val="22"/>
                                  </w:rPr>
                                </w:pPr>
                                <w:r w:rsidRPr="004B3A48">
                                  <w:rPr>
                                    <w:sz w:val="22"/>
                                    <w:szCs w:val="22"/>
                                  </w:rPr>
                                  <w:t>O</w:t>
                                </w:r>
                              </w:p>
                            </w:txbxContent>
                          </wps:txbx>
                          <wps:bodyPr rot="0" vert="horz" wrap="square" lIns="91440" tIns="45720" rIns="91440" bIns="45720" anchor="t" anchorCtr="0" upright="1">
                            <a:noAutofit/>
                          </wps:bodyPr>
                        </wps:wsp>
                        <wps:wsp>
                          <wps:cNvPr id="53" name="Text Box 134"/>
                          <wps:cNvSpPr txBox="1">
                            <a:spLocks noChangeArrowheads="1"/>
                          </wps:cNvSpPr>
                          <wps:spPr bwMode="auto">
                            <a:xfrm>
                              <a:off x="7023" y="12211"/>
                              <a:ext cx="1326" cy="4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A046330" w14:textId="77777777" w:rsidR="00EC6E08" w:rsidRPr="004B3A48" w:rsidRDefault="00EC6E08" w:rsidP="00EC6E08">
                                <w:pPr>
                                  <w:rPr>
                                    <w:sz w:val="22"/>
                                    <w:szCs w:val="22"/>
                                  </w:rPr>
                                </w:pPr>
                                <w:r w:rsidRPr="004B3A48">
                                  <w:rPr>
                                    <w:sz w:val="22"/>
                                    <w:szCs w:val="22"/>
                                  </w:rPr>
                                  <w:t>1</w:t>
                                </w:r>
                              </w:p>
                            </w:txbxContent>
                          </wps:txbx>
                          <wps:bodyPr rot="0" vert="horz" wrap="square" lIns="91440" tIns="45720" rIns="91440" bIns="45720" anchor="t" anchorCtr="0" upright="1">
                            <a:noAutofit/>
                          </wps:bodyPr>
                        </wps:wsp>
                        <wps:wsp>
                          <wps:cNvPr id="54" name="Text Box 135"/>
                          <wps:cNvSpPr txBox="1">
                            <a:spLocks noChangeArrowheads="1"/>
                          </wps:cNvSpPr>
                          <wps:spPr bwMode="auto">
                            <a:xfrm>
                              <a:off x="8107" y="12129"/>
                              <a:ext cx="1326" cy="4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4955800" w14:textId="77777777" w:rsidR="00EC6E08" w:rsidRPr="004B3A48" w:rsidRDefault="00EC6E08" w:rsidP="00EC6E08">
                                <w:pPr>
                                  <w:rPr>
                                    <w:sz w:val="22"/>
                                    <w:szCs w:val="22"/>
                                  </w:rPr>
                                </w:pPr>
                                <w:r w:rsidRPr="004B3A48">
                                  <w:rPr>
                                    <w:sz w:val="22"/>
                                    <w:szCs w:val="22"/>
                                  </w:rPr>
                                  <w:t>2</w:t>
                                </w:r>
                              </w:p>
                            </w:txbxContent>
                          </wps:txbx>
                          <wps:bodyPr rot="0" vert="horz" wrap="square" lIns="91440" tIns="45720" rIns="91440" bIns="45720" anchor="t" anchorCtr="0" upright="1">
                            <a:noAutofit/>
                          </wps:bodyPr>
                        </wps:wsp>
                        <wps:wsp>
                          <wps:cNvPr id="55" name="Text Box 136"/>
                          <wps:cNvSpPr txBox="1">
                            <a:spLocks noChangeArrowheads="1"/>
                          </wps:cNvSpPr>
                          <wps:spPr bwMode="auto">
                            <a:xfrm>
                              <a:off x="9537" y="12211"/>
                              <a:ext cx="1646" cy="4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DD72DC8" w14:textId="77777777" w:rsidR="00EC6E08" w:rsidRPr="004B3A48" w:rsidRDefault="00EC6E08" w:rsidP="00EC6E08">
                                <w:pPr>
                                  <w:rPr>
                                    <w:i/>
                                    <w:sz w:val="22"/>
                                    <w:szCs w:val="22"/>
                                  </w:rPr>
                                </w:pPr>
                                <w:r w:rsidRPr="004B3A48">
                                  <w:rPr>
                                    <w:i/>
                                    <w:sz w:val="22"/>
                                    <w:szCs w:val="22"/>
                                  </w:rPr>
                                  <w:t>t(ms)</w:t>
                                </w:r>
                              </w:p>
                            </w:txbxContent>
                          </wps:txbx>
                          <wps:bodyPr rot="0" vert="horz" wrap="square" lIns="91440" tIns="45720" rIns="91440" bIns="45720" anchor="t" anchorCtr="0" upright="1">
                            <a:noAutofit/>
                          </wps:bodyPr>
                        </wps:wsp>
                        <wps:wsp>
                          <wps:cNvPr id="56" name="Text Box 137"/>
                          <wps:cNvSpPr txBox="1">
                            <a:spLocks noChangeArrowheads="1"/>
                          </wps:cNvSpPr>
                          <wps:spPr bwMode="auto">
                            <a:xfrm>
                              <a:off x="11954" y="2759"/>
                              <a:ext cx="910" cy="4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1A6AB76" w14:textId="77777777" w:rsidR="00EC6E08" w:rsidRPr="004B3A48" w:rsidRDefault="00EC6E08" w:rsidP="00EC6E08">
                                <w:pPr>
                                  <w:rPr>
                                    <w:i/>
                                    <w:sz w:val="22"/>
                                    <w:szCs w:val="22"/>
                                  </w:rPr>
                                </w:pPr>
                                <w:r w:rsidRPr="004B3A48">
                                  <w:rPr>
                                    <w:i/>
                                    <w:sz w:val="22"/>
                                    <w:szCs w:val="22"/>
                                  </w:rPr>
                                  <w:t>e</w:t>
                                </w:r>
                              </w:p>
                            </w:txbxContent>
                          </wps:txbx>
                          <wps:bodyPr rot="0" vert="horz" wrap="square" lIns="91440" tIns="45720" rIns="91440" bIns="45720" anchor="t" anchorCtr="0" upright="1">
                            <a:noAutofit/>
                          </wps:bodyPr>
                        </wps:wsp>
                        <wps:wsp>
                          <wps:cNvPr id="57" name="Text Box 138"/>
                          <wps:cNvSpPr txBox="1">
                            <a:spLocks noChangeArrowheads="1"/>
                          </wps:cNvSpPr>
                          <wps:spPr bwMode="auto">
                            <a:xfrm>
                              <a:off x="11273" y="5410"/>
                              <a:ext cx="1326" cy="4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CE36166" w14:textId="77777777" w:rsidR="00EC6E08" w:rsidRPr="004B3A48" w:rsidRDefault="00EC6E08" w:rsidP="00EC6E08">
                                <w:pPr>
                                  <w:rPr>
                                    <w:i/>
                                    <w:sz w:val="22"/>
                                    <w:szCs w:val="22"/>
                                    <w:vertAlign w:val="subscript"/>
                                  </w:rPr>
                                </w:pPr>
                                <w:r w:rsidRPr="004B3A48">
                                  <w:rPr>
                                    <w:i/>
                                    <w:sz w:val="22"/>
                                    <w:szCs w:val="22"/>
                                  </w:rPr>
                                  <w:t>e</w:t>
                                </w:r>
                                <w:r w:rsidRPr="004B3A48">
                                  <w:rPr>
                                    <w:i/>
                                    <w:sz w:val="22"/>
                                    <w:szCs w:val="22"/>
                                    <w:vertAlign w:val="subscript"/>
                                  </w:rPr>
                                  <w:t>0</w:t>
                                </w:r>
                              </w:p>
                            </w:txbxContent>
                          </wps:txbx>
                          <wps:bodyPr rot="0" vert="horz" wrap="square" lIns="91440" tIns="45720" rIns="91440" bIns="45720" anchor="t" anchorCtr="0" upright="1">
                            <a:noAutofit/>
                          </wps:bodyPr>
                        </wps:wsp>
                        <wps:wsp>
                          <wps:cNvPr id="58" name="Text Box 139"/>
                          <wps:cNvSpPr txBox="1">
                            <a:spLocks noChangeArrowheads="1"/>
                          </wps:cNvSpPr>
                          <wps:spPr bwMode="auto">
                            <a:xfrm>
                              <a:off x="11112" y="14978"/>
                              <a:ext cx="1656" cy="4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AEE6484" w14:textId="77777777" w:rsidR="00EC6E08" w:rsidRPr="004B3A48" w:rsidRDefault="00EC6E08" w:rsidP="00EC6E08">
                                <w:pPr>
                                  <w:rPr>
                                    <w:i/>
                                    <w:sz w:val="22"/>
                                    <w:szCs w:val="22"/>
                                  </w:rPr>
                                </w:pPr>
                                <w:r w:rsidRPr="004B3A48">
                                  <w:rPr>
                                    <w:i/>
                                    <w:sz w:val="22"/>
                                    <w:szCs w:val="22"/>
                                  </w:rPr>
                                  <w:t>-e</w:t>
                                </w:r>
                                <w:r w:rsidRPr="004B3A48">
                                  <w:rPr>
                                    <w:i/>
                                    <w:sz w:val="22"/>
                                    <w:szCs w:val="22"/>
                                    <w:vertAlign w:val="subscript"/>
                                  </w:rPr>
                                  <w:t>0</w:t>
                                </w:r>
                              </w:p>
                            </w:txbxContent>
                          </wps:txbx>
                          <wps:bodyPr rot="0" vert="horz" wrap="square" lIns="91440" tIns="45720" rIns="91440" bIns="45720" anchor="t" anchorCtr="0" upright="1">
                            <a:noAutofit/>
                          </wps:bodyPr>
                        </wps:wsp>
                        <wps:wsp>
                          <wps:cNvPr id="59" name="Text Box 140"/>
                          <wps:cNvSpPr txBox="1">
                            <a:spLocks noChangeArrowheads="1"/>
                          </wps:cNvSpPr>
                          <wps:spPr bwMode="auto">
                            <a:xfrm>
                              <a:off x="11319" y="10482"/>
                              <a:ext cx="1326" cy="4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BBEC305" w14:textId="77777777" w:rsidR="00EC6E08" w:rsidRPr="004B3A48" w:rsidRDefault="00EC6E08" w:rsidP="00EC6E08">
                                <w:pPr>
                                  <w:rPr>
                                    <w:sz w:val="22"/>
                                    <w:szCs w:val="22"/>
                                  </w:rPr>
                                </w:pPr>
                                <w:r w:rsidRPr="004B3A48">
                                  <w:rPr>
                                    <w:sz w:val="22"/>
                                    <w:szCs w:val="22"/>
                                  </w:rPr>
                                  <w:t>O</w:t>
                                </w:r>
                              </w:p>
                            </w:txbxContent>
                          </wps:txbx>
                          <wps:bodyPr rot="0" vert="horz" wrap="square" lIns="91440" tIns="45720" rIns="91440" bIns="45720" anchor="t" anchorCtr="0" upright="1">
                            <a:noAutofit/>
                          </wps:bodyPr>
                        </wps:wsp>
                        <wps:wsp>
                          <wps:cNvPr id="60" name="Text Box 141"/>
                          <wps:cNvSpPr txBox="1">
                            <a:spLocks noChangeArrowheads="1"/>
                          </wps:cNvSpPr>
                          <wps:spPr bwMode="auto">
                            <a:xfrm>
                              <a:off x="12472" y="12211"/>
                              <a:ext cx="1326" cy="4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C06F72E" w14:textId="77777777" w:rsidR="00EC6E08" w:rsidRPr="004B3A48" w:rsidRDefault="00EC6E08" w:rsidP="00EC6E08">
                                <w:pPr>
                                  <w:rPr>
                                    <w:sz w:val="22"/>
                                    <w:szCs w:val="22"/>
                                  </w:rPr>
                                </w:pPr>
                                <w:r w:rsidRPr="004B3A48">
                                  <w:rPr>
                                    <w:sz w:val="22"/>
                                    <w:szCs w:val="22"/>
                                  </w:rPr>
                                  <w:t>1</w:t>
                                </w:r>
                              </w:p>
                            </w:txbxContent>
                          </wps:txbx>
                          <wps:bodyPr rot="0" vert="horz" wrap="square" lIns="91440" tIns="45720" rIns="91440" bIns="45720" anchor="t" anchorCtr="0" upright="1">
                            <a:noAutofit/>
                          </wps:bodyPr>
                        </wps:wsp>
                        <wps:wsp>
                          <wps:cNvPr id="61" name="Text Box 142"/>
                          <wps:cNvSpPr txBox="1">
                            <a:spLocks noChangeArrowheads="1"/>
                          </wps:cNvSpPr>
                          <wps:spPr bwMode="auto">
                            <a:xfrm>
                              <a:off x="13592" y="12574"/>
                              <a:ext cx="1326" cy="4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1D89F6B" w14:textId="77777777" w:rsidR="00EC6E08" w:rsidRPr="004B3A48" w:rsidRDefault="00EC6E08" w:rsidP="00EC6E08">
                                <w:pPr>
                                  <w:rPr>
                                    <w:sz w:val="22"/>
                                    <w:szCs w:val="22"/>
                                  </w:rPr>
                                </w:pPr>
                                <w:r w:rsidRPr="004B3A48">
                                  <w:rPr>
                                    <w:sz w:val="22"/>
                                    <w:szCs w:val="22"/>
                                  </w:rPr>
                                  <w:t>2</w:t>
                                </w:r>
                              </w:p>
                            </w:txbxContent>
                          </wps:txbx>
                          <wps:bodyPr rot="0" vert="horz" wrap="square" lIns="91440" tIns="45720" rIns="91440" bIns="45720" anchor="t" anchorCtr="0" upright="1">
                            <a:noAutofit/>
                          </wps:bodyPr>
                        </wps:wsp>
                        <wps:wsp>
                          <wps:cNvPr id="62" name="Text Box 143"/>
                          <wps:cNvSpPr txBox="1">
                            <a:spLocks noChangeArrowheads="1"/>
                          </wps:cNvSpPr>
                          <wps:spPr bwMode="auto">
                            <a:xfrm>
                              <a:off x="14986" y="12211"/>
                              <a:ext cx="1646" cy="4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C03D2D1" w14:textId="77777777" w:rsidR="00EC6E08" w:rsidRPr="004B3A48" w:rsidRDefault="00EC6E08" w:rsidP="00EC6E08">
                                <w:pPr>
                                  <w:rPr>
                                    <w:i/>
                                    <w:sz w:val="22"/>
                                    <w:szCs w:val="22"/>
                                  </w:rPr>
                                </w:pPr>
                                <w:r w:rsidRPr="004B3A48">
                                  <w:rPr>
                                    <w:i/>
                                    <w:sz w:val="22"/>
                                    <w:szCs w:val="22"/>
                                  </w:rPr>
                                  <w:t>t(ms)</w:t>
                                </w:r>
                              </w:p>
                            </w:txbxContent>
                          </wps:txbx>
                          <wps:bodyPr rot="0" vert="horz" wrap="square" lIns="91440" tIns="45720" rIns="91440" bIns="45720" anchor="t" anchorCtr="0" upright="1">
                            <a:noAutofit/>
                          </wps:bodyPr>
                        </wps:wsp>
                        <wps:wsp>
                          <wps:cNvPr id="63" name="Text Box 144"/>
                          <wps:cNvSpPr txBox="1">
                            <a:spLocks noChangeArrowheads="1"/>
                          </wps:cNvSpPr>
                          <wps:spPr bwMode="auto">
                            <a:xfrm>
                              <a:off x="17332" y="2581"/>
                              <a:ext cx="910" cy="4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CCED641" w14:textId="77777777" w:rsidR="00EC6E08" w:rsidRPr="004B3A48" w:rsidRDefault="00EC6E08" w:rsidP="00EC6E08">
                                <w:pPr>
                                  <w:rPr>
                                    <w:i/>
                                    <w:sz w:val="22"/>
                                    <w:szCs w:val="22"/>
                                  </w:rPr>
                                </w:pPr>
                                <w:r w:rsidRPr="004B3A48">
                                  <w:rPr>
                                    <w:i/>
                                    <w:sz w:val="22"/>
                                    <w:szCs w:val="22"/>
                                  </w:rPr>
                                  <w:t>e</w:t>
                                </w:r>
                              </w:p>
                            </w:txbxContent>
                          </wps:txbx>
                          <wps:bodyPr rot="0" vert="horz" wrap="square" lIns="91440" tIns="45720" rIns="91440" bIns="45720" anchor="t" anchorCtr="0" upright="1">
                            <a:noAutofit/>
                          </wps:bodyPr>
                        </wps:wsp>
                        <wps:wsp>
                          <wps:cNvPr id="96" name="Text Box 145"/>
                          <wps:cNvSpPr txBox="1">
                            <a:spLocks noChangeArrowheads="1"/>
                          </wps:cNvSpPr>
                          <wps:spPr bwMode="auto">
                            <a:xfrm>
                              <a:off x="16651" y="5232"/>
                              <a:ext cx="1326" cy="4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BD015E8" w14:textId="77777777" w:rsidR="00EC6E08" w:rsidRPr="004B3A48" w:rsidRDefault="00EC6E08" w:rsidP="00EC6E08">
                                <w:pPr>
                                  <w:rPr>
                                    <w:i/>
                                    <w:sz w:val="22"/>
                                    <w:szCs w:val="22"/>
                                    <w:vertAlign w:val="subscript"/>
                                  </w:rPr>
                                </w:pPr>
                                <w:r w:rsidRPr="004B3A48">
                                  <w:rPr>
                                    <w:i/>
                                    <w:sz w:val="22"/>
                                    <w:szCs w:val="22"/>
                                  </w:rPr>
                                  <w:t>e</w:t>
                                </w:r>
                                <w:r w:rsidRPr="004B3A48">
                                  <w:rPr>
                                    <w:i/>
                                    <w:sz w:val="22"/>
                                    <w:szCs w:val="22"/>
                                    <w:vertAlign w:val="subscript"/>
                                  </w:rPr>
                                  <w:t>0</w:t>
                                </w:r>
                              </w:p>
                            </w:txbxContent>
                          </wps:txbx>
                          <wps:bodyPr rot="0" vert="horz" wrap="square" lIns="91440" tIns="45720" rIns="91440" bIns="45720" anchor="t" anchorCtr="0" upright="1">
                            <a:noAutofit/>
                          </wps:bodyPr>
                        </wps:wsp>
                        <wps:wsp>
                          <wps:cNvPr id="97" name="Text Box 146"/>
                          <wps:cNvSpPr txBox="1">
                            <a:spLocks noChangeArrowheads="1"/>
                          </wps:cNvSpPr>
                          <wps:spPr bwMode="auto">
                            <a:xfrm>
                              <a:off x="16490" y="14800"/>
                              <a:ext cx="1656" cy="4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9C26754" w14:textId="77777777" w:rsidR="00EC6E08" w:rsidRPr="004B3A48" w:rsidRDefault="00EC6E08" w:rsidP="00EC6E08">
                                <w:pPr>
                                  <w:rPr>
                                    <w:i/>
                                    <w:sz w:val="22"/>
                                    <w:szCs w:val="22"/>
                                  </w:rPr>
                                </w:pPr>
                                <w:r w:rsidRPr="004B3A48">
                                  <w:rPr>
                                    <w:i/>
                                    <w:sz w:val="22"/>
                                    <w:szCs w:val="22"/>
                                  </w:rPr>
                                  <w:t>-e</w:t>
                                </w:r>
                                <w:r w:rsidRPr="004B3A48">
                                  <w:rPr>
                                    <w:i/>
                                    <w:sz w:val="22"/>
                                    <w:szCs w:val="22"/>
                                    <w:vertAlign w:val="subscript"/>
                                  </w:rPr>
                                  <w:t>0</w:t>
                                </w:r>
                              </w:p>
                            </w:txbxContent>
                          </wps:txbx>
                          <wps:bodyPr rot="0" vert="horz" wrap="square" lIns="91440" tIns="45720" rIns="91440" bIns="45720" anchor="t" anchorCtr="0" upright="1">
                            <a:noAutofit/>
                          </wps:bodyPr>
                        </wps:wsp>
                        <wps:wsp>
                          <wps:cNvPr id="98" name="Text Box 147"/>
                          <wps:cNvSpPr txBox="1">
                            <a:spLocks noChangeArrowheads="1"/>
                          </wps:cNvSpPr>
                          <wps:spPr bwMode="auto">
                            <a:xfrm>
                              <a:off x="16697" y="10304"/>
                              <a:ext cx="1326" cy="4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0E2B809" w14:textId="77777777" w:rsidR="00EC6E08" w:rsidRPr="004B3A48" w:rsidRDefault="00EC6E08" w:rsidP="00EC6E08">
                                <w:pPr>
                                  <w:rPr>
                                    <w:sz w:val="22"/>
                                    <w:szCs w:val="22"/>
                                  </w:rPr>
                                </w:pPr>
                                <w:r w:rsidRPr="004B3A48">
                                  <w:rPr>
                                    <w:sz w:val="22"/>
                                    <w:szCs w:val="22"/>
                                  </w:rPr>
                                  <w:t>O</w:t>
                                </w:r>
                              </w:p>
                            </w:txbxContent>
                          </wps:txbx>
                          <wps:bodyPr rot="0" vert="horz" wrap="square" lIns="91440" tIns="45720" rIns="91440" bIns="45720" anchor="t" anchorCtr="0" upright="1">
                            <a:noAutofit/>
                          </wps:bodyPr>
                        </wps:wsp>
                        <wps:wsp>
                          <wps:cNvPr id="99" name="Text Box 148"/>
                          <wps:cNvSpPr txBox="1">
                            <a:spLocks noChangeArrowheads="1"/>
                          </wps:cNvSpPr>
                          <wps:spPr bwMode="auto">
                            <a:xfrm>
                              <a:off x="17850" y="12033"/>
                              <a:ext cx="1326" cy="4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5CE6C8B" w14:textId="77777777" w:rsidR="00EC6E08" w:rsidRPr="004B3A48" w:rsidRDefault="00EC6E08" w:rsidP="00EC6E08">
                                <w:pPr>
                                  <w:rPr>
                                    <w:sz w:val="22"/>
                                    <w:szCs w:val="22"/>
                                  </w:rPr>
                                </w:pPr>
                                <w:r w:rsidRPr="004B3A48">
                                  <w:rPr>
                                    <w:sz w:val="22"/>
                                    <w:szCs w:val="22"/>
                                  </w:rPr>
                                  <w:t>1</w:t>
                                </w:r>
                              </w:p>
                            </w:txbxContent>
                          </wps:txbx>
                          <wps:bodyPr rot="0" vert="horz" wrap="square" lIns="91440" tIns="45720" rIns="91440" bIns="45720" anchor="t" anchorCtr="0" upright="1">
                            <a:noAutofit/>
                          </wps:bodyPr>
                        </wps:wsp>
                        <wps:wsp>
                          <wps:cNvPr id="100" name="Text Box 149"/>
                          <wps:cNvSpPr txBox="1">
                            <a:spLocks noChangeArrowheads="1"/>
                          </wps:cNvSpPr>
                          <wps:spPr bwMode="auto">
                            <a:xfrm>
                              <a:off x="18951" y="12236"/>
                              <a:ext cx="1326" cy="4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F3AD3F1" w14:textId="77777777" w:rsidR="00EC6E08" w:rsidRPr="004B3A48" w:rsidRDefault="00EC6E08" w:rsidP="00EC6E08">
                                <w:pPr>
                                  <w:rPr>
                                    <w:sz w:val="22"/>
                                    <w:szCs w:val="22"/>
                                  </w:rPr>
                                </w:pPr>
                                <w:r w:rsidRPr="004B3A48">
                                  <w:rPr>
                                    <w:sz w:val="22"/>
                                    <w:szCs w:val="22"/>
                                  </w:rPr>
                                  <w:t>2</w:t>
                                </w:r>
                              </w:p>
                            </w:txbxContent>
                          </wps:txbx>
                          <wps:bodyPr rot="0" vert="horz" wrap="square" lIns="91440" tIns="45720" rIns="91440" bIns="45720" anchor="t" anchorCtr="0" upright="1">
                            <a:noAutofit/>
                          </wps:bodyPr>
                        </wps:wsp>
                        <wps:wsp>
                          <wps:cNvPr id="101" name="Text Box 150"/>
                          <wps:cNvSpPr txBox="1">
                            <a:spLocks noChangeArrowheads="1"/>
                          </wps:cNvSpPr>
                          <wps:spPr bwMode="auto">
                            <a:xfrm>
                              <a:off x="20345" y="12219"/>
                              <a:ext cx="1646" cy="4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DC033F2" w14:textId="77777777" w:rsidR="00EC6E08" w:rsidRPr="004B3A48" w:rsidRDefault="00EC6E08" w:rsidP="00EC6E08">
                                <w:pPr>
                                  <w:rPr>
                                    <w:i/>
                                    <w:sz w:val="22"/>
                                    <w:szCs w:val="22"/>
                                  </w:rPr>
                                </w:pPr>
                                <w:r w:rsidRPr="004B3A48">
                                  <w:rPr>
                                    <w:i/>
                                    <w:sz w:val="22"/>
                                    <w:szCs w:val="22"/>
                                  </w:rPr>
                                  <w:t>t(ms)</w:t>
                                </w:r>
                              </w:p>
                            </w:txbxContent>
                          </wps:txbx>
                          <wps:bodyPr rot="0" vert="horz" wrap="square" lIns="91440" tIns="45720" rIns="91440" bIns="45720" anchor="t" anchorCtr="0" upright="1">
                            <a:noAutofit/>
                          </wps:bodyPr>
                        </wps:wsp>
                        <wps:wsp>
                          <wps:cNvPr id="102" name="Text Box 151"/>
                          <wps:cNvSpPr txBox="1">
                            <a:spLocks noChangeArrowheads="1"/>
                          </wps:cNvSpPr>
                          <wps:spPr bwMode="auto">
                            <a:xfrm>
                              <a:off x="8985" y="11997"/>
                              <a:ext cx="1326" cy="4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220F158" w14:textId="77777777" w:rsidR="00EC6E08" w:rsidRPr="004B3A48" w:rsidRDefault="00EC6E08" w:rsidP="00EC6E08">
                                <w:pPr>
                                  <w:rPr>
                                    <w:sz w:val="22"/>
                                    <w:szCs w:val="22"/>
                                  </w:rPr>
                                </w:pPr>
                                <w:r w:rsidRPr="004B3A48">
                                  <w:rPr>
                                    <w:sz w:val="22"/>
                                    <w:szCs w:val="22"/>
                                  </w:rPr>
                                  <w:t>3</w:t>
                                </w:r>
                              </w:p>
                            </w:txbxContent>
                          </wps:txbx>
                          <wps:bodyPr rot="0" vert="horz" wrap="square" lIns="91440" tIns="45720" rIns="91440" bIns="45720" anchor="t" anchorCtr="0" upright="1">
                            <a:noAutofit/>
                          </wps:bodyPr>
                        </wps:wsp>
                        <wps:wsp>
                          <wps:cNvPr id="103" name="Text Box 152"/>
                          <wps:cNvSpPr txBox="1">
                            <a:spLocks noChangeArrowheads="1"/>
                          </wps:cNvSpPr>
                          <wps:spPr bwMode="auto">
                            <a:xfrm>
                              <a:off x="14524" y="12264"/>
                              <a:ext cx="1326" cy="4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926C9E5" w14:textId="77777777" w:rsidR="00EC6E08" w:rsidRPr="004B3A48" w:rsidRDefault="00EC6E08" w:rsidP="00EC6E08">
                                <w:pPr>
                                  <w:rPr>
                                    <w:sz w:val="22"/>
                                    <w:szCs w:val="22"/>
                                  </w:rPr>
                                </w:pPr>
                                <w:r w:rsidRPr="004B3A48">
                                  <w:rPr>
                                    <w:sz w:val="22"/>
                                    <w:szCs w:val="22"/>
                                  </w:rPr>
                                  <w:t>3</w:t>
                                </w:r>
                              </w:p>
                            </w:txbxContent>
                          </wps:txbx>
                          <wps:bodyPr rot="0" vert="horz" wrap="square" lIns="91440" tIns="45720" rIns="91440" bIns="45720" anchor="t" anchorCtr="0" upright="1">
                            <a:noAutofit/>
                          </wps:bodyPr>
                        </wps:wsp>
                        <wps:wsp>
                          <wps:cNvPr id="104" name="Text Box 153"/>
                          <wps:cNvSpPr txBox="1">
                            <a:spLocks noChangeArrowheads="1"/>
                          </wps:cNvSpPr>
                          <wps:spPr bwMode="auto">
                            <a:xfrm>
                              <a:off x="19906" y="12086"/>
                              <a:ext cx="1326" cy="4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4997282" w14:textId="77777777" w:rsidR="00EC6E08" w:rsidRPr="004B3A48" w:rsidRDefault="00EC6E08" w:rsidP="00EC6E08">
                                <w:pPr>
                                  <w:rPr>
                                    <w:sz w:val="22"/>
                                    <w:szCs w:val="22"/>
                                  </w:rPr>
                                </w:pPr>
                                <w:r w:rsidRPr="004B3A48">
                                  <w:rPr>
                                    <w:sz w:val="22"/>
                                    <w:szCs w:val="22"/>
                                  </w:rPr>
                                  <w:t>3</w:t>
                                </w:r>
                              </w:p>
                            </w:txbxContent>
                          </wps:txbx>
                          <wps:bodyPr rot="0" vert="horz" wrap="square" lIns="91440" tIns="45720" rIns="91440" bIns="45720" anchor="t" anchorCtr="0" upright="1">
                            <a:noAutofit/>
                          </wps:bodyPr>
                        </wps:wsp>
                        <wps:wsp>
                          <wps:cNvPr id="105" name="Text Box 154"/>
                          <wps:cNvSpPr txBox="1">
                            <a:spLocks noChangeArrowheads="1"/>
                          </wps:cNvSpPr>
                          <wps:spPr bwMode="auto">
                            <a:xfrm>
                              <a:off x="2284" y="19161"/>
                              <a:ext cx="1326" cy="4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79D6F14" w14:textId="77777777" w:rsidR="00EC6E08" w:rsidRPr="004B3A48" w:rsidRDefault="00EC6E08" w:rsidP="00EC6E08">
                                <w:pPr>
                                  <w:rPr>
                                    <w:b/>
                                    <w:sz w:val="22"/>
                                    <w:szCs w:val="22"/>
                                  </w:rPr>
                                </w:pPr>
                                <w:r w:rsidRPr="004B3A48">
                                  <w:rPr>
                                    <w:b/>
                                    <w:sz w:val="22"/>
                                    <w:szCs w:val="22"/>
                                  </w:rPr>
                                  <w:t>A.</w:t>
                                </w:r>
                              </w:p>
                            </w:txbxContent>
                          </wps:txbx>
                          <wps:bodyPr rot="0" vert="horz" wrap="square" lIns="91440" tIns="45720" rIns="91440" bIns="45720" anchor="t" anchorCtr="0" upright="1">
                            <a:noAutofit/>
                          </wps:bodyPr>
                        </wps:wsp>
                        <wps:wsp>
                          <wps:cNvPr id="106" name="Text Box 155"/>
                          <wps:cNvSpPr txBox="1">
                            <a:spLocks noChangeArrowheads="1"/>
                          </wps:cNvSpPr>
                          <wps:spPr bwMode="auto">
                            <a:xfrm>
                              <a:off x="7430" y="19250"/>
                              <a:ext cx="1326" cy="4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CD4E4CD" w14:textId="77777777" w:rsidR="00EC6E08" w:rsidRPr="004B3A48" w:rsidRDefault="00EC6E08" w:rsidP="00EC6E08">
                                <w:pPr>
                                  <w:rPr>
                                    <w:b/>
                                    <w:sz w:val="22"/>
                                    <w:szCs w:val="22"/>
                                  </w:rPr>
                                </w:pPr>
                                <w:r w:rsidRPr="004B3A48">
                                  <w:rPr>
                                    <w:b/>
                                    <w:sz w:val="22"/>
                                    <w:szCs w:val="22"/>
                                  </w:rPr>
                                  <w:t>B.</w:t>
                                </w:r>
                              </w:p>
                            </w:txbxContent>
                          </wps:txbx>
                          <wps:bodyPr rot="0" vert="horz" wrap="square" lIns="91440" tIns="45720" rIns="91440" bIns="45720" anchor="t" anchorCtr="0" upright="1">
                            <a:noAutofit/>
                          </wps:bodyPr>
                        </wps:wsp>
                        <wps:wsp>
                          <wps:cNvPr id="107" name="Text Box 156"/>
                          <wps:cNvSpPr txBox="1">
                            <a:spLocks noChangeArrowheads="1"/>
                          </wps:cNvSpPr>
                          <wps:spPr bwMode="auto">
                            <a:xfrm>
                              <a:off x="13236" y="18716"/>
                              <a:ext cx="1326" cy="4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2AE3C5A" w14:textId="77777777" w:rsidR="00EC6E08" w:rsidRPr="004B3A48" w:rsidRDefault="00EC6E08" w:rsidP="00EC6E08">
                                <w:pPr>
                                  <w:rPr>
                                    <w:b/>
                                    <w:sz w:val="22"/>
                                    <w:szCs w:val="22"/>
                                  </w:rPr>
                                </w:pPr>
                                <w:r w:rsidRPr="004B3A48">
                                  <w:rPr>
                                    <w:b/>
                                    <w:sz w:val="22"/>
                                    <w:szCs w:val="22"/>
                                  </w:rPr>
                                  <w:t>C.</w:t>
                                </w:r>
                              </w:p>
                            </w:txbxContent>
                          </wps:txbx>
                          <wps:bodyPr rot="0" vert="horz" wrap="square" lIns="91440" tIns="45720" rIns="91440" bIns="45720" anchor="t" anchorCtr="0" upright="1">
                            <a:noAutofit/>
                          </wps:bodyPr>
                        </wps:wsp>
                        <wps:wsp>
                          <wps:cNvPr id="108" name="Text Box 157"/>
                          <wps:cNvSpPr txBox="1">
                            <a:spLocks noChangeArrowheads="1"/>
                          </wps:cNvSpPr>
                          <wps:spPr bwMode="auto">
                            <a:xfrm>
                              <a:off x="18703" y="18894"/>
                              <a:ext cx="1326" cy="4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C1CE421" w14:textId="77777777" w:rsidR="00EC6E08" w:rsidRPr="004B3A48" w:rsidRDefault="00EC6E08" w:rsidP="00EC6E08">
                                <w:pPr>
                                  <w:rPr>
                                    <w:b/>
                                    <w:sz w:val="22"/>
                                    <w:szCs w:val="22"/>
                                  </w:rPr>
                                </w:pPr>
                                <w:r w:rsidRPr="004B3A48">
                                  <w:rPr>
                                    <w:b/>
                                    <w:sz w:val="22"/>
                                    <w:szCs w:val="22"/>
                                  </w:rPr>
                                  <w:t>D.</w:t>
                                </w:r>
                              </w:p>
                            </w:txbxContent>
                          </wps:txbx>
                          <wps:bodyPr rot="0" vert="horz" wrap="square" lIns="91440" tIns="45720" rIns="91440" bIns="45720" anchor="t" anchorCtr="0" upright="1">
                            <a:noAutofit/>
                          </wps:bodyPr>
                        </wps:wsp>
                      </wpg:grpSp>
                    </wpg:wgp>
                  </a:graphicData>
                </a:graphic>
              </wp:inline>
            </w:drawing>
          </mc:Choice>
          <mc:Fallback>
            <w:pict>
              <v:group id="Group 1960044576" o:spid="_x0000_s1145" style="width:488.15pt;height:99.9pt;mso-position-horizontal-relative:char;mso-position-vertical-relative:lin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">
                <o:lock v:ext="edit" aspectratio="t"/>
                <v:group id="Group 84" o:spid="_x0000_s1146" style="position:absolute;left:134;width:21468;height:20987" coordorigin="391,2492"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Cew3M7yQAA&#10;AOMAAAAPAAAAAAAAAAAAAAAAAKoCAABkcnMvZG93bnJldi54bWxQSwUGAAAAAAQABAD6AAAAoAMA&#10;AAAA&#10;">
                  <v:group id="Group 85" o:spid="_x0000_s1147" style="position:absolute;left:1441;top:5201;width:3436;height:14005" coordorigin="9132,6311"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DvXOdJ&#10;zAAAAOMAAAAPAAAAAAAAAAAAAAAAAKoCAABkcnMvZG93bnJldi54bWxQSwUGAAAAAAQABAD6AAAA&#10;owMAAAAA&#10;">
                    <v:line id="Line 86" o:spid="_x0000_s1148" style="position:absolute;visibility:visible;mso-wrap-style:square" from="9205,25422" to="15076,254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ET8gAAADjAAAADwAAAGRycy9kb3ducmV2LnhtbERP204CMRB9N+EfmiHxTVoMF3elEOMl&#10;kfhgQD9g2A7bhe1001ZY/HprYuLjnPssVr1rxYlCbDxrGI8UCOLKm4ZrDZ8fLzd3IGJCNth6Jg0X&#10;irBaDq4WWBp/5g2dtqkWOYRjiRpsSl0pZawsOYwj3xFnbu+Dw5TPUEsT8JzDXStvlZpJhw3nBosd&#10;PVqqjtsvp2Eddm/H8Xdt5Y7X4bl9fyqiO2h9Pewf7kEk6tO/+M/9avL8YqbUZDKdF/D7UwZALn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f+ET8gAAADjAAAADwAAAAAA&#10;AAAAAAAAAAChAgAAZHJzL2Rvd25yZXYueG1sUEsFBgAAAAAEAAQA+QAAAJYDAAAAAA==&#10;" strokeweight="1pt"/>
                    <v:line id="Line 87" o:spid="_x0000_s1149" style="position:absolute;visibility:visible;mso-wrap-style:square" from="15221,17955" to="21092,17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MrbA+csAAADjAAAADwAA&#10;AAAAAAAAAAAAAAChAgAAZHJzL2Rvd25yZXYueG1sUEsFBgAAAAAEAAQA+QAAAJkDAAAAAA==&#10;" strokeweight="1.5pt"/>
                    <v:line id="Line 88" o:spid="_x0000_s1150" style="position:absolute;visibility:visible;mso-wrap-style:square" from="21092,10488" to="27325,104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lz4bscAAADjAAAADwAAAGRycy9kb3ducmV2LnhtbERPzU4CMRC+m/AOzZB4k3YNElgphKAm&#10;Eg8G8AGG7bhd2U43bYWFp7cmJh7n+5/5snetOFGIjWcNxUiBIK68abjW8LF/uZuCiAnZYOuZNFwo&#10;wnIxuJljafyZt3TapVrkEI4larApdaWUsbLkMI58R5y5Tx8cpnyGWpqA5xzuWnmv1EQ6bDg3WOxo&#10;bak67r6dhk04vB2La23lgTfhuX1/mkX3pfXtsF89gkjUp3/xn/vV5PmziVLj8cO0gN+fMgBy8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uXPhuxwAAAOMAAAAPAAAAAAAA&#10;AAAAAAAAAKECAABkcnMvZG93bnJldi54bWxQSwUGAAAAAAQABAD5AAAAlQMAAAAA&#10;" strokeweight="1pt"/>
                    <v:line id="Line 89" o:spid="_x0000_s1151" style="position:absolute;visibility:visible;mso-wrap-style:square" from="9132,10577" to="21164,105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x7fMYAAADjAAAADwAAAGRycy9kb3ducmV2LnhtbERPS2sCMRC+C/0PYQpeRJOKz61R2kJB&#10;D0qr4nnYTHeXbibLJq7rvzeC4HG+9yxWrS1FQ7UvHGt4GygQxKkzBWcajofv/gyED8gGS8ek4Uoe&#10;VsuXzgIT4y78S80+ZCKGsE9QQx5ClUjp05ws+oGriCP352qLIZ51Jk2NlxhuSzlUaiItFhwbcqzo&#10;K6f0f3+2Gph6p2xbcmVVO918/pzkdLxrtO6+th/vIAK14Sl+uNcmzp9PlBqNxrMh3H+KAMjl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ZMe3zGAAAA4wAAAA8AAAAAAAAA&#10;AAAAAAAAoQIAAGRycy9kb3ducmV2LnhtbFBLBQYAAAAABAAEAPkAAACUAwAAAAA=&#10;" strokeweight=".5pt">
                      <v:stroke dashstyle="dash"/>
                    </v:line>
                    <v:line id="Line 90" o:spid="_x0000_s1152" style="position:absolute;flip:y;visibility:visible;mso-wrap-style:square" from="21237,10666" to="21237,17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Cw3MYAAADjAAAADwAAAGRycy9kb3ducmV2LnhtbERPzWrCQBC+F3yHZQq9iO5qNcToKqWk&#10;pXjy7wHG7JiEZmdDdqvx7bsFocf5/me16W0jrtT52rGGyViBIC6cqbnUcDp+jFIQPiAbbByThjt5&#10;2KwHTyvMjLvxnq6HUIoYwj5DDVUIbSalLyqy6MeuJY7cxXUWQzy7UpoObzHcNnKqVCIt1hwbKmzp&#10;vaLi+/BjNUy3lvuTP3+mCTk53OV5re651i/P/dsSRKA+/Isf7i8T5y8SpWazefoKfz9FAOT6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6QsNzGAAAA4wAAAA8AAAAAAAAA&#10;AAAAAAAAoQIAAGRycy9kb3ducmV2LnhtbFBLBQYAAAAABAAEAPkAAACUAwAAAAA=&#10;" strokeweight=".5pt">
                      <v:stroke dashstyle="dash"/>
                    </v:line>
                    <v:line id="Line 91" o:spid="_x0000_s1153" style="position:absolute;flip:y;visibility:visible;mso-wrap-style:square" from="27253,10222" to="27253,17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XkoqMYAAADjAAAADwAAAGRycy9kb3ducmV2LnhtbERPzWrCQBC+F/oOyxR6KbqrpCFGVxFJ&#10;i/Tk3wOM2WkSmp0N2VXj23eFQo/z/c9iNdhWXKn3jWMNk7ECQVw603Cl4XT8GGUgfEA22DomDXfy&#10;sFo+Py0wN+7Ge7oeQiViCPscNdQhdLmUvqzJoh+7jjhy3663GOLZV9L0eIvhtpVTpVJpseHYUGNH&#10;m5rKn8PFaph+WR5O/vyZpeTk264oGnUvtH59GdZzEIGG8C/+c29NnD9LlUqS9yyBx08RALn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F5KKjGAAAA4wAAAA8AAAAAAAAA&#10;AAAAAAAAoQIAAGRycy9kb3ducmV2LnhtbFBLBQYAAAAABAAEAPkAAACUAwAAAAA=&#10;" strokeweight=".5pt">
                      <v:stroke dashstyle="dash"/>
                    </v:line>
                    <v:line id="Line 92" o:spid="_x0000_s1154" style="position:absolute;flip:y;visibility:visible;mso-wrap-style:square" from="15149,17777" to="15149,250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WNM8YAAADjAAAADwAAAGRycy9kb3ducmV2LnhtbERPX2vCMBB/H/gdwgm+DE0mWmo1ioxu&#10;jD1t6gc4m7MtNpfSRK3ffhGEPd7v/602vW3ElTpfO9bwNlEgiAtnai41HPYf4xSED8gGG8ek4U4e&#10;NuvBywoz4278S9ddKEUMYZ+hhiqENpPSFxVZ9BPXEkfu5DqLIZ5dKU2HtxhuGzlVKpEWa44NFbb0&#10;XlFx3l2shum35f7gj59pQk6+/uR5re651qNhv12CCNSHf/HT/WXi/EWi1Gw2T+fw+CkC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41jTPGAAAA4wAAAA8AAAAAAAAA&#10;AAAAAAAAoQIAAGRycy9kb3ducmV2LnhtbFBLBQYAAAAABAAEAPkAAACUAwAAAAA=&#10;" strokeweight=".5pt">
                      <v:stroke dashstyle="dash"/>
                    </v:line>
                    <v:shape id="AutoShape 93" o:spid="_x0000_s1155" type="#_x0000_t32" style="position:absolute;left:9132;top:6311;width:0;height:2160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mNTEcgAAADjAAAADwAAAGRycy9kb3ducmV2LnhtbERPO0/DMBDekfofrKvERm1KG6WhblVe&#10;EmJrYel2iq9JID5HtmkMvx4jITHe9771NtlenMmHzrGG65kCQVw703Gj4e316aoEESKywd4xafii&#10;ANvN5GKNlXEj7+l8iI3IIRwq1NDGOFRShroli2HmBuLMnZy3GPPpG2k8jjnc9nKuVCEtdpwbWhzo&#10;vqX64/BpNbyUy3h8GO++T++Pzc3oTUpFvdf6cpp2tyAipfgv/nM/mzx/VSi1WCzLAn5/ygDI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0mNTEcgAAADjAAAADwAAAAAA&#10;AAAAAAAAAAChAgAAZHJzL2Rvd25yZXYueG1sUEsFBgAAAAAEAAQA+QAAAJYDAAAAAA==&#10;" strokeweight=".5pt">
                      <v:stroke endarrow="classic" endarrowwidth="narrow"/>
                    </v:shape>
                    <v:shape id="AutoShape 94" o:spid="_x0000_s1156" type="#_x0000_t32" style="position:absolute;left:9132;top:18090;width:2159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RlgscAAADjAAAADwAAAGRycy9kb3ducmV2LnhtbERPS2sCMRC+F/ofwhR6q4nic2sUH1i8&#10;aa2l12Ez7i7dTJYkXbf/vikIHud7z3zZ2Vq05EPlWEO/p0AQ585UXGg4f+xepiBCRDZYOyYNvxRg&#10;uXh8mGNm3JXfqT3FQqQQDhlqKGNsMilDXpLF0HMNceIuzluM6fSFNB6vKdzWcqDUWFqsODWU2NCm&#10;pPz79GM1rP3bxdSmnXy2h+12c/wa9OlotX5+6lavICJ18S6+ufcmzZ+NlRoOR9MJ/P+UAJ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ohGWCxwAAAOMAAAAPAAAAAAAA&#10;AAAAAAAAAKECAABkcnMvZG93bnJldi54bWxQSwUGAAAAAAQABAD5AAAAlQMAAAAA&#10;" strokeweight=".5pt">
                      <v:stroke endarrow="classic" endarrowwidth="narrow"/>
                    </v:shape>
                  </v:group>
                  <v:shape id="Text Box 95" o:spid="_x0000_s1157" type="#_x0000_t202" style="position:absolute;left:1233;top:2492;width:910;height:48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" filled="f" stroked="f" strokeweight=".5pt">
                    <v:textbox>
                      <w:txbxContent>
                        <w:p w14:paraId="7E3F7906" w14:textId="77777777" w:rsidR="00EC6E08" w:rsidRPr="004B3A48" w:rsidRDefault="00EC6E08" w:rsidP="00EC6E08">
                          <w:pPr>
                            <w:rPr>
                              <w:i/>
                              <w:sz w:val="22"/>
                              <w:szCs w:val="22"/>
                            </w:rPr>
                          </w:pPr>
                          <w:r w:rsidRPr="004B3A48">
                            <w:rPr>
                              <w:i/>
                              <w:sz w:val="22"/>
                              <w:szCs w:val="22"/>
                            </w:rPr>
                            <w:t>e</w:t>
                          </w:r>
                        </w:p>
                      </w:txbxContent>
                    </v:textbox>
                  </v:shape>
                  <v:shape id="Text Box 96" o:spid="_x0000_s1158" type="#_x0000_t202" style="position:absolute;left:553;top:5143;width:1326;height:48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" filled="f" stroked="f" strokeweight=".5pt">
                    <v:textbox>
                      <w:txbxContent>
                        <w:p w14:paraId="42ADADF7" w14:textId="77777777" w:rsidR="00EC6E08" w:rsidRPr="004B3A48" w:rsidRDefault="00EC6E08" w:rsidP="00EC6E08">
                          <w:pPr>
                            <w:rPr>
                              <w:i/>
                              <w:sz w:val="22"/>
                              <w:szCs w:val="22"/>
                              <w:vertAlign w:val="subscript"/>
                            </w:rPr>
                          </w:pPr>
                          <w:r w:rsidRPr="004B3A48">
                            <w:rPr>
                              <w:i/>
                              <w:sz w:val="22"/>
                              <w:szCs w:val="22"/>
                            </w:rPr>
                            <w:t>e</w:t>
                          </w:r>
                          <w:r w:rsidRPr="004B3A48">
                            <w:rPr>
                              <w:i/>
                              <w:sz w:val="22"/>
                              <w:szCs w:val="22"/>
                              <w:vertAlign w:val="subscript"/>
                            </w:rPr>
                            <w:t>0</w:t>
                          </w:r>
                        </w:p>
                      </w:txbxContent>
                    </v:textbox>
                  </v:shape>
                  <v:shape id="Text Box 97" o:spid="_x0000_s1159" type="#_x0000_t202" style="position:absolute;left:391;top:14711;width:1656;height:48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JsOMkA&#10;AADjAAAADwAAAGRycy9kb3ducmV2LnhtbERPzWoCMRC+F3yHMIK3migquhpFFqQi7UHrpbfpZtxd&#10;3Ey2m6irT98UhB7n+5/FqrWVuFLjS8caBn0FgjhzpuRcw/Fz8zoF4QOywcoxabiTh9Wy87LAxLgb&#10;7+l6CLmIIewT1FCEUCdS+qwgi77vauLInVxjMcSzyaVp8BbDbSWHSk2kxZJjQ4E1pQVl58PFatil&#10;mw/cfw/t9FGlb++ndf1z/Bpr3eu26zmIQG34Fz/dWxPnzyZKjUbj2QD+fooAyOU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HJsOMkAAADjAAAADwAAAAAAAAAAAAAAAACYAgAA&#10;ZHJzL2Rvd25yZXYueG1sUEsFBgAAAAAEAAQA9QAAAI4DAAAAAA==&#10;" filled="f" stroked="f" strokeweight=".5pt">
                    <v:textbox>
                      <w:txbxContent>
                        <w:p w14:paraId="0AECDC27" w14:textId="77777777" w:rsidR="00EC6E08" w:rsidRPr="004B3A48" w:rsidRDefault="00EC6E08" w:rsidP="00EC6E08">
                          <w:pPr>
                            <w:rPr>
                              <w:i/>
                              <w:sz w:val="22"/>
                              <w:szCs w:val="22"/>
                            </w:rPr>
                          </w:pPr>
                          <w:r w:rsidRPr="004B3A48">
                            <w:rPr>
                              <w:i/>
                              <w:sz w:val="22"/>
                              <w:szCs w:val="22"/>
                            </w:rPr>
                            <w:t>-e</w:t>
                          </w:r>
                          <w:r w:rsidRPr="004B3A48">
                            <w:rPr>
                              <w:i/>
                              <w:sz w:val="22"/>
                              <w:szCs w:val="22"/>
                              <w:vertAlign w:val="subscript"/>
                            </w:rPr>
                            <w:t>0</w:t>
                          </w:r>
                        </w:p>
                      </w:txbxContent>
                    </v:textbox>
                  </v:shape>
                  <v:shape id="Text Box 98" o:spid="_x0000_s1160" type="#_x0000_t202" style="position:absolute;left:599;top:10215;width:1326;height:48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DyT8kA&#10;AADjAAAADwAAAGRycy9kb3ducmV2LnhtbERPS2vCQBC+C/0PyxR6090GFY2uIgFpKXrwcfE2Zsck&#10;NDubZrea9te7QqHH+d4zX3a2FldqfeVYw+tAgSDOnam40HA8rPsTED4gG6wdk4Yf8rBcPPXmmBp3&#10;4x1d96EQMYR9ihrKEJpUSp+XZNEPXEMcuYtrLYZ4toU0Ld5iuK1lotRYWqw4NpTYUFZS/rn/tho+&#10;svUWd+fETn7r7G1zWTVfx9NI65fnbjUDEagL/+I/97uJ86djpYbD0TSBx08RALm4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KDyT8kAAADjAAAADwAAAAAAAAAAAAAAAACYAgAA&#10;ZHJzL2Rvd25yZXYueG1sUEsFBgAAAAAEAAQA9QAAAI4DAAAAAA==&#10;" filled="f" stroked="f" strokeweight=".5pt">
                    <v:textbox>
                      <w:txbxContent>
                        <w:p w14:paraId="4761ACB1" w14:textId="77777777" w:rsidR="00EC6E08" w:rsidRPr="004B3A48" w:rsidRDefault="00EC6E08" w:rsidP="00EC6E08">
                          <w:pPr>
                            <w:rPr>
                              <w:sz w:val="22"/>
                              <w:szCs w:val="22"/>
                            </w:rPr>
                          </w:pPr>
                          <w:r w:rsidRPr="004B3A48">
                            <w:rPr>
                              <w:sz w:val="22"/>
                              <w:szCs w:val="22"/>
                            </w:rPr>
                            <w:t>O</w:t>
                          </w:r>
                        </w:p>
                      </w:txbxContent>
                    </v:textbox>
                  </v:shape>
                  <v:shape id="Text Box 99" o:spid="_x0000_s1161" type="#_x0000_t202" style="position:absolute;left:1752;top:12396;width:1326;height:48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X1MkA&#10;AADjAAAADwAAAGRycy9kb3ducmV2LnhtbERPzWrCQBC+F3yHZYTe6m6tikZXkYC0FD1ovfQ2Zsck&#10;NDubZrcx7dO7BcHjfP+zWHW2Ei01vnSs4XmgQBBnzpScazh+bJ6mIHxANlg5Jg2/5GG17D0sMDHu&#10;wntqDyEXMYR9ghqKEOpESp8VZNEPXE0cubNrLIZ4Nrk0DV5iuK3kUKmJtFhybCiwprSg7OvwYzW8&#10;p5sd7k9DO/2r0tfteV1/Hz/HWj/2u/UcRKAu3MU395uJ82cTpUaj8ewF/n+KAMjlF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9+xX1MkAAADjAAAADwAAAAAAAAAAAAAAAACYAgAA&#10;ZHJzL2Rvd25yZXYueG1sUEsFBgAAAAAEAAQA9QAAAI4DAAAAAA==&#10;" filled="f" stroked="f" strokeweight=".5pt">
                    <v:textbox>
                      <w:txbxContent>
                        <w:p w14:paraId="4C82C04B" w14:textId="77777777" w:rsidR="00EC6E08" w:rsidRPr="004B3A48" w:rsidRDefault="00EC6E08" w:rsidP="00EC6E08">
                          <w:pPr>
                            <w:rPr>
                              <w:sz w:val="22"/>
                              <w:szCs w:val="22"/>
                            </w:rPr>
                          </w:pPr>
                          <w:r w:rsidRPr="004B3A48">
                            <w:rPr>
                              <w:sz w:val="22"/>
                              <w:szCs w:val="22"/>
                            </w:rPr>
                            <w:t>1</w:t>
                          </w:r>
                        </w:p>
                      </w:txbxContent>
                    </v:textbox>
                  </v:shape>
                  <v:shape id="Text Box 100" o:spid="_x0000_s1162" type="#_x0000_t202" style="position:absolute;left:2914;top:12222;width:1326;height:48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XPoMkA&#10;AADjAAAADwAAAGRycy9kb3ducmV2LnhtbERPS2vCQBC+C/0PyxR6091KFI2uIgFpKXrwcfE2Zsck&#10;NDubZrea9te7QqHH+d4zX3a2FldqfeVYw+tAgSDOnam40HA8rPsTED4gG6wdk4Yf8rBcPPXmmBp3&#10;4x1d96EQMYR9ihrKEJpUSp+XZNEPXEMcuYtrLYZ4toU0Ld5iuK3lUKmxtFhxbCixoayk/HP/bTV8&#10;ZOst7s5DO/mts7fNZdV8HU8jrV+eu9UMRKAu/Iv/3O8mzp+OlUqS0TSBx08RALm4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AXPoMkAAADjAAAADwAAAAAAAAAAAAAAAACYAgAA&#10;ZHJzL2Rvd25yZXYueG1sUEsFBgAAAAAEAAQA9QAAAI4DAAAAAA==&#10;" filled="f" stroked="f" strokeweight=".5pt">
                    <v:textbox>
                      <w:txbxContent>
                        <w:p w14:paraId="60559C27" w14:textId="77777777" w:rsidR="00EC6E08" w:rsidRPr="004B3A48" w:rsidRDefault="00EC6E08" w:rsidP="00EC6E08">
                          <w:pPr>
                            <w:rPr>
                              <w:sz w:val="22"/>
                              <w:szCs w:val="22"/>
                            </w:rPr>
                          </w:pPr>
                          <w:r w:rsidRPr="004B3A48">
                            <w:rPr>
                              <w:sz w:val="22"/>
                              <w:szCs w:val="22"/>
                            </w:rPr>
                            <w:t>2</w:t>
                          </w:r>
                        </w:p>
                      </w:txbxContent>
                    </v:textbox>
                  </v:shape>
                  <v:shape id="Text Box 101" o:spid="_x0000_s1163" type="#_x0000_t202" style="position:absolute;left:3839;top:12175;width:1326;height:48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lqO8kA&#10;AADjAAAADwAAAGRycy9kb3ducmV2LnhtbERPzWrCQBC+F3yHZQRvdVcxotFVJCAtpT1ovfQ2Zsck&#10;mJ1Ns6tGn75bKPQ43/8s152txZVaXznWMBoqEMS5MxUXGg6f2+cZCB+QDdaOScOdPKxXvaclpsbd&#10;eEfXfShEDGGfooYyhCaV0uclWfRD1xBH7uRaiyGebSFNi7cYbms5VmoqLVYcG0psKCspP+8vVsNb&#10;tv3A3XFsZ486e3k/bZrvw1ei9aDfbRYgAnXhX/znfjVx/nyq1GSSzBP4/SkCIF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0lqO8kAAADjAAAADwAAAAAAAAAAAAAAAACYAgAA&#10;ZHJzL2Rvd25yZXYueG1sUEsFBgAAAAAEAAQA9QAAAI4DAAAAAA==&#10;" filled="f" stroked="f" strokeweight=".5pt">
                    <v:textbox>
                      <w:txbxContent>
                        <w:p w14:paraId="77C3298D" w14:textId="77777777" w:rsidR="00EC6E08" w:rsidRPr="004B3A48" w:rsidRDefault="00EC6E08" w:rsidP="00EC6E08">
                          <w:pPr>
                            <w:rPr>
                              <w:sz w:val="22"/>
                              <w:szCs w:val="22"/>
                            </w:rPr>
                          </w:pPr>
                          <w:r w:rsidRPr="004B3A48">
                            <w:rPr>
                              <w:sz w:val="22"/>
                              <w:szCs w:val="22"/>
                            </w:rPr>
                            <w:t>3</w:t>
                          </w:r>
                        </w:p>
                      </w:txbxContent>
                    </v:textbox>
                  </v:shape>
                  <v:shape id="Text Box 102" o:spid="_x0000_s1164" type="#_x0000_t202" style="position:absolute;left:4266;top:11944;width:1646;height:48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5v0TMkA&#10;AADjAAAADwAAAGRycy9kb3ducmV2LnhtbERPS2vCQBC+F/oflin0VncrGjS6igSkpejBx8XbmB2T&#10;0Oxsmt1q2l/vCoLH+d4znXe2FmdqfeVYw3tPgSDOnam40LDfLd9GIHxANlg7Jg1/5GE+e36aYmrc&#10;hTd03oZCxBD2KWooQ2hSKX1ekkXfcw1x5E6utRji2RbStHiJ4baWfaUSabHi2FBiQ1lJ+ff212r4&#10;ypZr3Bz7dvRfZx+r06L52R+GWr++dIsJiEBdeIjv7k8T548TpQaD4TiB208RADm7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55v0TMkAAADjAAAADwAAAAAAAAAAAAAAAACYAgAA&#10;ZHJzL2Rvd25yZXYueG1sUEsFBgAAAAAEAAQA9QAAAI4DAAAAAA==&#10;" filled="f" stroked="f" strokeweight=".5pt">
                    <v:textbox>
                      <w:txbxContent>
                        <w:p w14:paraId="3C8D2DE6" w14:textId="77777777" w:rsidR="00EC6E08" w:rsidRPr="004B3A48" w:rsidRDefault="00EC6E08" w:rsidP="00EC6E08">
                          <w:pPr>
                            <w:rPr>
                              <w:i/>
                              <w:sz w:val="22"/>
                              <w:szCs w:val="22"/>
                            </w:rPr>
                          </w:pPr>
                          <w:r w:rsidRPr="004B3A48">
                            <w:rPr>
                              <w:i/>
                              <w:sz w:val="22"/>
                              <w:szCs w:val="22"/>
                            </w:rPr>
                            <w:t>t(ms)</w:t>
                          </w:r>
                        </w:p>
                      </w:txbxContent>
                    </v:textbox>
                  </v:shape>
                  <v:line id="Line 103" o:spid="_x0000_s1165" style="position:absolute;flip:y;visibility:visible;mso-wrap-style:square" from="6699,8060" to="7656,12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" strokeweight="1pt"/>
                  <v:line id="Line 104" o:spid="_x0000_s1166" style="position:absolute;visibility:visible;mso-wrap-style:square" from="7680,12751" to="8613,12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SRlaIssAAADjAAAADwAA&#10;AAAAAAAAAAAAAAChAgAAZHJzL2Rvd25yZXYueG1sUEsFBgAAAAAEAAQA+QAAAJkDAAAAAA==&#10;" strokeweight="1.5pt"/>
                  <v:line id="Line 105" o:spid="_x0000_s1167" style="position:absolute;visibility:visible;mso-wrap-style:square" from="8639,12735" to="9599,17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NitccAAADjAAAADwAAAGRycy9kb3ducmV2LnhtbERPzU4CMRC+m/gOzZhwgxYDxF0pxAgm&#10;Eg9E9AGG7bhd2U43bYHFp7cmJB7n+5/5snetOFGIjWcN45ECQVx503Ct4fPjZfgAIiZkg61n0nCh&#10;CMvF7c0cS+PP/E6nXapFDuFYogabUldKGStLDuPId8SZ+/LBYcpnqKUJeM7hrpX3Ss2kw4Zzg8WO&#10;ni1Vh93RadiE/dth/FNbuedNWLfbVRHdt9aDu/7pEUSiPv2Lr+5Xk+cXM6Umk2lRwN9PGQC5+A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V82K1xwAAAOMAAAAPAAAAAAAA&#10;AAAAAAAAAKECAABkcnMvZG93bnJldi54bWxQSwUGAAAAAAQABAD5AAAAlQMAAAAA&#10;" strokeweight="1pt"/>
                  <v:line id="Line 106" o:spid="_x0000_s1168" style="position:absolute;visibility:visible;mso-wrap-style:square" from="6749,17495" to="9599,174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8kIrbJAAAA4wAAAA8AAAAA&#10;AAAAAAAAAAAAoQIAAGRycy9kb3ducmV2LnhtbFBLBQYAAAAABAAEAPkAAACXAwAAAAA=&#10;" strokeweight=".5pt">
                    <v:stroke dashstyle="dash"/>
                  </v:line>
                  <v:line id="Line 107" o:spid="_x0000_s1169" style="position:absolute;flip:y;visibility:visible;mso-wrap-style:square" from="9607,12686" to="9607,174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pFsUAAADjAAAADwAAAGRycy9kb3ducmV2LnhtbERPzYrCMBC+C/sOYRa8iCaKFLcaZZEq&#10;sid1fYCxGduyzaQ0UevbG2HB43z/s1h1thY3an3lWMN4pEAQ585UXGg4/W6GMxA+IBusHZOGB3lY&#10;LT96C0yNu/OBbsdQiBjCPkUNZQhNKqXPS7LoR64hjtzFtRZDPNtCmhbvMdzWcqJUIi1WHBtKbGhd&#10;Uv53vFoNkx/L3cmft7OEnBzss6xSj0zr/mf3PQcRqAtv8b97Z+L8r0Sp6TRRY3j9FAGQy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jpFsUAAADjAAAADwAAAAAAAAAA&#10;AAAAAAChAgAAZHJzL2Rvd25yZXYueG1sUEsFBgAAAAAEAAQA+QAAAJMDAAAAAA==&#10;" strokeweight=".5pt">
                    <v:stroke dashstyle="dash"/>
                  </v:line>
                  <v:line id="Line 108" o:spid="_x0000_s1170" style="position:absolute;flip:y;visibility:visible;mso-wrap-style:square" from="7669,7996" to="7669,12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p3YcYAAADjAAAADwAAAGRycy9kb3ducmV2LnhtbERPS2rDMBDdB3IHMYFuQiLVBOO4kU0p&#10;bild5XeAqTW1Ta2RsdTEuX1VKGQ57z+7crK9uNDoO8caHtcKBHHtTMeNhvPpdZWB8AHZYO+YNNzI&#10;Q1nMZzvMjbvygS7H0IgYwj5HDW0IQy6lr1uy6NduII7clxsthniOjTQjXmO47WWiVCotdhwbWhzo&#10;paX6+/hjNSQflqez/3zLUnJyua+qTt0qrR8W0/MTiEBTuIv/3e8mzt+mSm02qUrg76cIgCx+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cqd2HGAAAA4wAAAA8AAAAAAAAA&#10;AAAAAAAAoQIAAGRycy9kb3ducmV2LnhtbFBLBQYAAAAABAAEAPkAAACUAwAAAAA=&#10;" strokeweight=".5pt">
                    <v:stroke dashstyle="dash"/>
                  </v:line>
                  <v:shape id="AutoShape 109" o:spid="_x0000_s1171" type="#_x0000_t32" style="position:absolute;left:6712;top:5201;width:0;height:1400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KSr8cAAADjAAAADwAAAGRycy9kb3ducmV2LnhtbERPS08CMRC+m/gfmjHhJq0CG1wpRB4m&#10;xhvoxdtkO+yubqebtrDVX29NSDzO957FKtlOnMmH1rGGu7ECQVw503Kt4f3t+XYOIkRkg51j0vBN&#10;AVbL66sFlsYNvKfzIdYih3AoUUMTY19KGaqGLIax64kzd3TeYsynr6XxOORw28l7pQppseXc0GBP&#10;m4aqr8PJanidz+LHdlj/HD939WTwJqWi2ms9uklPjyAipfgvvrhfTJ7/UCg1nRZqAn8/ZQDk8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4pKvxwAAAOMAAAAPAAAAAAAA&#10;AAAAAAAAAKECAABkcnMvZG93bnJldi54bWxQSwUGAAAAAAQABAD5AAAAlQMAAAAA&#10;" strokeweight=".5pt">
                    <v:stroke endarrow="classic" endarrowwidth="narrow"/>
                  </v:shape>
                  <v:shape id="AutoShape 110" o:spid="_x0000_s1172" type="#_x0000_t32" style="position:absolute;left:6712;top:12883;width:343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CZ08cAAADjAAAADwAAAGRycy9kb3ducmV2LnhtbERPX2vCMBB/H+w7hBv4NhOl1K0zylQc&#10;vs25jb0ezdmWNZeSxNp9ezMQfLzf/5svB9uKnnxoHGuYjBUI4tKZhisNX5/bxycQISIbbB2Thj8K&#10;sFzc382xMO7MH9QfYiVSCIcCNdQxdoWUoazJYhi7jjhxR+ctxnT6ShqP5xRuWzlVKpcWG04NNXa0&#10;rqn8PZyshpV/O5rW9LPv/n2zWe9/phPaW61HD8PrC4hIQ7yJr+6dSfOfc6WyLFcZ/P+UAJCLC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oJnTxwAAAOMAAAAPAAAAAAAA&#10;AAAAAAAAAKECAABkcnMvZG93bnJldi54bWxQSwUGAAAAAAQABAD5AAAAlQMAAAAA&#10;" strokeweight=".5pt">
                    <v:stroke endarrow="classic" endarrowwidth="narrow"/>
                  </v:shape>
                  <v:group id="Group 111" o:spid="_x0000_s1173" style="position:absolute;left:12143;top:5201;width:3448;height:14005" coordorigin="9100,6311"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IJ+WtbIAAAA&#10;4wAAAA8AAAAAAAAAAAAAAAAAqgIAAGRycy9kb3ducmV2LnhtbFBLBQYAAAAABAAEAPoAAACfAwAA&#10;AAA=&#10;">
                    <v:line id="Line 112" o:spid="_x0000_s1174" style="position:absolute;visibility:visible;mso-wrap-style:square" from="9172,25422" to="15022,254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0MCPMcAAADjAAAADwAAAGRycy9kb3ducmV2LnhtbERPzWoCMRC+F/oOYQreamKRRVejlLaC&#10;0kOp7QOMm3GzdTNZkqirT98UhB7n+5/5snetOFGIjWcNo6ECQVx503Ct4ftr9TgBEROywdYzabhQ&#10;hOXi/m6OpfFn/qTTNtUih3AsUYNNqSuljJUlh3HoO+LM7X1wmPIZamkCnnO4a+WTUoV02HBusNjR&#10;i6XqsD06DZuwez+MrrWVO96Et/bjdRrdj9aDh/55BiJRn/7FN/fa5PnTQqnxuFAF/P2UAZC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XQwI8xwAAAOMAAAAPAAAAAAAA&#10;AAAAAAAAAKECAABkcnMvZG93bnJldi54bWxQSwUGAAAAAAQABAD5AAAAlQMAAAAA&#10;" strokeweight="1pt"/>
                    <v:line id="Line 113" o:spid="_x0000_s1175" style="position:absolute;flip:y;visibility:visible;mso-wrap-style:square" from="15103,10529" to="21072,25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AAcvxTMAAAA4wAAAA8A&#10;AAAAAAAAAAAAAAAAoQIAAGRycy9kb3ducmV2LnhtbFBLBQYAAAAABAAEAPkAAACaAwAAAAA=&#10;" strokeweight="1pt"/>
                    <v:line id="Line 114" o:spid="_x0000_s1176" style="position:absolute;visibility:visible;mso-wrap-style:square" from="21016,10488" to="27227,104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WBxMQAAADbAAAADwAAAGRycy9kb3ducmV2LnhtbESP3WoCMRSE74W+QziF3tWsFsSuZhfp&#10;D1S8kKoPcNwcN6ubkyVJde3TN0LBy2FmvmHmZW9bcSYfGscKRsMMBHHldMO1gt3283kKIkRkja1j&#10;UnClAGXxMJhjrt2Fv+m8ibVIEA45KjAxdrmUoTJkMQxdR5y8g/MWY5K+ltrjJcFtK8dZNpEWG04L&#10;Bjt6M1SdNj9WwdLvV6fRb23knpf+o12/vwZ7VOrpsV/MQETq4z383/7SCl7GcPuSfoAs/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dYHExAAAANsAAAAPAAAAAAAAAAAA&#10;AAAAAKECAABkcnMvZG93bnJldi54bWxQSwUGAAAAAAQABAD5AAAAkgMAAAAA&#10;" strokeweight="1pt"/>
                    <v:line id="Line 115" o:spid="_x0000_s1177" style="position:absolute;visibility:visible;mso-wrap-style:square" from="9100,10577" to="21089,105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4sUdsIAAADbAAAADwAAAGRycy9kb3ducmV2LnhtbESPT4vCMBTE7wt+h/AEL6KpyqpUo6gg&#10;6GGX9Q+eH82zLTYvpYm1fnsjCHscZuY3zHzZmELUVLncsoJBPwJBnFidc6rgfNr2piCcR9ZYWCYF&#10;T3KwXLS+5hhr++AD1UefigBhF6OCzPsyltIlGRl0fVsSB+9qK4M+yCqVusJHgJtCDqNoLA3mHBYy&#10;LGmTUXI73o0Cpu4l/Sm4NFEz2a//LnLy/Vsr1Wk3qxkIT43/D3/aO61gNIL3l/AD5OI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4sUdsIAAADbAAAADwAAAAAAAAAAAAAA&#10;AAChAgAAZHJzL2Rvd25yZXYueG1sUEsFBgAAAAAEAAQA+QAAAJADAAAAAA==&#10;" strokeweight=".5pt">
                      <v:stroke dashstyle="dash"/>
                    </v:line>
                    <v:line id="Line 116" o:spid="_x0000_s1178" style="position:absolute;flip:y;visibility:visible;mso-wrap-style:square" from="21161,10666" to="21161,17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ML48MAAADbAAAADwAAAGRycy9kb3ducmV2LnhtbESP0WqDQBRE3wP9h+UW8hKatWkQsa6h&#10;FFNKnhKbD7h1b1Xq3hV3q+bvu4FAHoeZOcNku9l0YqTBtZYVPK8jEMSV1S3XCs5f+6cEhPPIGjvL&#10;pOBCDnb5wyLDVNuJTzSWvhYBwi5FBY33fSqlqxoy6Na2Jw7ejx0M+iCHWuoBpwA3ndxEUSwNthwW&#10;GuzpvaHqt/wzCjYHw/PZfX8kMVm5OhZFG10KpZaP89srCE+zv4dv7U+t4GUL1y/hB8j8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DjC+PDAAAA2wAAAA8AAAAAAAAAAAAA&#10;AAAAoQIAAGRycy9kb3ducmV2LnhtbFBLBQYAAAAABAAEAPkAAACRAwAAAAA=&#10;" strokeweight=".5pt">
                      <v:stroke dashstyle="dash"/>
                    </v:line>
                    <v:line id="Line 117" o:spid="_x0000_s1179" style="position:absolute;flip:y;visibility:visible;mso-wrap-style:square" from="27155,10222" to="27155,17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ueMMAAADbAAAADwAAAGRycy9kb3ducmV2LnhtbESP0WqDQBRE3wP9h+UW8hKatSkRsa6h&#10;FFNKnhKbD7h1b1Xq3hV3q+bvu4FAHoeZOcNku9l0YqTBtZYVPK8jEMSV1S3XCs5f+6cEhPPIGjvL&#10;pOBCDnb5wyLDVNuJTzSWvhYBwi5FBY33fSqlqxoy6Na2Jw7ejx0M+iCHWuoBpwA3ndxEUSwNthwW&#10;GuzpvaHqt/wzCjYHw/PZfX8kMVm5OhZFG10KpZaP89srCE+zv4dv7U+t4GUL1y/hB8j8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rnjDAAAA2wAAAA8AAAAAAAAAAAAA&#10;AAAAoQIAAGRycy9kb3ducmV2LnhtbFBLBQYAAAAABAAEAPkAAACRAwAAAAA=&#10;" strokeweight=".5pt">
                      <v:stroke dashstyle="dash"/>
                    </v:line>
                    <v:line id="Line 118" o:spid="_x0000_s1180" style="position:absolute;flip:y;visibility:visible;mso-wrap-style:square" from="15094,17777" to="15094,250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30wD8IAAADbAAAADwAAAGRycy9kb3ducmV2LnhtbESP3WrCQBSE7wu+w3IEb0rdNEKQ6Coi&#10;UaRX1voAx+wxCWbPhuw2P2/fFYReDjPzDbPeDqYWHbWusqzgcx6BIM6trrhQcP05fCxBOI+ssbZM&#10;CkZysN1M3taYatvzN3UXX4gAYZeigtL7JpXS5SUZdHPbEAfvbluDPsi2kLrFPsBNLeMoSqTBisNC&#10;iQ3tS8ofl1+jIP4yPFzd7bhMyMr3c5ZV0ZgpNZsOuxUIT4P/D7/aJ61gkcDzS/gBcvM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30wD8IAAADbAAAADwAAAAAAAAAAAAAA&#10;AAChAgAAZHJzL2Rvd25yZXYueG1sUEsFBgAAAAAEAAQA+QAAAJADAAAAAA==&#10;" strokeweight=".5pt">
                      <v:stroke dashstyle="dash"/>
                    </v:line>
                    <v:shape id="AutoShape 119" o:spid="_x0000_s1181" type="#_x0000_t32" style="position:absolute;left:9100;top:6311;width:0;height:2160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Lv/t8UAAADbAAAADwAAAGRycy9kb3ducmV2LnhtbESPT2sCMRTE7wW/Q3hCbzWr4h+2RtG2&#10;QunN1Utvj81zd9vNy5KkbuqnN4WCx2FmfsOsNtG04kLON5YVjEcZCOLS6oYrBafj/mkJwgdkja1l&#10;UvBLHjbrwcMKc217PtClCJVIEPY5KqhD6HIpfVmTQT+yHXHyztYZDEm6SmqHfYKbVk6ybC4NNpwW&#10;auzopabyu/gxCj6Ws/D52u+u56+3ato7HeO8PCj1OIzbZxCBYriH/9vvWsF0AX9f0g+Q6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Lv/t8UAAADbAAAADwAAAAAAAAAA&#10;AAAAAAChAgAAZHJzL2Rvd25yZXYueG1sUEsFBgAAAAAEAAQA+QAAAJMDAAAAAA==&#10;" strokeweight=".5pt">
                      <v:stroke endarrow="classic" endarrowwidth="narrow"/>
                    </v:shape>
                    <v:shape id="AutoShape 120" o:spid="_x0000_s1182" type="#_x0000_t32" style="position:absolute;left:9177;top:17859;width:2152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xJ/MEAAADbAAAADwAAAGRycy9kb3ducmV2LnhtbERPy2rCQBTdF/yH4QrumokWWkkzihoq&#10;7uqjpdtL5poEM3fCzJjEv+8sCl0ezjtfj6YVPTnfWFYwT1IQxKXVDVcKvi4fz0sQPiBrbC2Tggd5&#10;WK8mTzlm2g58ov4cKhFD2GeooA6hy6T0ZU0GfWI74shdrTMYInSV1A6HGG5auUjTV2mw4dhQY0e7&#10;msrb+W4UbN3+qlvdv333n0WxO/4s5nQ0Ss2m4+YdRKAx/Iv/3Aet4CWOjV/iD5Cr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gjEn8wQAAANsAAAAPAAAAAAAAAAAAAAAA&#10;AKECAABkcnMvZG93bnJldi54bWxQSwUGAAAAAAQABAD5AAAAjwMAAAAA&#10;" strokeweight=".5pt">
                      <v:stroke endarrow="classic" endarrowwidth="narrow"/>
                    </v:shape>
                  </v:group>
                  <v:line id="Line 121" o:spid="_x0000_s1183" style="position:absolute;visibility:visible;mso-wrap-style:square" from="17557,12762" to="18491,17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ETtcMAAADbAAAADwAAAGRycy9kb3ducmV2LnhtbESP3WoCMRSE7wXfIRyhd5q1BamrUURb&#10;qPRC/HmA4+a4Wd2cLEmqW5++EQpeDjPzDTOdt7YWV/KhcqxgOMhAEBdOV1wqOOw/++8gQkTWWDsm&#10;Bb8UYD7rdqaYa3fjLV13sRQJwiFHBSbGJpcyFIYshoFriJN3ct5iTNKXUnu8Jbit5WuWjaTFitOC&#10;wYaWhorL7scqWPvj92V4L4088tp/1JvVONizUi+9djEBEamNz/B/+0sreBvD40v6AXL2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RE7XDAAAA2wAAAA8AAAAAAAAAAAAA&#10;AAAAoQIAAGRycy9kb3ducmV2LnhtbFBLBQYAAAAABAAEAPkAAACRAwAAAAA=&#10;" strokeweight="1pt"/>
                  <v:line id="Line 122" o:spid="_x0000_s1184" style="position:absolute;visibility:visible;mso-wrap-style:square" from="18514,12751" to="19447,12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Y7c8AAAADbAAAADwAAAGRycy9kb3ducmV2LnhtbERPz2vCMBS+C/sfwhvspulUZHRGGQN1&#10;eLOOwm6P5tl2bV5qkmr9781B8Pjx/V6uB9OKCzlfW1bwPklAEBdW11wq+D1uxh8gfEDW2FomBTfy&#10;sF69jJaYanvlA12yUIoYwj5FBVUIXSqlLyoy6Ce2I47cyTqDIUJXSu3wGsNNK6dJspAGa44NFXb0&#10;XVHRZL1RkPcZ//03G9div93tTvm58bO9Um+vw9cniEBDeIof7h+tYB7Xxy/xB8jVH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2WO3PAAAAA2wAAAA8AAAAAAAAAAAAAAAAA&#10;oQIAAGRycy9kb3ducmV2LnhtbFBLBQYAAAAABAAEAPkAAACOAwAAAAA=&#10;" strokeweight="1.5pt"/>
                  <v:line id="Line 123" o:spid="_x0000_s1185" style="position:absolute;flip:y;visibility:visible;mso-wrap-style:square" from="19463,7910" to="20439,12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RxE8UAAADbAAAADwAAAGRycy9kb3ducmV2LnhtbESPS2vCQBSF9wX/w3CFbqROUorYNKNI&#10;QCgFF1VBu7tkrnmYuRMyExP/facgdHk4j4+TrkfTiBt1rrKsIJ5HIIhzqysuFBwP25clCOeRNTaW&#10;ScGdHKxXk6cUE20H/qbb3hcijLBLUEHpfZtI6fKSDLq5bYmDd7GdQR9kV0jd4RDGTSNfo2ghDVYc&#10;CCW2lJWUX/e9CZA6K352NeWn91P7NSzi2XA+90o9T8fNBwhPo/8PP9qfWsFbDH9fwg+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vRxE8UAAADbAAAADwAAAAAAAAAA&#10;AAAAAAChAgAAZHJzL2Rvd25yZXYueG1sUEsFBgAAAAAEAAQA+QAAAJMDAAAAAA==&#10;" strokeweight="1pt"/>
                  <v:line id="Line 124" o:spid="_x0000_s1186" style="position:absolute;visibility:visible;mso-wrap-style:square" from="17546,7967" to="20441,7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HCkMIAAADbAAAADwAAAGRycy9kb3ducmV2LnhtbESPT4vCMBTE7wt+h/AEL6LpiqtSjeIK&#10;gh5W/IfnR/Nsi81LaWKt394Iwh6HmfkNM1s0phA1VS63rOC7H4EgTqzOOVVwPq17ExDOI2ssLJOC&#10;JzlYzFtfM4y1ffCB6qNPRYCwi1FB5n0ZS+mSjAy6vi2Jg3e1lUEfZJVKXeEjwE0hB1E0kgZzDgsZ&#10;lrTKKLkd70YBU/eS/hVcmqgZb3/3Fzn+2dVKddrNcgrCU+P/w5/2RisYDuD9JfwAOX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MHCkMIAAADbAAAADwAAAAAAAAAAAAAA&#10;AAChAgAAZHJzL2Rvd25yZXYueG1sUEsFBgAAAAAEAAQA+QAAAJADAAAAAA==&#10;" strokeweight=".5pt">
                    <v:stroke dashstyle="dash"/>
                  </v:line>
                  <v:line id="Line 125" o:spid="_x0000_s1187" style="position:absolute;flip:y;visibility:visible;mso-wrap-style:square" from="20428,7737" to="20428,124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wzg6sMAAADbAAAADwAAAGRycy9kb3ducmV2LnhtbESP0WqDQBRE3wP9h+UW8hKatWkQsa6h&#10;FFNKnhKbD7h1b1Xq3hV3q+bvu4FAHoeZOcNku9l0YqTBtZYVPK8jEMSV1S3XCs5f+6cEhPPIGjvL&#10;pOBCDnb5wyLDVNuJTzSWvhYBwi5FBY33fSqlqxoy6Na2Jw7ejx0M+iCHWuoBpwA3ndxEUSwNthwW&#10;GuzpvaHqt/wzCjYHw/PZfX8kMVm5OhZFG10KpZaP89srCE+zv4dv7U+tYPsC1y/hB8j8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cM4OrDAAAA2wAAAA8AAAAAAAAAAAAA&#10;AAAAoQIAAGRycy9kb3ducmV2LnhtbFBLBQYAAAAABAAEAPkAAACRAwAAAAA=&#10;" strokeweight=".5pt">
                    <v:stroke dashstyle="dash"/>
                  </v:line>
                  <v:line id="Line 126" o:spid="_x0000_s1188" style="position:absolute;flip:y;visibility:visible;mso-wrap-style:square" from="18503,12636" to="18503,17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V4nr8AAADbAAAADwAAAGRycy9kb3ducmV2LnhtbESPzQrCMBCE74LvEFbwIpoqIlKNIlJF&#10;PPn3AGuztsVmU5qo9e2NIHgcZuYbZr5sTCmeVLvCsoLhIAJBnFpdcKbgct70pyCcR9ZYWiYFb3Kw&#10;XLRbc4y1ffGRniefiQBhF6OC3PsqltKlORl0A1sRB+9ma4M+yDqTusZXgJtSjqJoIg0WHBZyrGid&#10;U3o/PYyC0d5wc3HX7XRCVvYOSVJE70SpbqdZzUB4avw//GvvtILxGL5fwg+Qiw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eOV4nr8AAADbAAAADwAAAAAAAAAAAAAAAACh&#10;AgAAZHJzL2Rvd25yZXYueG1sUEsFBgAAAAAEAAQA+QAAAI0DAAAAAA==&#10;" strokeweight=".5pt">
                    <v:stroke dashstyle="dash"/>
                  </v:line>
                  <v:shape id="AutoShape 127" o:spid="_x0000_s1189" type="#_x0000_t32" style="position:absolute;left:17546;top:5201;width:0;height:1400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O3JsQAAADbAAAADwAAAGRycy9kb3ducmV2LnhtbESPzWsCMRTE7wX/h/AEbzWrVpGtUfwq&#10;FG9+XHp7bJ67225eliS6af/6Rij0OMzMb5jFKppG3Mn52rKC0TADQVxYXXOp4HJ+e56D8AFZY2OZ&#10;FHyTh9Wy97TAXNuOj3Q/hVIkCPscFVQhtLmUvqjIoB/aljh5V+sMhiRdKbXDLsFNI8dZNpMGa04L&#10;Fba0raj4Ot2MgsN8Gj523ebn+rkvJ53TMc6Ko1KDfly/gggUw3/4r/2uFbxM4fEl/QC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I7cmxAAAANsAAAAPAAAAAAAAAAAA&#10;AAAAAKECAABkcnMvZG93bnJldi54bWxQSwUGAAAAAAQABAD5AAAAkgMAAAAA&#10;" strokeweight=".5pt">
                    <v:stroke endarrow="classic" endarrowwidth="narrow"/>
                  </v:shape>
                  <v:shape id="AutoShape 128" o:spid="_x0000_s1190" type="#_x0000_t32" style="position:absolute;left:17546;top:12844;width:343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lkLaMIAAADbAAAADwAAAGRycy9kb3ducmV2LnhtbESPT4vCMBTE78J+h/AWvGmqiC7VKLuK&#10;4s0/q3h9NM+2bPNSkmyt394IgsdhZn7DzBatqURDzpeWFQz6CQjizOqScwWn33XvC4QPyBory6Tg&#10;Th4W84/ODFNtb3yg5hhyESHsU1RQhFCnUvqsIIO+b2vi6F2tMxiidLnUDm8Rbio5TJKxNFhyXCiw&#10;pmVB2d/x3yj4cZurrnQzOTe71Wq5vwwHtDdKdT/b7ymIQG14h1/trVYwGsPzS/wBc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lkLaMIAAADbAAAADwAAAAAAAAAAAAAA&#10;AAChAgAAZHJzL2Rvd25yZXYueG1sUEsFBgAAAAAEAAQA+QAAAJADAAAAAA==&#10;" strokeweight=".5pt">
                    <v:stroke endarrow="classic" endarrowwidth="narrow"/>
                  </v:shape>
                  <v:line id="Line 129" o:spid="_x0000_s1191" style="position:absolute;flip:x y;visibility:visible;mso-wrap-style:square" from="17533,17463" to="18498,17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aAP8IAAADbAAAADwAAAGRycy9kb3ducmV2LnhtbESP3WrCQBSE7wXfYTlC73RjLVGimyCF&#10;QvEmRH2AQ/bkh2TPhuw2xrd3C4VeDjPzDXPKZtOLiUbXWlaw3UQgiEurW64V3G9f6wMI55E19pZJ&#10;wZMcZOlyccJE2wcXNF19LQKEXYIKGu+HREpXNmTQbexAHLzKjgZ9kGMt9YiPADe9fI+iWBpsOSw0&#10;ONBnQ2V3/TEKdl3BccWX57aSuyG/T12h806pt9V8PoLwNPv/8F/7Wyv42MPvl/ADZPo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2aAP8IAAADbAAAADwAAAAAAAAAAAAAA&#10;AAChAgAAZHJzL2Rvd25yZXYueG1sUEsFBgAAAAAEAAQA+QAAAJADAAAAAA==&#10;" strokeweight=".5pt">
                    <v:stroke dashstyle="dash"/>
                  </v:line>
                  <v:shape id="Text Box 130" o:spid="_x0000_s1192" type="#_x0000_t202" style="position:absolute;left:6504;top:2759;width:910;height:48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I5lMMA&#10;AADbAAAADwAAAGRycy9kb3ducmV2LnhtbERPy2rCQBTdF/yH4Ra6q5NKFYlOQgiIpbQLrZvubjM3&#10;D8zciZkxSf36zkLo8nDe23QyrRiod41lBS/zCARxYXXDlYLT1+55DcJ5ZI2tZVLwSw7SZPawxVjb&#10;kQ80HH0lQgi7GBXU3nexlK6oyaCb2444cKXtDfoA+0rqHscQblq5iKKVNNhwaKixo7ym4ny8GgXv&#10;+e4TDz8Ls761+f6jzLrL6Xup1NPjlG1AeJr8v/juftMKXsP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dI5lMMAAADbAAAADwAAAAAAAAAAAAAAAACYAgAAZHJzL2Rv&#10;d25yZXYueG1sUEsFBgAAAAAEAAQA9QAAAIgDAAAAAA==&#10;" filled="f" stroked="f" strokeweight=".5pt">
                    <v:textbox>
                      <w:txbxContent>
                        <w:p w14:paraId="589D5F49" w14:textId="77777777" w:rsidR="00EC6E08" w:rsidRPr="004B3A48" w:rsidRDefault="00EC6E08" w:rsidP="00EC6E08">
                          <w:pPr>
                            <w:rPr>
                              <w:i/>
                              <w:sz w:val="22"/>
                              <w:szCs w:val="22"/>
                            </w:rPr>
                          </w:pPr>
                          <w:r w:rsidRPr="004B3A48">
                            <w:rPr>
                              <w:i/>
                              <w:sz w:val="22"/>
                              <w:szCs w:val="22"/>
                            </w:rPr>
                            <w:t>e</w:t>
                          </w:r>
                        </w:p>
                      </w:txbxContent>
                    </v:textbox>
                  </v:shape>
                  <v:shape id="Text Box 131" o:spid="_x0000_s1193" type="#_x0000_t202" style="position:absolute;left:5824;top:5410;width:1326;height:48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2jT8IA&#10;AADbAAAADwAAAGRycy9kb3ducmV2LnhtbERPTWvCQBC9F/wPywje6saARaKrSCBYxB5ivfQ2Zsck&#10;mJ2N2a2J/fXdg+Dx8b5Xm8E04k6dqy0rmE0jEMSF1TWXCk7f2fsChPPIGhvLpOBBDjbr0dsKE217&#10;zul+9KUIIewSVFB53yZSuqIig25qW+LAXWxn0AfYlVJ32Idw08g4ij6kwZpDQ4UtpRUV1+OvUbBP&#10;sy/Mz7FZ/DXp7nDZtrfTz1ypyXjYLkF4GvxL/HR/agXzsD58CT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faNPwgAAANsAAAAPAAAAAAAAAAAAAAAAAJgCAABkcnMvZG93&#10;bnJldi54bWxQSwUGAAAAAAQABAD1AAAAhwMAAAAA&#10;" filled="f" stroked="f" strokeweight=".5pt">
                    <v:textbox>
                      <w:txbxContent>
                        <w:p w14:paraId="20BAD996" w14:textId="77777777" w:rsidR="00EC6E08" w:rsidRPr="004B3A48" w:rsidRDefault="00EC6E08" w:rsidP="00EC6E08">
                          <w:pPr>
                            <w:rPr>
                              <w:i/>
                              <w:sz w:val="22"/>
                              <w:szCs w:val="22"/>
                              <w:vertAlign w:val="subscript"/>
                            </w:rPr>
                          </w:pPr>
                          <w:r w:rsidRPr="004B3A48">
                            <w:rPr>
                              <w:i/>
                              <w:sz w:val="22"/>
                              <w:szCs w:val="22"/>
                            </w:rPr>
                            <w:t>e</w:t>
                          </w:r>
                          <w:r w:rsidRPr="004B3A48">
                            <w:rPr>
                              <w:i/>
                              <w:sz w:val="22"/>
                              <w:szCs w:val="22"/>
                              <w:vertAlign w:val="subscript"/>
                            </w:rPr>
                            <w:t>0</w:t>
                          </w:r>
                        </w:p>
                      </w:txbxContent>
                    </v:textbox>
                  </v:shape>
                  <v:shape id="Text Box 132" o:spid="_x0000_s1194" type="#_x0000_t202" style="position:absolute;left:5663;top:14978;width:1656;height:48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EG1MUA&#10;AADbAAAADwAAAGRycy9kb3ducmV2LnhtbESPQWvCQBSE70L/w/IK3nQTISKpq4SAVMQetF56e80+&#10;k9Ds2zS7xthf7wpCj8PMfMMs14NpRE+dqy0riKcRCOLC6ppLBafPzWQBwnlkjY1lUnAjB+vVy2iJ&#10;qbZXPlB/9KUIEHYpKqi8b1MpXVGRQTe1LXHwzrYz6IPsSqk7vAa4aeQsiubSYM1hocKW8oqKn+PF&#10;KNjlmw88fM/M4q/J3/fnrP09fSVKjV+H7A2Ep8H/h5/trVaQxPD4En6AX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MQbUxQAAANsAAAAPAAAAAAAAAAAAAAAAAJgCAABkcnMv&#10;ZG93bnJldi54bWxQSwUGAAAAAAQABAD1AAAAigMAAAAA&#10;" filled="f" stroked="f" strokeweight=".5pt">
                    <v:textbox>
                      <w:txbxContent>
                        <w:p w14:paraId="3B5FD7F7" w14:textId="77777777" w:rsidR="00EC6E08" w:rsidRPr="004B3A48" w:rsidRDefault="00EC6E08" w:rsidP="00EC6E08">
                          <w:pPr>
                            <w:rPr>
                              <w:i/>
                              <w:sz w:val="22"/>
                              <w:szCs w:val="22"/>
                            </w:rPr>
                          </w:pPr>
                          <w:r w:rsidRPr="004B3A48">
                            <w:rPr>
                              <w:i/>
                              <w:sz w:val="22"/>
                              <w:szCs w:val="22"/>
                            </w:rPr>
                            <w:t>-e</w:t>
                          </w:r>
                          <w:r w:rsidRPr="004B3A48">
                            <w:rPr>
                              <w:i/>
                              <w:sz w:val="22"/>
                              <w:szCs w:val="22"/>
                              <w:vertAlign w:val="subscript"/>
                            </w:rPr>
                            <w:t>0</w:t>
                          </w:r>
                        </w:p>
                      </w:txbxContent>
                    </v:textbox>
                  </v:shape>
                  <v:shape id="Text Box 133" o:spid="_x0000_s1195" type="#_x0000_t202" style="position:absolute;left:5870;top:10482;width:1326;height:48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OYo8UA&#10;AADbAAAADwAAAGRycy9kb3ducmV2LnhtbESPQWvCQBSE70L/w/IK3szGgCJpVpGAtEh70Hrp7TX7&#10;TILZt2l2m6T99a4geBxm5hsm24ymET11rrasYB7FIIgLq2suFZw+d7MVCOeRNTaWScEfOdisnyYZ&#10;ptoOfKD+6EsRIOxSVFB536ZSuqIigy6yLXHwzrYz6IPsSqk7HALcNDKJ46U0WHNYqLClvKLicvw1&#10;Cvb57gMP34lZ/Tf56/t52/6cvhZKTZ/H7QsIT6N/hO/tN61gk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45ijxQAAANsAAAAPAAAAAAAAAAAAAAAAAJgCAABkcnMv&#10;ZG93bnJldi54bWxQSwUGAAAAAAQABAD1AAAAigMAAAAA&#10;" filled="f" stroked="f" strokeweight=".5pt">
                    <v:textbox>
                      <w:txbxContent>
                        <w:p w14:paraId="2AF7B700" w14:textId="77777777" w:rsidR="00EC6E08" w:rsidRPr="004B3A48" w:rsidRDefault="00EC6E08" w:rsidP="00EC6E08">
                          <w:pPr>
                            <w:rPr>
                              <w:sz w:val="22"/>
                              <w:szCs w:val="22"/>
                            </w:rPr>
                          </w:pPr>
                          <w:r w:rsidRPr="004B3A48">
                            <w:rPr>
                              <w:sz w:val="22"/>
                              <w:szCs w:val="22"/>
                            </w:rPr>
                            <w:t>O</w:t>
                          </w:r>
                        </w:p>
                      </w:txbxContent>
                    </v:textbox>
                  </v:shape>
                  <v:shape id="Text Box 134" o:spid="_x0000_s1196" type="#_x0000_t202" style="position:absolute;left:7023;top:12211;width:1326;height:48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89OMUA&#10;AADbAAAADwAAAGRycy9kb3ducmV2LnhtbESPQWvCQBSE74X+h+UJvdWNlohEVwkBaSn2oPXi7Zl9&#10;JsHs2zS7TaK/3i0IPQ4z8w2zXA+mFh21rrKsYDKOQBDnVldcKDh8b17nIJxH1lhbJgVXcrBePT8t&#10;MdG25x11e1+IAGGXoILS+yaR0uUlGXRj2xAH72xbgz7ItpC6xT7ATS2nUTSTBisOCyU2lJWUX/a/&#10;RsFntvnC3Wlq5rc6e9+e0+bncIyVehkN6QKEp8H/hx/tD60gfoO/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rz04xQAAANsAAAAPAAAAAAAAAAAAAAAAAJgCAABkcnMv&#10;ZG93bnJldi54bWxQSwUGAAAAAAQABAD1AAAAigMAAAAA&#10;" filled="f" stroked="f" strokeweight=".5pt">
                    <v:textbox>
                      <w:txbxContent>
                        <w:p w14:paraId="7A046330" w14:textId="77777777" w:rsidR="00EC6E08" w:rsidRPr="004B3A48" w:rsidRDefault="00EC6E08" w:rsidP="00EC6E08">
                          <w:pPr>
                            <w:rPr>
                              <w:sz w:val="22"/>
                              <w:szCs w:val="22"/>
                            </w:rPr>
                          </w:pPr>
                          <w:r w:rsidRPr="004B3A48">
                            <w:rPr>
                              <w:sz w:val="22"/>
                              <w:szCs w:val="22"/>
                            </w:rPr>
                            <w:t>1</w:t>
                          </w:r>
                        </w:p>
                      </w:txbxContent>
                    </v:textbox>
                  </v:shape>
                  <v:shape id="Text Box 135" o:spid="_x0000_s1197" type="#_x0000_t202" style="position:absolute;left:8107;top:12129;width:1326;height:48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alTMUA&#10;AADbAAAADwAAAGRycy9kb3ducmV2LnhtbESPQWvCQBSE74X+h+UJvdWN0ohEVwkBaSn2oPXi7Zl9&#10;JsHs2zS7TaK/3i0IPQ4z8w2zXA+mFh21rrKsYDKOQBDnVldcKDh8b17nIJxH1lhbJgVXcrBePT8t&#10;MdG25x11e1+IAGGXoILS+yaR0uUlGXRj2xAH72xbgz7ItpC6xT7ATS2nUTSTBisOCyU2lJWUX/a/&#10;RsFntvnC3Wlq5rc6e9+e0+bncIyVehkN6QKEp8H/hx/tD60gfoO/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RqVMxQAAANsAAAAPAAAAAAAAAAAAAAAAAJgCAABkcnMv&#10;ZG93bnJldi54bWxQSwUGAAAAAAQABAD1AAAAigMAAAAA&#10;" filled="f" stroked="f" strokeweight=".5pt">
                    <v:textbox>
                      <w:txbxContent>
                        <w:p w14:paraId="54955800" w14:textId="77777777" w:rsidR="00EC6E08" w:rsidRPr="004B3A48" w:rsidRDefault="00EC6E08" w:rsidP="00EC6E08">
                          <w:pPr>
                            <w:rPr>
                              <w:sz w:val="22"/>
                              <w:szCs w:val="22"/>
                            </w:rPr>
                          </w:pPr>
                          <w:r w:rsidRPr="004B3A48">
                            <w:rPr>
                              <w:sz w:val="22"/>
                              <w:szCs w:val="22"/>
                            </w:rPr>
                            <w:t>2</w:t>
                          </w:r>
                        </w:p>
                      </w:txbxContent>
                    </v:textbox>
                  </v:shape>
                  <v:shape id="Text Box 136" o:spid="_x0000_s1198" type="#_x0000_t202" style="position:absolute;left:9537;top:12211;width:1646;height:48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oA18YA&#10;AADbAAAADwAAAGRycy9kb3ducmV2LnhtbESPQWvCQBSE74X+h+UVems2CimSZhUJSKXoQZtLb6/Z&#10;ZxLMvk2zaxL99d1CweMwM98w2WoyrRiod41lBbMoBkFcWt1wpaD43LwsQDiPrLG1TAqu5GC1fHzI&#10;MNV25AMNR1+JAGGXooLa+y6V0pU1GXSR7YiDd7K9QR9kX0nd4xjgppXzOH6VBhsOCzV2lNdUno8X&#10;o+Aj3+zx8D03i1ubv+9O6+6n+EqUen6a1m8gPE3+Hv5vb7WCJIG/L+EHy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goA18YAAADbAAAADwAAAAAAAAAAAAAAAACYAgAAZHJz&#10;L2Rvd25yZXYueG1sUEsFBgAAAAAEAAQA9QAAAIsDAAAAAA==&#10;" filled="f" stroked="f" strokeweight=".5pt">
                    <v:textbox>
                      <w:txbxContent>
                        <w:p w14:paraId="2DD72DC8" w14:textId="77777777" w:rsidR="00EC6E08" w:rsidRPr="004B3A48" w:rsidRDefault="00EC6E08" w:rsidP="00EC6E08">
                          <w:pPr>
                            <w:rPr>
                              <w:i/>
                              <w:sz w:val="22"/>
                              <w:szCs w:val="22"/>
                            </w:rPr>
                          </w:pPr>
                          <w:r w:rsidRPr="004B3A48">
                            <w:rPr>
                              <w:i/>
                              <w:sz w:val="22"/>
                              <w:szCs w:val="22"/>
                            </w:rPr>
                            <w:t>t(ms)</w:t>
                          </w:r>
                        </w:p>
                      </w:txbxContent>
                    </v:textbox>
                  </v:shape>
                  <v:shape id="Text Box 137" o:spid="_x0000_s1199" type="#_x0000_t202" style="position:absolute;left:11954;top:2759;width:910;height:48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ieoMYA&#10;AADbAAAADwAAAGRycy9kb3ducmV2LnhtbESPQWvCQBSE74L/YXlCb7oxEJHUTZCAtJT2oPXS2zP7&#10;TIK7b2N2q2l/fbdQ6HGYmW+YTTlaI240+M6xguUiAUFcO91xo+D4vpuvQfiArNE4JgVf5KEsppMN&#10;5trdeU+3Q2hEhLDPUUEbQp9L6euWLPqF64mjd3aDxRDl0Eg94D3CrZFpkqykxY7jQos9VS3Vl8On&#10;VfBS7d5wf0rt+ttUT6/nbX89fmRKPczG7SOIQGP4D/+1n7WCbAW/X+IPkM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tieoMYAAADbAAAADwAAAAAAAAAAAAAAAACYAgAAZHJz&#10;L2Rvd25yZXYueG1sUEsFBgAAAAAEAAQA9QAAAIsDAAAAAA==&#10;" filled="f" stroked="f" strokeweight=".5pt">
                    <v:textbox>
                      <w:txbxContent>
                        <w:p w14:paraId="41A6AB76" w14:textId="77777777" w:rsidR="00EC6E08" w:rsidRPr="004B3A48" w:rsidRDefault="00EC6E08" w:rsidP="00EC6E08">
                          <w:pPr>
                            <w:rPr>
                              <w:i/>
                              <w:sz w:val="22"/>
                              <w:szCs w:val="22"/>
                            </w:rPr>
                          </w:pPr>
                          <w:r w:rsidRPr="004B3A48">
                            <w:rPr>
                              <w:i/>
                              <w:sz w:val="22"/>
                              <w:szCs w:val="22"/>
                            </w:rPr>
                            <w:t>e</w:t>
                          </w:r>
                        </w:p>
                      </w:txbxContent>
                    </v:textbox>
                  </v:shape>
                  <v:shape id="Text Box 138" o:spid="_x0000_s1200" type="#_x0000_t202" style="position:absolute;left:11273;top:5410;width:1326;height:48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Q7O8UA&#10;AADbAAAADwAAAGRycy9kb3ducmV2LnhtbESPT4vCMBTE74LfITxhb5oqqKUaRQrisujBP5e9vW2e&#10;bbF5qU3U7n76jSB4HGbmN8x82ZpK3KlxpWUFw0EEgjizuuRcwem47scgnEfWWFkmBb/kYLnoduaY&#10;aPvgPd0PPhcBwi5BBYX3dSKlywoy6Aa2Jg7e2TYGfZBNLnWDjwA3lRxF0UQaLDksFFhTWlB2OdyM&#10;gq90vcP9z8jEf1W62Z5X9fX0PVbqo9euZiA8tf4dfrU/tYLxF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lDs7xQAAANsAAAAPAAAAAAAAAAAAAAAAAJgCAABkcnMv&#10;ZG93bnJldi54bWxQSwUGAAAAAAQABAD1AAAAigMAAAAA&#10;" filled="f" stroked="f" strokeweight=".5pt">
                    <v:textbox>
                      <w:txbxContent>
                        <w:p w14:paraId="2CE36166" w14:textId="77777777" w:rsidR="00EC6E08" w:rsidRPr="004B3A48" w:rsidRDefault="00EC6E08" w:rsidP="00EC6E08">
                          <w:pPr>
                            <w:rPr>
                              <w:i/>
                              <w:sz w:val="22"/>
                              <w:szCs w:val="22"/>
                              <w:vertAlign w:val="subscript"/>
                            </w:rPr>
                          </w:pPr>
                          <w:r w:rsidRPr="004B3A48">
                            <w:rPr>
                              <w:i/>
                              <w:sz w:val="22"/>
                              <w:szCs w:val="22"/>
                            </w:rPr>
                            <w:t>e</w:t>
                          </w:r>
                          <w:r w:rsidRPr="004B3A48">
                            <w:rPr>
                              <w:i/>
                              <w:sz w:val="22"/>
                              <w:szCs w:val="22"/>
                              <w:vertAlign w:val="subscript"/>
                            </w:rPr>
                            <w:t>0</w:t>
                          </w:r>
                        </w:p>
                      </w:txbxContent>
                    </v:textbox>
                  </v:shape>
                  <v:shape id="Text Box 139" o:spid="_x0000_s1201" type="#_x0000_t202" style="position:absolute;left:11112;top:14978;width:1656;height:48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uvScIA&#10;AADbAAAADwAAAGRycy9kb3ducmV2LnhtbERPTWvCQBC9F/wPywje6saARaKrSCBYxB5ivfQ2Zsck&#10;mJ2N2a2J/fXdg+Dx8b5Xm8E04k6dqy0rmE0jEMSF1TWXCk7f2fsChPPIGhvLpOBBDjbr0dsKE217&#10;zul+9KUIIewSVFB53yZSuqIig25qW+LAXWxn0AfYlVJ32Idw08g4ij6kwZpDQ4UtpRUV1+OvUbBP&#10;sy/Mz7FZ/DXp7nDZtrfTz1ypyXjYLkF4GvxL/HR/agXzMDZ8CT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C69JwgAAANsAAAAPAAAAAAAAAAAAAAAAAJgCAABkcnMvZG93&#10;bnJldi54bWxQSwUGAAAAAAQABAD1AAAAhwMAAAAA&#10;" filled="f" stroked="f" strokeweight=".5pt">
                    <v:textbox>
                      <w:txbxContent>
                        <w:p w14:paraId="1AEE6484" w14:textId="77777777" w:rsidR="00EC6E08" w:rsidRPr="004B3A48" w:rsidRDefault="00EC6E08" w:rsidP="00EC6E08">
                          <w:pPr>
                            <w:rPr>
                              <w:i/>
                              <w:sz w:val="22"/>
                              <w:szCs w:val="22"/>
                            </w:rPr>
                          </w:pPr>
                          <w:r w:rsidRPr="004B3A48">
                            <w:rPr>
                              <w:i/>
                              <w:sz w:val="22"/>
                              <w:szCs w:val="22"/>
                            </w:rPr>
                            <w:t>-e</w:t>
                          </w:r>
                          <w:r w:rsidRPr="004B3A48">
                            <w:rPr>
                              <w:i/>
                              <w:sz w:val="22"/>
                              <w:szCs w:val="22"/>
                              <w:vertAlign w:val="subscript"/>
                            </w:rPr>
                            <w:t>0</w:t>
                          </w:r>
                        </w:p>
                      </w:txbxContent>
                    </v:textbox>
                  </v:shape>
                  <v:shape id="Text Box 140" o:spid="_x0000_s1202" type="#_x0000_t202" style="position:absolute;left:11319;top:10482;width:1326;height:48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0cK0sQA&#10;AADbAAAADwAAAGRycy9kb3ducmV2LnhtbESPT4vCMBTE74LfITxhb5oqKFqNIgVxWfTgn4u3Z/Ns&#10;i81LbbJa/fRmYcHjMDO/YWaLxpTiTrUrLCvo9yIQxKnVBWcKjodVdwzCeWSNpWVS8CQHi3m7NcNY&#10;2wfv6L73mQgQdjEqyL2vYildmpNB17MVcfAutjbog6wzqWt8BLgp5SCKRtJgwWEhx4qSnNLr/tco&#10;+ElWW9ydB2b8KpP15rKsbsfTUKmvTrOcgvDU+E/4v/2tFQwn8Pcl/AA5f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HCtLEAAAA2wAAAA8AAAAAAAAAAAAAAAAAmAIAAGRycy9k&#10;b3ducmV2LnhtbFBLBQYAAAAABAAEAPUAAACJAwAAAAA=&#10;" filled="f" stroked="f" strokeweight=".5pt">
                    <v:textbox>
                      <w:txbxContent>
                        <w:p w14:paraId="0BBEC305" w14:textId="77777777" w:rsidR="00EC6E08" w:rsidRPr="004B3A48" w:rsidRDefault="00EC6E08" w:rsidP="00EC6E08">
                          <w:pPr>
                            <w:rPr>
                              <w:sz w:val="22"/>
                              <w:szCs w:val="22"/>
                            </w:rPr>
                          </w:pPr>
                          <w:r w:rsidRPr="004B3A48">
                            <w:rPr>
                              <w:sz w:val="22"/>
                              <w:szCs w:val="22"/>
                            </w:rPr>
                            <w:t>O</w:t>
                          </w:r>
                        </w:p>
                      </w:txbxContent>
                    </v:textbox>
                  </v:shape>
                  <v:shape id="Text Box 141" o:spid="_x0000_s1203" type="#_x0000_t202" style="position:absolute;left:12472;top:12211;width:1326;height:48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Fp8sIA&#10;AADbAAAADwAAAGRycy9kb3ducmV2LnhtbERPTWvCQBC9F/oflin01mwMVCTNKhIISqkHNRdv0+yY&#10;BLOzMbtq2l/vHgSPj/edLUbTiSsNrrWsYBLFIIgrq1uuFZT74mMGwnlkjZ1lUvBHDhbz15cMU21v&#10;vKXrztcihLBLUUHjfZ9K6aqGDLrI9sSBO9rBoA9wqKUe8BbCTSeTOJ5Kgy2HhgZ7yhuqTruLUfCd&#10;Fxvc/iZm9t/lq5/jsj+Xh0+l3t/G5RcIT6N/ih/utVYwDevDl/AD5Pw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EWnywgAAANsAAAAPAAAAAAAAAAAAAAAAAJgCAABkcnMvZG93&#10;bnJldi54bWxQSwUGAAAAAAQABAD1AAAAhwMAAAAA&#10;" filled="f" stroked="f" strokeweight=".5pt">
                    <v:textbox>
                      <w:txbxContent>
                        <w:p w14:paraId="7C06F72E" w14:textId="77777777" w:rsidR="00EC6E08" w:rsidRPr="004B3A48" w:rsidRDefault="00EC6E08" w:rsidP="00EC6E08">
                          <w:pPr>
                            <w:rPr>
                              <w:sz w:val="22"/>
                              <w:szCs w:val="22"/>
                            </w:rPr>
                          </w:pPr>
                          <w:r w:rsidRPr="004B3A48">
                            <w:rPr>
                              <w:sz w:val="22"/>
                              <w:szCs w:val="22"/>
                            </w:rPr>
                            <w:t>1</w:t>
                          </w:r>
                        </w:p>
                      </w:txbxContent>
                    </v:textbox>
                  </v:shape>
                  <v:shape id="Text Box 142" o:spid="_x0000_s1204" type="#_x0000_t202" style="position:absolute;left:13592;top:12574;width:1326;height:48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3MacMA&#10;AADbAAAADwAAAGRycy9kb3ducmV2LnhtbESPzarCMBSE98J9h3AuuNNUQZFqFCmIIrrwZ+Pu3ObY&#10;ltuc1CZq9emNILgcZuYbZjJrTCluVLvCsoJeNwJBnFpdcKbgeFh0RiCcR9ZYWiYFD3Iwm/60Jhhr&#10;e+cd3fY+EwHCLkYFufdVLKVLczLourYiDt7Z1gZ9kHUmdY33ADel7EfRUBosOCzkWFGSU/q/vxoF&#10;62Sxxd1f34yeZbLcnOfV5XgaKNX+beZjEJ4a/w1/2iutYNiD95fwA+T0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13MacMAAADbAAAADwAAAAAAAAAAAAAAAACYAgAAZHJzL2Rv&#10;d25yZXYueG1sUEsFBgAAAAAEAAQA9QAAAIgDAAAAAA==&#10;" filled="f" stroked="f" strokeweight=".5pt">
                    <v:textbox>
                      <w:txbxContent>
                        <w:p w14:paraId="31D89F6B" w14:textId="77777777" w:rsidR="00EC6E08" w:rsidRPr="004B3A48" w:rsidRDefault="00EC6E08" w:rsidP="00EC6E08">
                          <w:pPr>
                            <w:rPr>
                              <w:sz w:val="22"/>
                              <w:szCs w:val="22"/>
                            </w:rPr>
                          </w:pPr>
                          <w:r w:rsidRPr="004B3A48">
                            <w:rPr>
                              <w:sz w:val="22"/>
                              <w:szCs w:val="22"/>
                            </w:rPr>
                            <w:t>2</w:t>
                          </w:r>
                        </w:p>
                      </w:txbxContent>
                    </v:textbox>
                  </v:shape>
                  <v:shape id="Text Box 143" o:spid="_x0000_s1205" type="#_x0000_t202" style="position:absolute;left:14986;top:12211;width:1646;height:48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9SHsYA&#10;AADbAAAADwAAAGRycy9kb3ducmV2LnhtbESPQWvCQBSE74X+h+UVems2BiqSZg0hIJVSD9pcenvN&#10;PpNg9m2aXTXtr3cFweMwM98wWT6ZXpxodJ1lBbMoBkFcW91xo6D6Wr0sQDiPrLG3TAr+yEG+fHzI&#10;MNX2zFs67XwjAoRdigpa74dUSle3ZNBFdiAO3t6OBn2QYyP1iOcAN71M4nguDXYcFlocqGypPuyO&#10;RsFHudrg9icxi/++fP/cF8Nv9f2q1PPTVLyB8DT5e/jWXmsF8wSuX8IPkM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49SHsYAAADbAAAADwAAAAAAAAAAAAAAAACYAgAAZHJz&#10;L2Rvd25yZXYueG1sUEsFBgAAAAAEAAQA9QAAAIsDAAAAAA==&#10;" filled="f" stroked="f" strokeweight=".5pt">
                    <v:textbox>
                      <w:txbxContent>
                        <w:p w14:paraId="6C03D2D1" w14:textId="77777777" w:rsidR="00EC6E08" w:rsidRPr="004B3A48" w:rsidRDefault="00EC6E08" w:rsidP="00EC6E08">
                          <w:pPr>
                            <w:rPr>
                              <w:i/>
                              <w:sz w:val="22"/>
                              <w:szCs w:val="22"/>
                            </w:rPr>
                          </w:pPr>
                          <w:r w:rsidRPr="004B3A48">
                            <w:rPr>
                              <w:i/>
                              <w:sz w:val="22"/>
                              <w:szCs w:val="22"/>
                            </w:rPr>
                            <w:t>t(ms)</w:t>
                          </w:r>
                        </w:p>
                      </w:txbxContent>
                    </v:textbox>
                  </v:shape>
                  <v:shape id="Text Box 144" o:spid="_x0000_s1206" type="#_x0000_t202" style="position:absolute;left:17332;top:2581;width:910;height:48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P3hcUA&#10;AADbAAAADwAAAGRycy9kb3ducmV2LnhtbESPQWvCQBSE7wX/w/IEb3VjRJHUVSQgFWkPWi/entln&#10;Err7Nma3MfXXdwuFHoeZ+YZZrntrREetrx0rmIwTEMSF0zWXCk4f2+cFCB+QNRrHpOCbPKxXg6cl&#10;Ztrd+UDdMZQiQthnqKAKocmk9EVFFv3YNcTRu7rWYoiyLaVu8R7h1sg0SebSYs1xocKG8oqKz+OX&#10;VbDPt+94uKR28TD569t109xO55lSo2G/eQERqA//4b/2TiuYT+H3S/wB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w/eFxQAAANsAAAAPAAAAAAAAAAAAAAAAAJgCAABkcnMv&#10;ZG93bnJldi54bWxQSwUGAAAAAAQABAD1AAAAigMAAAAA&#10;" filled="f" stroked="f" strokeweight=".5pt">
                    <v:textbox>
                      <w:txbxContent>
                        <w:p w14:paraId="5CCED641" w14:textId="77777777" w:rsidR="00EC6E08" w:rsidRPr="004B3A48" w:rsidRDefault="00EC6E08" w:rsidP="00EC6E08">
                          <w:pPr>
                            <w:rPr>
                              <w:i/>
                              <w:sz w:val="22"/>
                              <w:szCs w:val="22"/>
                            </w:rPr>
                          </w:pPr>
                          <w:r w:rsidRPr="004B3A48">
                            <w:rPr>
                              <w:i/>
                              <w:sz w:val="22"/>
                              <w:szCs w:val="22"/>
                            </w:rPr>
                            <w:t>e</w:t>
                          </w:r>
                        </w:p>
                      </w:txbxContent>
                    </v:textbox>
                  </v:shape>
                  <v:shape id="Text Box 145" o:spid="_x0000_s1207" type="#_x0000_t202" style="position:absolute;left:16651;top:5232;width:1326;height:48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EkOsUA&#10;AADbAAAADwAAAGRycy9kb3ducmV2LnhtbESPQWvCQBSE74L/YXlCb2ZToUHTrCIBUUo9mHrx9pp9&#10;JqHZtzG7atpf7xYKPQ4z8w2TrQbTihv1rrGs4DmKQRCXVjdcKTh+bKZzEM4ja2wtk4JvcrBajkcZ&#10;ptre+UC3wlciQNilqKD2vkuldGVNBl1kO+LgnW1v0AfZV1L3eA9w08pZHCfSYMNhocaO8prKr+Jq&#10;FLzlmz0ePmdm/tPm2/fzurscTy9KPU2G9SsIT4P/D/+1d1rBIoHfL+EH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YSQ6xQAAANsAAAAPAAAAAAAAAAAAAAAAAJgCAABkcnMv&#10;ZG93bnJldi54bWxQSwUGAAAAAAQABAD1AAAAigMAAAAA&#10;" filled="f" stroked="f" strokeweight=".5pt">
                    <v:textbox>
                      <w:txbxContent>
                        <w:p w14:paraId="0BD015E8" w14:textId="77777777" w:rsidR="00EC6E08" w:rsidRPr="004B3A48" w:rsidRDefault="00EC6E08" w:rsidP="00EC6E08">
                          <w:pPr>
                            <w:rPr>
                              <w:i/>
                              <w:sz w:val="22"/>
                              <w:szCs w:val="22"/>
                              <w:vertAlign w:val="subscript"/>
                            </w:rPr>
                          </w:pPr>
                          <w:r w:rsidRPr="004B3A48">
                            <w:rPr>
                              <w:i/>
                              <w:sz w:val="22"/>
                              <w:szCs w:val="22"/>
                            </w:rPr>
                            <w:t>e</w:t>
                          </w:r>
                          <w:r w:rsidRPr="004B3A48">
                            <w:rPr>
                              <w:i/>
                              <w:sz w:val="22"/>
                              <w:szCs w:val="22"/>
                              <w:vertAlign w:val="subscript"/>
                            </w:rPr>
                            <w:t>0</w:t>
                          </w:r>
                        </w:p>
                      </w:txbxContent>
                    </v:textbox>
                  </v:shape>
                  <v:shape id="Text Box 146" o:spid="_x0000_s1208" type="#_x0000_t202" style="position:absolute;left:16490;top:14800;width:1656;height:48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2BocYA&#10;AADbAAAADwAAAGRycy9kb3ducmV2LnhtbESPQWvCQBSE74L/YXmF3nTTgNWmriKBYCl6SOqlt9fs&#10;MwnNvo3Zrab+elco9DjMzDfMcj2YVpypd41lBU/TCARxaXXDlYLDRzZZgHAeWWNrmRT8koP1ajxa&#10;YqLthXM6F74SAcIuQQW1910ipStrMuimtiMO3tH2Bn2QfSV1j5cAN62Mo+hZGmw4LNTYUVpT+V38&#10;GAXvabbH/Cs2i2ubbnfHTXc6fM6UenwYNq8gPA3+P/zXftMKXuZ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i2BocYAAADbAAAADwAAAAAAAAAAAAAAAACYAgAAZHJz&#10;L2Rvd25yZXYueG1sUEsFBgAAAAAEAAQA9QAAAIsDAAAAAA==&#10;" filled="f" stroked="f" strokeweight=".5pt">
                    <v:textbox>
                      <w:txbxContent>
                        <w:p w14:paraId="19C26754" w14:textId="77777777" w:rsidR="00EC6E08" w:rsidRPr="004B3A48" w:rsidRDefault="00EC6E08" w:rsidP="00EC6E08">
                          <w:pPr>
                            <w:rPr>
                              <w:i/>
                              <w:sz w:val="22"/>
                              <w:szCs w:val="22"/>
                            </w:rPr>
                          </w:pPr>
                          <w:r w:rsidRPr="004B3A48">
                            <w:rPr>
                              <w:i/>
                              <w:sz w:val="22"/>
                              <w:szCs w:val="22"/>
                            </w:rPr>
                            <w:t>-e</w:t>
                          </w:r>
                          <w:r w:rsidRPr="004B3A48">
                            <w:rPr>
                              <w:i/>
                              <w:sz w:val="22"/>
                              <w:szCs w:val="22"/>
                              <w:vertAlign w:val="subscript"/>
                            </w:rPr>
                            <w:t>0</w:t>
                          </w:r>
                        </w:p>
                      </w:txbxContent>
                    </v:textbox>
                  </v:shape>
                  <v:shape id="Text Box 147" o:spid="_x0000_s1209" type="#_x0000_t202" style="position:absolute;left:16697;top:10304;width:1326;height:48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IV08IA&#10;AADbAAAADwAAAGRycy9kb3ducmV2LnhtbERPy2rCQBTdC/7DcIXudKLQojGjSECU0i5M3bi7Zm4e&#10;mLkTM6NJ+/WdRaHLw3kn28E04kmdqy0rmM8iEMS51TWXCs5f++kShPPIGhvLpOCbHGw341GCsbY9&#10;n+iZ+VKEEHYxKqi8b2MpXV6RQTezLXHgCtsZ9AF2pdQd9iHcNHIRRW/SYM2hocKW0oryW/YwCt7T&#10;/Seerguz/GnSw0exa+/ny6tSL5NhtwbhafD/4j/3UStYhbHhS/g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shXTwgAAANsAAAAPAAAAAAAAAAAAAAAAAJgCAABkcnMvZG93&#10;bnJldi54bWxQSwUGAAAAAAQABAD1AAAAhwMAAAAA&#10;" filled="f" stroked="f" strokeweight=".5pt">
                    <v:textbox>
                      <w:txbxContent>
                        <w:p w14:paraId="50E2B809" w14:textId="77777777" w:rsidR="00EC6E08" w:rsidRPr="004B3A48" w:rsidRDefault="00EC6E08" w:rsidP="00EC6E08">
                          <w:pPr>
                            <w:rPr>
                              <w:sz w:val="22"/>
                              <w:szCs w:val="22"/>
                            </w:rPr>
                          </w:pPr>
                          <w:r w:rsidRPr="004B3A48">
                            <w:rPr>
                              <w:sz w:val="22"/>
                              <w:szCs w:val="22"/>
                            </w:rPr>
                            <w:t>O</w:t>
                          </w:r>
                        </w:p>
                      </w:txbxContent>
                    </v:textbox>
                  </v:shape>
                  <v:shape id="Text Box 148" o:spid="_x0000_s1210" type="#_x0000_t202" style="position:absolute;left:17850;top:12033;width:1326;height:48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6wSMUA&#10;AADbAAAADwAAAGRycy9kb3ducmV2LnhtbESPQWvCQBSE7wX/w/IEb3VjQNHUVSQgFWkPWi/entln&#10;Err7Nma3MfXXdwuFHoeZ+YZZrntrREetrx0rmIwTEMSF0zWXCk4f2+c5CB+QNRrHpOCbPKxXg6cl&#10;Ztrd+UDdMZQiQthnqKAKocmk9EVFFv3YNcTRu7rWYoiyLaVu8R7h1sg0SWbSYs1xocKG8oqKz+OX&#10;VbDPt+94uKR2/jD569t109xO56lSo2G/eQERqA//4b/2TitYLOD3S/wB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rBIxQAAANsAAAAPAAAAAAAAAAAAAAAAAJgCAABkcnMv&#10;ZG93bnJldi54bWxQSwUGAAAAAAQABAD1AAAAigMAAAAA&#10;" filled="f" stroked="f" strokeweight=".5pt">
                    <v:textbox>
                      <w:txbxContent>
                        <w:p w14:paraId="35CE6C8B" w14:textId="77777777" w:rsidR="00EC6E08" w:rsidRPr="004B3A48" w:rsidRDefault="00EC6E08" w:rsidP="00EC6E08">
                          <w:pPr>
                            <w:rPr>
                              <w:sz w:val="22"/>
                              <w:szCs w:val="22"/>
                            </w:rPr>
                          </w:pPr>
                          <w:r w:rsidRPr="004B3A48">
                            <w:rPr>
                              <w:sz w:val="22"/>
                              <w:szCs w:val="22"/>
                            </w:rPr>
                            <w:t>1</w:t>
                          </w:r>
                        </w:p>
                      </w:txbxContent>
                    </v:textbox>
                  </v:shape>
                  <v:shape id="Text Box 149" o:spid="_x0000_s1211" type="#_x0000_t202" style="position:absolute;left:18951;top:12236;width:1326;height:48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QKA8cA&#10;AADcAAAADwAAAGRycy9kb3ducmV2LnhtbESPzWvCQBDF7wX/h2WE3upGoUVSNyIBaRF78OPS2zQ7&#10;+aDZ2ZhdNfav7xwEbzO8N+/9ZrEcXKsu1IfGs4HpJAFFXHjbcGXgeFi/zEGFiGyx9UwGbhRgmY2e&#10;Fphaf+UdXfaxUhLCIUUDdYxdqnUoanIYJr4jFq30vcMoa19p2+NVwl2rZ0nyph02LA01dpTXVPzu&#10;z87AJl9/4e5n5uZ/bf6xLVfd6fj9aszzeFi9g4o0xIf5fv1pBT8RfHlGJtD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mUCgPHAAAA3AAAAA8AAAAAAAAAAAAAAAAAmAIAAGRy&#10;cy9kb3ducmV2LnhtbFBLBQYAAAAABAAEAPUAAACMAwAAAAA=&#10;" filled="f" stroked="f" strokeweight=".5pt">
                    <v:textbox>
                      <w:txbxContent>
                        <w:p w14:paraId="2F3AD3F1" w14:textId="77777777" w:rsidR="00EC6E08" w:rsidRPr="004B3A48" w:rsidRDefault="00EC6E08" w:rsidP="00EC6E08">
                          <w:pPr>
                            <w:rPr>
                              <w:sz w:val="22"/>
                              <w:szCs w:val="22"/>
                            </w:rPr>
                          </w:pPr>
                          <w:r w:rsidRPr="004B3A48">
                            <w:rPr>
                              <w:sz w:val="22"/>
                              <w:szCs w:val="22"/>
                            </w:rPr>
                            <w:t>2</w:t>
                          </w:r>
                        </w:p>
                      </w:txbxContent>
                    </v:textbox>
                  </v:shape>
                  <v:shape id="Text Box 150" o:spid="_x0000_s1212" type="#_x0000_t202" style="position:absolute;left:20345;top:12219;width:1646;height:48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ivmMQA&#10;AADcAAAADwAAAGRycy9kb3ducmV2LnhtbERPS2uDQBC+F/Iflin01qwGWoLNKiKEhNIc8rjkNnUn&#10;KnVnjbtVm1/fLRRym4/vOatsMq0YqHeNZQXxPAJBXFrdcKXgdFw/L0E4j6yxtUwKfshBls4eVpho&#10;O/KehoOvRAhhl6CC2vsukdKVNRl0c9sRB+5ie4M+wL6SuscxhJtWLqLoVRpsODTU2FFRU/l1+DYK&#10;3ov1DvefC7O8tcXm45J319P5Ramnxyl/A+Fp8nfxv3urw/wohr9nwgUy/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bYr5jEAAAA3AAAAA8AAAAAAAAAAAAAAAAAmAIAAGRycy9k&#10;b3ducmV2LnhtbFBLBQYAAAAABAAEAPUAAACJAwAAAAA=&#10;" filled="f" stroked="f" strokeweight=".5pt">
                    <v:textbox>
                      <w:txbxContent>
                        <w:p w14:paraId="2DC033F2" w14:textId="77777777" w:rsidR="00EC6E08" w:rsidRPr="004B3A48" w:rsidRDefault="00EC6E08" w:rsidP="00EC6E08">
                          <w:pPr>
                            <w:rPr>
                              <w:i/>
                              <w:sz w:val="22"/>
                              <w:szCs w:val="22"/>
                            </w:rPr>
                          </w:pPr>
                          <w:r w:rsidRPr="004B3A48">
                            <w:rPr>
                              <w:i/>
                              <w:sz w:val="22"/>
                              <w:szCs w:val="22"/>
                            </w:rPr>
                            <w:t>t(ms)</w:t>
                          </w:r>
                        </w:p>
                      </w:txbxContent>
                    </v:textbox>
                  </v:shape>
                  <v:shape id="Text Box 151" o:spid="_x0000_s1213" type="#_x0000_t202" style="position:absolute;left:8985;top:11997;width:1326;height:48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gox78QA&#10;AADcAAAADwAAAGRycy9kb3ducmV2LnhtbERPTWvCQBC9F/oflhF6qxsDLZK6igSCIvUQ66W3MTsm&#10;wexsml2T1F/fFYTe5vE+Z7EaTSN66lxtWcFsGoEgLqyuuVRw/Mpe5yCcR9bYWCYFv+RgtXx+WmCi&#10;7cA59QdfihDCLkEFlfdtIqUrKjLoprYlDtzZdgZ9gF0pdYdDCDeNjKPoXRqsOTRU2FJaUXE5XI2C&#10;XZrtMT/FZn5r0s3ned3+HL/flHqZjOsPEJ5G/y9+uLc6zI9iuD8TLpD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YKMe/EAAAA3AAAAA8AAAAAAAAAAAAAAAAAmAIAAGRycy9k&#10;b3ducmV2LnhtbFBLBQYAAAAABAAEAPUAAACJAwAAAAA=&#10;" filled="f" stroked="f" strokeweight=".5pt">
                    <v:textbox>
                      <w:txbxContent>
                        <w:p w14:paraId="2220F158" w14:textId="77777777" w:rsidR="00EC6E08" w:rsidRPr="004B3A48" w:rsidRDefault="00EC6E08" w:rsidP="00EC6E08">
                          <w:pPr>
                            <w:rPr>
                              <w:sz w:val="22"/>
                              <w:szCs w:val="22"/>
                            </w:rPr>
                          </w:pPr>
                          <w:r w:rsidRPr="004B3A48">
                            <w:rPr>
                              <w:sz w:val="22"/>
                              <w:szCs w:val="22"/>
                            </w:rPr>
                            <w:t>3</w:t>
                          </w:r>
                        </w:p>
                      </w:txbxContent>
                    </v:textbox>
                  </v:shape>
                  <v:shape id="Text Box 152" o:spid="_x0000_s1214" type="#_x0000_t202" style="position:absolute;left:14524;top:12264;width:1326;height:48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aUdMQA&#10;AADcAAAADwAAAGRycy9kb3ducmV2LnhtbERPTWvCQBC9F/wPywje6qZKJaSuEgKhRdqDqZfeptkx&#10;Cc3Optmtif56tyB4m8f7nPV2NK04Ue8aywqe5hEI4tLqhisFh8/8MQbhPLLG1jIpOJOD7WbysMZE&#10;24H3dCp8JUIIuwQV1N53iZSurMmgm9uOOHBH2xv0AfaV1D0OIdy0chFFK2mw4dBQY0dZTeVP8WcU&#10;7LL8A/ffCxNf2uz1/Zh2v4evZ6Vm0zF9AeFp9Hfxzf2mw/xoCf/PhAvk5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lGlHTEAAAA3AAAAA8AAAAAAAAAAAAAAAAAmAIAAGRycy9k&#10;b3ducmV2LnhtbFBLBQYAAAAABAAEAPUAAACJAwAAAAA=&#10;" filled="f" stroked="f" strokeweight=".5pt">
                    <v:textbox>
                      <w:txbxContent>
                        <w:p w14:paraId="3926C9E5" w14:textId="77777777" w:rsidR="00EC6E08" w:rsidRPr="004B3A48" w:rsidRDefault="00EC6E08" w:rsidP="00EC6E08">
                          <w:pPr>
                            <w:rPr>
                              <w:sz w:val="22"/>
                              <w:szCs w:val="22"/>
                            </w:rPr>
                          </w:pPr>
                          <w:r w:rsidRPr="004B3A48">
                            <w:rPr>
                              <w:sz w:val="22"/>
                              <w:szCs w:val="22"/>
                            </w:rPr>
                            <w:t>3</w:t>
                          </w:r>
                        </w:p>
                      </w:txbxContent>
                    </v:textbox>
                  </v:shape>
                  <v:shape id="Text Box 153" o:spid="_x0000_s1215" type="#_x0000_t202" style="position:absolute;left:19906;top:12086;width:1326;height:48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8MAMQA&#10;AADcAAAADwAAAGRycy9kb3ducmV2LnhtbERPTWvCQBC9F/wPywje6qZiJaSuEgKhRdqDqZfeptkx&#10;Cc3Optmtif56tyB4m8f7nPV2NK04Ue8aywqe5hEI4tLqhisFh8/8MQbhPLLG1jIpOJOD7WbysMZE&#10;24H3dCp8JUIIuwQV1N53iZSurMmgm9uOOHBH2xv0AfaV1D0OIdy0chFFK2mw4dBQY0dZTeVP8WcU&#10;7LL8A/ffCxNf2uz1/Zh2v4evZ6Vm0zF9AeFp9Hfxzf2mw/xoCf/PhAvk5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vDADEAAAA3AAAAA8AAAAAAAAAAAAAAAAAmAIAAGRycy9k&#10;b3ducmV2LnhtbFBLBQYAAAAABAAEAPUAAACJAwAAAAA=&#10;" filled="f" stroked="f" strokeweight=".5pt">
                    <v:textbox>
                      <w:txbxContent>
                        <w:p w14:paraId="74997282" w14:textId="77777777" w:rsidR="00EC6E08" w:rsidRPr="004B3A48" w:rsidRDefault="00EC6E08" w:rsidP="00EC6E08">
                          <w:pPr>
                            <w:rPr>
                              <w:sz w:val="22"/>
                              <w:szCs w:val="22"/>
                            </w:rPr>
                          </w:pPr>
                          <w:r w:rsidRPr="004B3A48">
                            <w:rPr>
                              <w:sz w:val="22"/>
                              <w:szCs w:val="22"/>
                            </w:rPr>
                            <w:t>3</w:t>
                          </w:r>
                        </w:p>
                      </w:txbxContent>
                    </v:textbox>
                  </v:shape>
                  <v:shape id="Text Box 154" o:spid="_x0000_s1216" type="#_x0000_t202" style="position:absolute;left:2284;top:19161;width:1326;height:48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Opm8IA&#10;AADcAAAADwAAAGRycy9kb3ducmV2LnhtbERPy6rCMBDdC/5DGMGdpldQpNcoUhBFdOFj425uM7bl&#10;NpPaRK1+vREEd3M4z5nMGlOKG9WusKzgpx+BIE6tLjhTcDwsemMQziNrLC2Tggc5mE3brQnG2t55&#10;R7e9z0QIYRejgtz7KpbSpTkZdH1bEQfubGuDPsA6k7rGewg3pRxE0UgaLDg05FhRklP6v78aBetk&#10;scXd38CMn2Wy3Jzn1eV4GirV7TTzXxCeGv8Vf9wrHeZHQ3g/Ey6Q0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46mbwgAAANwAAAAPAAAAAAAAAAAAAAAAAJgCAABkcnMvZG93&#10;bnJldi54bWxQSwUGAAAAAAQABAD1AAAAhwMAAAAA&#10;" filled="f" stroked="f" strokeweight=".5pt">
                    <v:textbox>
                      <w:txbxContent>
                        <w:p w14:paraId="279D6F14" w14:textId="77777777" w:rsidR="00EC6E08" w:rsidRPr="004B3A48" w:rsidRDefault="00EC6E08" w:rsidP="00EC6E08">
                          <w:pPr>
                            <w:rPr>
                              <w:b/>
                              <w:sz w:val="22"/>
                              <w:szCs w:val="22"/>
                            </w:rPr>
                          </w:pPr>
                          <w:r w:rsidRPr="004B3A48">
                            <w:rPr>
                              <w:b/>
                              <w:sz w:val="22"/>
                              <w:szCs w:val="22"/>
                            </w:rPr>
                            <w:t>A.</w:t>
                          </w:r>
                        </w:p>
                      </w:txbxContent>
                    </v:textbox>
                  </v:shape>
                  <v:shape id="Text Box 155" o:spid="_x0000_s1217" type="#_x0000_t202" style="position:absolute;left:7430;top:19250;width:1326;height:48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E37MQA&#10;AADcAAAADwAAAGRycy9kb3ducmV2LnhtbERPS2vCQBC+C/0PyxS8mU2FBkmzigTEUuxBm0tv0+zk&#10;QbOzMbs1aX99VxC8zcf3nGwzmU5caHCtZQVPUQyCuLS65VpB8bFbrEA4j6yxs0wKfsnBZv0wyzDV&#10;duQjXU6+FiGEXYoKGu/7VEpXNmTQRbYnDlxlB4M+wKGWesAxhJtOLuM4kQZbDg0N9pQ3VH6ffoyC&#10;t3z3jsevpVn9dfn+UG37c/H5rNT8cdq+gPA0+bv45n7VYX6cwPWZcIF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xN+zEAAAA3AAAAA8AAAAAAAAAAAAAAAAAmAIAAGRycy9k&#10;b3ducmV2LnhtbFBLBQYAAAAABAAEAPUAAACJAwAAAAA=&#10;" filled="f" stroked="f" strokeweight=".5pt">
                    <v:textbox>
                      <w:txbxContent>
                        <w:p w14:paraId="6CD4E4CD" w14:textId="77777777" w:rsidR="00EC6E08" w:rsidRPr="004B3A48" w:rsidRDefault="00EC6E08" w:rsidP="00EC6E08">
                          <w:pPr>
                            <w:rPr>
                              <w:b/>
                              <w:sz w:val="22"/>
                              <w:szCs w:val="22"/>
                            </w:rPr>
                          </w:pPr>
                          <w:r w:rsidRPr="004B3A48">
                            <w:rPr>
                              <w:b/>
                              <w:sz w:val="22"/>
                              <w:szCs w:val="22"/>
                            </w:rPr>
                            <w:t>B.</w:t>
                          </w:r>
                        </w:p>
                      </w:txbxContent>
                    </v:textbox>
                  </v:shape>
                  <v:shape id="Text Box 156" o:spid="_x0000_s1218" type="#_x0000_t202" style="position:absolute;left:13236;top:18716;width:1326;height:48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2Sd8QA&#10;AADcAAAADwAAAGRycy9kb3ducmV2LnhtbERPTWvCQBC9F/wPywje6qaCNaSuEgKhRdqDqZfeptkx&#10;Cc3Optmtif56tyB4m8f7nPV2NK04Ue8aywqe5hEI4tLqhisFh8/8MQbhPLLG1jIpOJOD7WbysMZE&#10;24H3dCp8JUIIuwQV1N53iZSurMmgm9uOOHBH2xv0AfaV1D0OIdy0chFFz9Jgw6Ghxo6ymsqf4s8o&#10;2GX5B+6/Fya+tNnr+zHtfg9fS6Vm0zF9AeFp9Hfxzf2mw/xoBf/PhAvk5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9knfEAAAA3AAAAA8AAAAAAAAAAAAAAAAAmAIAAGRycy9k&#10;b3ducmV2LnhtbFBLBQYAAAAABAAEAPUAAACJAwAAAAA=&#10;" filled="f" stroked="f" strokeweight=".5pt">
                    <v:textbox>
                      <w:txbxContent>
                        <w:p w14:paraId="32AE3C5A" w14:textId="77777777" w:rsidR="00EC6E08" w:rsidRPr="004B3A48" w:rsidRDefault="00EC6E08" w:rsidP="00EC6E08">
                          <w:pPr>
                            <w:rPr>
                              <w:b/>
                              <w:sz w:val="22"/>
                              <w:szCs w:val="22"/>
                            </w:rPr>
                          </w:pPr>
                          <w:r w:rsidRPr="004B3A48">
                            <w:rPr>
                              <w:b/>
                              <w:sz w:val="22"/>
                              <w:szCs w:val="22"/>
                            </w:rPr>
                            <w:t>C.</w:t>
                          </w:r>
                        </w:p>
                      </w:txbxContent>
                    </v:textbox>
                  </v:shape>
                  <v:shape id="Text Box 157" o:spid="_x0000_s1219" type="#_x0000_t202" style="position:absolute;left:18703;top:18894;width:1326;height:48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GBccA&#10;AADcAAAADwAAAGRycy9kb3ducmV2LnhtbESPzWvCQBDF7wX/h2WE3upGoUVSNyIBaRF78OPS2zQ7&#10;+aDZ2ZhdNfav7xwEbzO8N+/9ZrEcXKsu1IfGs4HpJAFFXHjbcGXgeFi/zEGFiGyx9UwGbhRgmY2e&#10;Fphaf+UdXfaxUhLCIUUDdYxdqnUoanIYJr4jFq30vcMoa19p2+NVwl2rZ0nyph02LA01dpTXVPzu&#10;z87AJl9/4e5n5uZ/bf6xLVfd6fj9aszzeFi9g4o0xIf5fv1pBT8RWnlGJtD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fiBgXHAAAA3AAAAA8AAAAAAAAAAAAAAAAAmAIAAGRy&#10;cy9kb3ducmV2LnhtbFBLBQYAAAAABAAEAPUAAACMAwAAAAA=&#10;" filled="f" stroked="f" strokeweight=".5pt">
                    <v:textbox>
                      <w:txbxContent>
                        <w:p w14:paraId="0C1CE421" w14:textId="77777777" w:rsidR="00EC6E08" w:rsidRPr="004B3A48" w:rsidRDefault="00EC6E08" w:rsidP="00EC6E08">
                          <w:pPr>
                            <w:rPr>
                              <w:b/>
                              <w:sz w:val="22"/>
                              <w:szCs w:val="22"/>
                            </w:rPr>
                          </w:pPr>
                          <w:r w:rsidRPr="004B3A48">
                            <w:rPr>
                              <w:b/>
                              <w:sz w:val="22"/>
                              <w:szCs w:val="22"/>
                            </w:rPr>
                            <w:t>D.</w:t>
                          </w:r>
                        </w:p>
                      </w:txbxContent>
                    </v:textbox>
                  </v:shape>
                </v:group>
                <w10:anchorlock/>
              </v:group>
            </w:pict>
          </mc:Fallback>
        </mc:AlternateContent>
      </w:r>
    </w:p>
    <w:p w14:paraId="623C094D" w14:textId="77777777" w:rsidR="00EC6E08" w:rsidRPr="006E733A" w:rsidRDefault="00EC6E08" w:rsidP="004B3A48">
      <w:pPr>
        <w:spacing w:before="60" w:after="60" w:line="276" w:lineRule="auto"/>
      </w:pPr>
      <w:r w:rsidRPr="006E733A">
        <w:rPr>
          <w:b/>
        </w:rPr>
        <w:t>Câu 16</w:t>
      </w:r>
      <w:r w:rsidR="00D10470">
        <w:rPr>
          <w:b/>
        </w:rPr>
        <w:t>.</w:t>
      </w:r>
      <w:r w:rsidRPr="006E733A">
        <w:rPr>
          <w:b/>
        </w:rPr>
        <w:t xml:space="preserve"> </w:t>
      </w:r>
      <w:r w:rsidRPr="006E733A">
        <w:t xml:space="preserve">Hạt nhân nguyên tử được xem như một quả cầu, bán kính R của nó được tính theo công thức </w:t>
      </w:r>
      <w:r w:rsidRPr="006E733A">
        <w:rPr>
          <w:position w:val="-14"/>
        </w:rPr>
        <w:object w:dxaOrig="1980" w:dyaOrig="554" w14:anchorId="3179FB22">
          <v:shape id="_x0000_i1056" type="#_x0000_t75" style="width:99pt;height:27.75pt" o:ole="">
            <v:imagedata r:id="rId88" o:title=""/>
          </v:shape>
          <o:OLEObject Type="Embed" ProgID="Equation.DSMT4" ShapeID="_x0000_i1056" DrawAspect="Content" ObjectID="_1832519541" r:id="rId89"/>
        </w:object>
      </w:r>
      <w:r w:rsidRPr="006E733A">
        <w:t xml:space="preserve"> với </w:t>
      </w:r>
      <w:r w:rsidRPr="006E733A">
        <w:rPr>
          <w:i/>
        </w:rPr>
        <w:t>A</w:t>
      </w:r>
      <w:r w:rsidRPr="006E733A">
        <w:t xml:space="preserve"> là số khối của hạt nhân. Bán kính hạt nhân của nguyên tử sắt </w:t>
      </w:r>
      <w:r w:rsidRPr="006E733A">
        <w:rPr>
          <w:position w:val="-12"/>
        </w:rPr>
        <w:object w:dxaOrig="443" w:dyaOrig="388" w14:anchorId="2FA408D7">
          <v:shape id="_x0000_i1057" type="#_x0000_t75" style="width:22.5pt;height:19.5pt" o:ole="">
            <v:imagedata r:id="rId90" o:title=""/>
          </v:shape>
          <o:OLEObject Type="Embed" ProgID="Equation.DSMT4" ShapeID="_x0000_i1057" DrawAspect="Content" ObjectID="_1832519542" r:id="rId91"/>
        </w:object>
      </w:r>
      <w:r w:rsidRPr="006E733A">
        <w:t xml:space="preserve"> xấp xỉ là</w:t>
      </w:r>
    </w:p>
    <w:p w14:paraId="343DC150" w14:textId="77777777" w:rsidR="00EC6E08" w:rsidRPr="006E733A" w:rsidRDefault="004B3A48" w:rsidP="004B3A48">
      <w:pPr>
        <w:tabs>
          <w:tab w:val="left" w:pos="200"/>
          <w:tab w:val="left" w:pos="2700"/>
          <w:tab w:val="left" w:pos="5200"/>
          <w:tab w:val="left" w:pos="7700"/>
        </w:tabs>
        <w:spacing w:line="276" w:lineRule="auto"/>
      </w:pPr>
      <w:r w:rsidRPr="006E733A">
        <w:rPr>
          <w:b/>
          <w:noProof/>
        </w:rPr>
        <mc:AlternateContent>
          <mc:Choice Requires="wpc">
            <w:drawing>
              <wp:anchor distT="0" distB="0" distL="114300" distR="114300" simplePos="0" relativeHeight="251686912" behindDoc="0" locked="0" layoutInCell="1" allowOverlap="1" wp14:anchorId="42F3F081" wp14:editId="235E5AE2">
                <wp:simplePos x="0" y="0"/>
                <wp:positionH relativeFrom="margin">
                  <wp:posOffset>5217971</wp:posOffset>
                </wp:positionH>
                <wp:positionV relativeFrom="paragraph">
                  <wp:posOffset>242975</wp:posOffset>
                </wp:positionV>
                <wp:extent cx="958850" cy="1653540"/>
                <wp:effectExtent l="0" t="0" r="0" b="3810"/>
                <wp:wrapSquare wrapText="bothSides"/>
                <wp:docPr id="398" name="Canvas 39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618032591" name="Group 618032591"/>
                        <wpg:cNvGrpSpPr/>
                        <wpg:grpSpPr>
                          <a:xfrm>
                            <a:off x="0" y="110168"/>
                            <a:ext cx="923074" cy="1281752"/>
                            <a:chOff x="394570" y="740486"/>
                            <a:chExt cx="1337189" cy="1856231"/>
                          </a:xfrm>
                        </wpg:grpSpPr>
                        <wps:wsp>
                          <wps:cNvPr id="618032593" name="Oval 618032593"/>
                          <wps:cNvSpPr/>
                          <wps:spPr>
                            <a:xfrm>
                              <a:off x="950941" y="1347649"/>
                              <a:ext cx="135331" cy="120701"/>
                            </a:xfrm>
                            <a:prstGeom prst="ellipse">
                              <a:avLst/>
                            </a:prstGeom>
                          </wps:spPr>
                          <wps:style>
                            <a:lnRef idx="1">
                              <a:schemeClr val="dk1"/>
                            </a:lnRef>
                            <a:fillRef idx="2">
                              <a:schemeClr val="dk1"/>
                            </a:fillRef>
                            <a:effectRef idx="1">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8032594" name="Teardrop 618032594"/>
                          <wps:cNvSpPr/>
                          <wps:spPr>
                            <a:xfrm rot="8112699">
                              <a:off x="757089" y="740486"/>
                              <a:ext cx="519379" cy="519379"/>
                            </a:xfrm>
                            <a:prstGeom prst="teardrop">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8032595" name="Trapezoid 618032595"/>
                          <wps:cNvSpPr/>
                          <wps:spPr>
                            <a:xfrm rot="10800000">
                              <a:off x="874130" y="1228441"/>
                              <a:ext cx="281635" cy="196016"/>
                            </a:xfrm>
                            <a:prstGeom prst="trapezoid">
                              <a:avLst>
                                <a:gd name="adj" fmla="val 13804"/>
                              </a:avLst>
                            </a:prstGeom>
                            <a:pattFill prst="ltHorz">
                              <a:fgClr>
                                <a:schemeClr val="tx1">
                                  <a:lumMod val="95000"/>
                                  <a:lumOff val="5000"/>
                                </a:schemeClr>
                              </a:fgClr>
                              <a:bgClr>
                                <a:schemeClr val="bg1"/>
                              </a:bgClr>
                            </a:pattFill>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8032596" name="Round Same Side Corner Rectangle 618032596"/>
                          <wps:cNvSpPr/>
                          <wps:spPr>
                            <a:xfrm>
                              <a:off x="596154" y="2095626"/>
                              <a:ext cx="907085" cy="501091"/>
                            </a:xfrm>
                            <a:prstGeom prst="round2SameRect">
                              <a:avLst/>
                            </a:prstGeom>
                            <a:solidFill>
                              <a:schemeClr val="bg1">
                                <a:lumMod val="85000"/>
                              </a:schemeClr>
                            </a:solidFill>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8032597" name="Rectangle 618032597"/>
                          <wps:cNvSpPr/>
                          <wps:spPr>
                            <a:xfrm>
                              <a:off x="760746" y="2007844"/>
                              <a:ext cx="113383" cy="109728"/>
                            </a:xfrm>
                            <a:prstGeom prst="rect">
                              <a:avLst/>
                            </a:prstGeom>
                            <a:solidFill>
                              <a:schemeClr val="bg1">
                                <a:lumMod val="50000"/>
                              </a:schemeClr>
                            </a:solidFill>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8032598" name="Rectangle 618032598"/>
                          <wps:cNvSpPr/>
                          <wps:spPr>
                            <a:xfrm>
                              <a:off x="1210631" y="2004186"/>
                              <a:ext cx="113383" cy="109728"/>
                            </a:xfrm>
                            <a:prstGeom prst="rect">
                              <a:avLst/>
                            </a:prstGeom>
                            <a:solidFill>
                              <a:schemeClr val="bg1">
                                <a:lumMod val="50000"/>
                              </a:schemeClr>
                            </a:solidFill>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8032599" name="Oval 618032599"/>
                          <wps:cNvSpPr/>
                          <wps:spPr>
                            <a:xfrm>
                              <a:off x="727827" y="2146833"/>
                              <a:ext cx="182880" cy="182880"/>
                            </a:xfrm>
                            <a:prstGeom prst="ellipse">
                              <a:avLst/>
                            </a:prstGeom>
                            <a:solidFill>
                              <a:schemeClr val="bg1"/>
                            </a:solidFill>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8032600" name="Oval 618032600"/>
                          <wps:cNvSpPr/>
                          <wps:spPr>
                            <a:xfrm>
                              <a:off x="1181369" y="2143174"/>
                              <a:ext cx="182880" cy="182880"/>
                            </a:xfrm>
                            <a:prstGeom prst="ellipse">
                              <a:avLst/>
                            </a:prstGeom>
                            <a:solidFill>
                              <a:schemeClr val="bg1"/>
                            </a:solidFill>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8032601" name="Text Box 618032601"/>
                          <wps:cNvSpPr txBox="1"/>
                          <wps:spPr>
                            <a:xfrm>
                              <a:off x="1076683" y="2007794"/>
                              <a:ext cx="372584" cy="368351"/>
                            </a:xfrm>
                            <a:prstGeom prst="rect">
                              <a:avLst/>
                            </a:prstGeom>
                            <a:noFill/>
                            <a:ln w="6350">
                              <a:noFill/>
                            </a:ln>
                          </wps:spPr>
                          <wps:txbx>
                            <w:txbxContent>
                              <w:p w14:paraId="01258620" w14:textId="77777777" w:rsidR="004B3A48" w:rsidRPr="00426796" w:rsidRDefault="004B3A48" w:rsidP="004B3A48">
                                <w:pPr>
                                  <w:rPr>
                                    <w:b/>
                                  </w:rPr>
                                </w:pPr>
                                <w:r w:rsidRPr="00426796">
                                  <w:rPr>
                                    <w:b/>
                                  </w:rPr>
                                  <w:sym w:font="Symbol" w:char="F02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18032602" name="Freeform 618032602"/>
                          <wps:cNvSpPr/>
                          <wps:spPr>
                            <a:xfrm>
                              <a:off x="453517" y="1358387"/>
                              <a:ext cx="465964" cy="736782"/>
                            </a:xfrm>
                            <a:custGeom>
                              <a:avLst/>
                              <a:gdLst>
                                <a:gd name="connsiteX0" fmla="*/ 446227 w 574243"/>
                                <a:gd name="connsiteY0" fmla="*/ 512064 h 512064"/>
                                <a:gd name="connsiteX1" fmla="*/ 446227 w 574243"/>
                                <a:gd name="connsiteY1" fmla="*/ 405994 h 512064"/>
                                <a:gd name="connsiteX2" fmla="*/ 0 w 574243"/>
                                <a:gd name="connsiteY2" fmla="*/ 405994 h 512064"/>
                                <a:gd name="connsiteX3" fmla="*/ 0 w 574243"/>
                                <a:gd name="connsiteY3" fmla="*/ 0 h 512064"/>
                                <a:gd name="connsiteX4" fmla="*/ 574243 w 574243"/>
                                <a:gd name="connsiteY4" fmla="*/ 0 h 5120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4243" h="512064">
                                  <a:moveTo>
                                    <a:pt x="446227" y="512064"/>
                                  </a:moveTo>
                                  <a:lnTo>
                                    <a:pt x="446227" y="405994"/>
                                  </a:lnTo>
                                  <a:lnTo>
                                    <a:pt x="0" y="405994"/>
                                  </a:lnTo>
                                  <a:lnTo>
                                    <a:pt x="0" y="0"/>
                                  </a:lnTo>
                                  <a:lnTo>
                                    <a:pt x="574243" y="0"/>
                                  </a:lnTo>
                                </a:path>
                              </a:pathLst>
                            </a:custGeom>
                            <a:ln w="12700">
                              <a:tailEnd type="oval" w="sm" len="sm"/>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8032603" name="Freeform 618032603"/>
                          <wps:cNvSpPr/>
                          <wps:spPr>
                            <a:xfrm>
                              <a:off x="1020434" y="1468084"/>
                              <a:ext cx="555955" cy="648560"/>
                            </a:xfrm>
                            <a:custGeom>
                              <a:avLst/>
                              <a:gdLst>
                                <a:gd name="connsiteX0" fmla="*/ 0 w 555955"/>
                                <a:gd name="connsiteY0" fmla="*/ 0 h 413309"/>
                                <a:gd name="connsiteX1" fmla="*/ 555955 w 555955"/>
                                <a:gd name="connsiteY1" fmla="*/ 0 h 413309"/>
                                <a:gd name="connsiteX2" fmla="*/ 555955 w 555955"/>
                                <a:gd name="connsiteY2" fmla="*/ 292608 h 413309"/>
                                <a:gd name="connsiteX3" fmla="*/ 248717 w 555955"/>
                                <a:gd name="connsiteY3" fmla="*/ 292608 h 413309"/>
                                <a:gd name="connsiteX4" fmla="*/ 248717 w 555955"/>
                                <a:gd name="connsiteY4" fmla="*/ 413309 h 4133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55955" h="413309">
                                  <a:moveTo>
                                    <a:pt x="0" y="0"/>
                                  </a:moveTo>
                                  <a:lnTo>
                                    <a:pt x="555955" y="0"/>
                                  </a:lnTo>
                                  <a:lnTo>
                                    <a:pt x="555955" y="292608"/>
                                  </a:lnTo>
                                  <a:lnTo>
                                    <a:pt x="248717" y="292608"/>
                                  </a:lnTo>
                                  <a:lnTo>
                                    <a:pt x="248717" y="413309"/>
                                  </a:lnTo>
                                </a:path>
                              </a:pathLst>
                            </a:custGeom>
                            <a:noFill/>
                            <a:ln>
                              <a:solidFill>
                                <a:schemeClr val="tx1"/>
                              </a:solidFill>
                              <a:headEnd type="oval" w="sm" len="sm"/>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8032604" name="Straight Connector 618032604"/>
                          <wps:cNvCnPr/>
                          <wps:spPr>
                            <a:xfrm flipH="1" flipV="1">
                              <a:off x="910707" y="937998"/>
                              <a:ext cx="51207" cy="288949"/>
                            </a:xfrm>
                            <a:prstGeom prst="line">
                              <a:avLst/>
                            </a:prstGeom>
                          </wps:spPr>
                          <wps:style>
                            <a:lnRef idx="1">
                              <a:schemeClr val="dk1"/>
                            </a:lnRef>
                            <a:fillRef idx="0">
                              <a:schemeClr val="dk1"/>
                            </a:fillRef>
                            <a:effectRef idx="0">
                              <a:schemeClr val="dk1"/>
                            </a:effectRef>
                            <a:fontRef idx="minor">
                              <a:schemeClr val="tx1"/>
                            </a:fontRef>
                          </wps:style>
                          <wps:bodyPr/>
                        </wps:wsp>
                        <wps:wsp>
                          <wps:cNvPr id="618032605" name="Straight Connector 618032605"/>
                          <wps:cNvCnPr/>
                          <wps:spPr>
                            <a:xfrm flipV="1">
                              <a:off x="1057013" y="937998"/>
                              <a:ext cx="54862" cy="290444"/>
                            </a:xfrm>
                            <a:prstGeom prst="line">
                              <a:avLst/>
                            </a:prstGeom>
                          </wps:spPr>
                          <wps:style>
                            <a:lnRef idx="1">
                              <a:schemeClr val="dk1"/>
                            </a:lnRef>
                            <a:fillRef idx="0">
                              <a:schemeClr val="dk1"/>
                            </a:fillRef>
                            <a:effectRef idx="0">
                              <a:schemeClr val="dk1"/>
                            </a:effectRef>
                            <a:fontRef idx="minor">
                              <a:schemeClr val="tx1"/>
                            </a:fontRef>
                          </wps:style>
                          <wps:bodyPr/>
                        </wps:wsp>
                        <wps:wsp>
                          <wps:cNvPr id="618032606" name="Freeform 618032606"/>
                          <wps:cNvSpPr/>
                          <wps:spPr>
                            <a:xfrm>
                              <a:off x="892417" y="952623"/>
                              <a:ext cx="245061" cy="45719"/>
                            </a:xfrm>
                            <a:custGeom>
                              <a:avLst/>
                              <a:gdLst>
                                <a:gd name="connsiteX0" fmla="*/ 0 w 1543507"/>
                                <a:gd name="connsiteY0" fmla="*/ 248719 h 248719"/>
                                <a:gd name="connsiteX1" fmla="*/ 73152 w 1543507"/>
                                <a:gd name="connsiteY1" fmla="*/ 106072 h 248719"/>
                                <a:gd name="connsiteX2" fmla="*/ 215798 w 1543507"/>
                                <a:gd name="connsiteY2" fmla="*/ 197512 h 248719"/>
                                <a:gd name="connsiteX3" fmla="*/ 321869 w 1543507"/>
                                <a:gd name="connsiteY3" fmla="*/ 51208 h 248719"/>
                                <a:gd name="connsiteX4" fmla="*/ 446227 w 1543507"/>
                                <a:gd name="connsiteY4" fmla="*/ 131675 h 248719"/>
                                <a:gd name="connsiteX5" fmla="*/ 552298 w 1543507"/>
                                <a:gd name="connsiteY5" fmla="*/ 10975 h 248719"/>
                                <a:gd name="connsiteX6" fmla="*/ 669341 w 1543507"/>
                                <a:gd name="connsiteY6" fmla="*/ 106072 h 248719"/>
                                <a:gd name="connsiteX7" fmla="*/ 768096 w 1543507"/>
                                <a:gd name="connsiteY7" fmla="*/ 2 h 248719"/>
                                <a:gd name="connsiteX8" fmla="*/ 885139 w 1543507"/>
                                <a:gd name="connsiteY8" fmla="*/ 109730 h 248719"/>
                                <a:gd name="connsiteX9" fmla="*/ 1002182 w 1543507"/>
                                <a:gd name="connsiteY9" fmla="*/ 7317 h 248719"/>
                                <a:gd name="connsiteX10" fmla="*/ 1078992 w 1543507"/>
                                <a:gd name="connsiteY10" fmla="*/ 124360 h 248719"/>
                                <a:gd name="connsiteX11" fmla="*/ 1243584 w 1543507"/>
                                <a:gd name="connsiteY11" fmla="*/ 36578 h 248719"/>
                                <a:gd name="connsiteX12" fmla="*/ 1309421 w 1543507"/>
                                <a:gd name="connsiteY12" fmla="*/ 186539 h 248719"/>
                                <a:gd name="connsiteX13" fmla="*/ 1499616 w 1543507"/>
                                <a:gd name="connsiteY13" fmla="*/ 95099 h 248719"/>
                                <a:gd name="connsiteX14" fmla="*/ 1543507 w 1543507"/>
                                <a:gd name="connsiteY14" fmla="*/ 204827 h 2487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543507" h="248719">
                                  <a:moveTo>
                                    <a:pt x="0" y="248719"/>
                                  </a:moveTo>
                                  <a:cubicBezTo>
                                    <a:pt x="18593" y="181662"/>
                                    <a:pt x="37186" y="114606"/>
                                    <a:pt x="73152" y="106072"/>
                                  </a:cubicBezTo>
                                  <a:cubicBezTo>
                                    <a:pt x="109118" y="97538"/>
                                    <a:pt x="174345" y="206656"/>
                                    <a:pt x="215798" y="197512"/>
                                  </a:cubicBezTo>
                                  <a:cubicBezTo>
                                    <a:pt x="257251" y="188368"/>
                                    <a:pt x="283464" y="62181"/>
                                    <a:pt x="321869" y="51208"/>
                                  </a:cubicBezTo>
                                  <a:cubicBezTo>
                                    <a:pt x="360274" y="40235"/>
                                    <a:pt x="407822" y="138380"/>
                                    <a:pt x="446227" y="131675"/>
                                  </a:cubicBezTo>
                                  <a:cubicBezTo>
                                    <a:pt x="484632" y="124970"/>
                                    <a:pt x="515112" y="15242"/>
                                    <a:pt x="552298" y="10975"/>
                                  </a:cubicBezTo>
                                  <a:cubicBezTo>
                                    <a:pt x="589484" y="6708"/>
                                    <a:pt x="633375" y="107901"/>
                                    <a:pt x="669341" y="106072"/>
                                  </a:cubicBezTo>
                                  <a:cubicBezTo>
                                    <a:pt x="705307" y="104243"/>
                                    <a:pt x="732130" y="-608"/>
                                    <a:pt x="768096" y="2"/>
                                  </a:cubicBezTo>
                                  <a:cubicBezTo>
                                    <a:pt x="804062" y="612"/>
                                    <a:pt x="846125" y="108511"/>
                                    <a:pt x="885139" y="109730"/>
                                  </a:cubicBezTo>
                                  <a:cubicBezTo>
                                    <a:pt x="924153" y="110949"/>
                                    <a:pt x="969873" y="4879"/>
                                    <a:pt x="1002182" y="7317"/>
                                  </a:cubicBezTo>
                                  <a:cubicBezTo>
                                    <a:pt x="1034491" y="9755"/>
                                    <a:pt x="1038758" y="119483"/>
                                    <a:pt x="1078992" y="124360"/>
                                  </a:cubicBezTo>
                                  <a:cubicBezTo>
                                    <a:pt x="1119226" y="129237"/>
                                    <a:pt x="1205179" y="26215"/>
                                    <a:pt x="1243584" y="36578"/>
                                  </a:cubicBezTo>
                                  <a:cubicBezTo>
                                    <a:pt x="1281989" y="46941"/>
                                    <a:pt x="1266749" y="176785"/>
                                    <a:pt x="1309421" y="186539"/>
                                  </a:cubicBezTo>
                                  <a:cubicBezTo>
                                    <a:pt x="1352093" y="196293"/>
                                    <a:pt x="1460602" y="92051"/>
                                    <a:pt x="1499616" y="95099"/>
                                  </a:cubicBezTo>
                                  <a:cubicBezTo>
                                    <a:pt x="1538630" y="98147"/>
                                    <a:pt x="1541068" y="151487"/>
                                    <a:pt x="1543507" y="204827"/>
                                  </a:cubicBezTo>
                                </a:path>
                              </a:pathLst>
                            </a:custGeom>
                            <a:ln w="12700"/>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8032607" name="Text Box 618032607"/>
                          <wps:cNvSpPr txBox="1"/>
                          <wps:spPr>
                            <a:xfrm>
                              <a:off x="628400" y="2057085"/>
                              <a:ext cx="292608" cy="325527"/>
                            </a:xfrm>
                            <a:prstGeom prst="rect">
                              <a:avLst/>
                            </a:prstGeom>
                            <a:noFill/>
                            <a:ln w="6350">
                              <a:noFill/>
                            </a:ln>
                          </wps:spPr>
                          <wps:txbx>
                            <w:txbxContent>
                              <w:p w14:paraId="1AA4D2E9" w14:textId="77777777" w:rsidR="004B3A48" w:rsidRPr="00426796" w:rsidRDefault="004B3A48" w:rsidP="004B3A48">
                                <w:pPr>
                                  <w:rPr>
                                    <w:b/>
                                  </w:rPr>
                                </w:pPr>
                                <w:r w:rsidRPr="00426796">
                                  <w:rPr>
                                    <w:b/>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9" name="Rectangle 389"/>
                          <wps:cNvSpPr/>
                          <wps:spPr>
                            <a:xfrm>
                              <a:off x="394570" y="1440493"/>
                              <a:ext cx="106471" cy="338203"/>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0" name="Text Box 390"/>
                          <wps:cNvSpPr txBox="1"/>
                          <wps:spPr>
                            <a:xfrm>
                              <a:off x="420755" y="1396492"/>
                              <a:ext cx="375996" cy="399523"/>
                            </a:xfrm>
                            <a:prstGeom prst="rect">
                              <a:avLst/>
                            </a:prstGeom>
                            <a:noFill/>
                            <a:ln w="6350">
                              <a:noFill/>
                            </a:ln>
                          </wps:spPr>
                          <wps:txbx>
                            <w:txbxContent>
                              <w:p w14:paraId="565462B6" w14:textId="77777777" w:rsidR="004B3A48" w:rsidRPr="0048351C" w:rsidRDefault="004B3A48" w:rsidP="004B3A48">
                                <w:r w:rsidRPr="0048351C">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91" name="Text Box 391"/>
                          <wps:cNvSpPr txBox="1"/>
                          <wps:spPr>
                            <a:xfrm>
                              <a:off x="1215626" y="867101"/>
                              <a:ext cx="361527" cy="395116"/>
                            </a:xfrm>
                            <a:prstGeom prst="rect">
                              <a:avLst/>
                            </a:prstGeom>
                            <a:noFill/>
                            <a:ln w="6350">
                              <a:noFill/>
                            </a:ln>
                          </wps:spPr>
                          <wps:txbx>
                            <w:txbxContent>
                              <w:p w14:paraId="21EB074E" w14:textId="77777777" w:rsidR="004B3A48" w:rsidRPr="0048351C" w:rsidRDefault="004B3A48" w:rsidP="004B3A48">
                                <w:r w:rsidRPr="0048351C">
                                  <w:t>Đ</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92" name="Oval 392"/>
                          <wps:cNvSpPr/>
                          <wps:spPr>
                            <a:xfrm>
                              <a:off x="1448347" y="1516759"/>
                              <a:ext cx="249501" cy="249442"/>
                            </a:xfrm>
                            <a:prstGeom prst="ellipse">
                              <a:avLst/>
                            </a:prstGeom>
                            <a:solidFill>
                              <a:schemeClr val="bg1"/>
                            </a:solidFill>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3" name="Text Box 393"/>
                          <wps:cNvSpPr txBox="1"/>
                          <wps:spPr>
                            <a:xfrm>
                              <a:off x="1355762" y="1437556"/>
                              <a:ext cx="375997" cy="399523"/>
                            </a:xfrm>
                            <a:prstGeom prst="rect">
                              <a:avLst/>
                            </a:prstGeom>
                            <a:noFill/>
                            <a:ln w="6350">
                              <a:noFill/>
                            </a:ln>
                          </wps:spPr>
                          <wps:txbx>
                            <w:txbxContent>
                              <w:p w14:paraId="72C35855" w14:textId="77777777" w:rsidR="004B3A48" w:rsidRPr="0048351C" w:rsidRDefault="004B3A48" w:rsidP="004B3A48">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wps:wsp>
                        <wps:cNvPr id="397" name="Text Box 3"/>
                        <wps:cNvSpPr txBox="1"/>
                        <wps:spPr>
                          <a:xfrm>
                            <a:off x="160950" y="1380150"/>
                            <a:ext cx="704215" cy="273685"/>
                          </a:xfrm>
                          <a:prstGeom prst="rect">
                            <a:avLst/>
                          </a:prstGeom>
                          <a:noFill/>
                          <a:ln w="6350">
                            <a:noFill/>
                          </a:ln>
                        </wps:spPr>
                        <wps:txbx>
                          <w:txbxContent>
                            <w:p w14:paraId="3EC48FEA" w14:textId="77777777" w:rsidR="004B3A48" w:rsidRDefault="004B3A48" w:rsidP="004B3A48">
                              <w:pPr>
                                <w:pStyle w:val="NormalWeb"/>
                                <w:spacing w:before="0" w:beforeAutospacing="0" w:after="0" w:afterAutospacing="0" w:line="276" w:lineRule="auto"/>
                              </w:pPr>
                              <w:r>
                                <w:rPr>
                                  <w:rFonts w:eastAsia="Calibri"/>
                                  <w:i/>
                                  <w:iCs/>
                                </w:rPr>
                                <w:t>Hình 3</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14:sizeRelH relativeFrom="page">
                  <wp14:pctWidth>0</wp14:pctWidth>
                </wp14:sizeRelH>
                <wp14:sizeRelV relativeFrom="page">
                  <wp14:pctHeight>0</wp14:pctHeight>
                </wp14:sizeRelV>
              </wp:anchor>
            </w:drawing>
          </mc:Choice>
          <mc:Fallback>
            <w:pict>
              <v:group id="Canvas 398" o:spid="_x0000_s1220" editas="canvas" style="position:absolute;margin-left:410.85pt;margin-top:19.15pt;width:75.5pt;height:130.2pt;z-index:251686912;mso-position-horizontal-relative:margin;mso-position-vertical-relative:text" coordsize="9588,165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">
                <v:shape id="_x0000_s1221" type="#_x0000_t75" style="position:absolute;width:9588;height:16535;visibility:visible;mso-wrap-style:square">
                  <v:fill o:detectmouseclick="t"/>
                  <v:path o:connecttype="none"/>
                </v:shape>
                <v:group id="Group 618032591" o:spid="_x0000_s1222" style="position:absolute;top:1101;width:9230;height:12818" coordorigin="3945,7404" coordsize="13371,185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BwXGFcoA&#10;AADiAAAADwAAAAAAAAAAAAAAAACqAgAAZHJzL2Rvd25yZXYueG1sUEsFBgAAAAAEAAQA+gAAAKED&#10;AAAAAA==&#10;">
                  <v:oval id="Oval 618032593" o:spid="_x0000_s1223" style="position:absolute;left:9509;top:13476;width:1353;height:120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arrsoA&#10;AADiAAAADwAAAGRycy9kb3ducmV2LnhtbESPzW7CMBCE75V4B2uRuBWHoCIIGIQQP+mBAz8PsIq3&#10;SdR4HdkGAk9fV6rU42hmvtEsVp1pxJ2cry0rGA0TEMSF1TWXCq6X3fsUhA/IGhvLpOBJHlbL3tsC&#10;M20ffKL7OZQiQthnqKAKoc2k9EVFBv3QtsTR+7LOYIjSlVI7fES4aWSaJBNpsOa4UGFLm4qK7/PN&#10;KPCf61fdvjb7PM3t5egOtE13pNSg363nIAJ14T/81861gslomozTj9kYfi/FOyCXP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LpGq67KAAAA4gAAAA8AAAAAAAAAAAAAAAAAmAIA&#10;AGRycy9kb3ducmV2LnhtbFBLBQYAAAAABAAEAPUAAACPAwAAAAA=&#10;" fillcolor="black [320]" strokecolor="black [3200]" strokeweight=".5pt">
                    <v:fill color2="black [160]" rotate="t" colors="0 #9b9b9b;.5 #8e8e8e;1 #797979" focus="100%" type="gradient">
                      <o:fill v:ext="view" type="gradientUnscaled"/>
                    </v:fill>
                    <v:stroke joinstyle="miter"/>
                  </v:oval>
                  <v:shape id="Teardrop 618032594" o:spid="_x0000_s1224" style="position:absolute;left:7570;top:7404;width:5194;height:5194;rotation:8861231fd;visibility:visible;mso-wrap-style:square;v-text-anchor:middle" coordsize="519379,5193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eQjskA&#10;AADiAAAADwAAAGRycy9kb3ducmV2LnhtbESPQWvCQBSE7wX/w/KE3pqNaSoas4otFCo9Rb14e2Sf&#10;STD7NuxuY/rvu4VCj8PMfMOUu8n0YiTnO8sKFkkKgri2uuNGwfn0/rQC4QOyxt4yKfgmD7vt7KHE&#10;Qts7VzQeQyMihH2BCtoQhkJKX7dk0Cd2II7e1TqDIUrXSO3wHuGml1maLqXBjuNCiwO9tVTfjl9G&#10;AVVZd6DD2dFnNeq8sfnldbRKPc6n/QZEoCn8h//aH1rBcrFKn7OXdQ6/l+IdkN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7eQjskAAADiAAAADwAAAAAAAAAAAAAAAACYAgAA&#10;ZHJzL2Rvd25yZXYueG1sUEsFBgAAAAAEAAQA9QAAAI4DAAAAAA==&#10;" path="m,259690c,116267,116267,,259690,l519379,r,259690c519379,403113,403112,519380,259689,519380,116266,519380,-1,403113,-1,259690r1,xe" fillcolor="white [3201]" strokecolor="black [3200]" strokeweight="1pt">
                    <v:stroke joinstyle="miter"/>
                    <v:path arrowok="t" o:connecttype="custom" o:connectlocs="0,259690;259690,0;519379,0;519379,259690;259689,519380;-1,259690;0,259690" o:connectangles="0,0,0,0,0,0,0"/>
                  </v:shape>
                  <v:shape id="Trapezoid 618032595" o:spid="_x0000_s1225" style="position:absolute;left:8741;top:12284;width:2816;height:1960;rotation:180;visibility:visible;mso-wrap-style:square;v-text-anchor:middle" coordsize="281635,1960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Qc/8oA&#10;AADiAAAADwAAAGRycy9kb3ducmV2LnhtbESPQWvCQBSE74L/YXlCb7pRUWLqKlIQWvDSRKTHR/aZ&#10;BHffhuxq0v56t1DocZiZb5jtfrBGPKjzjWMF81kCgrh0uuFKwbk4TlMQPiBrNI5JwTd52O/Goy1m&#10;2vX8SY88VCJC2GeooA6hzaT0ZU0W/cy1xNG7us5iiLKrpO6wj3Br5CJJ1tJiw3Ghxpbeaipv+d0q&#10;OJj0o7gM/fLn636Vm9ycbvJYKvUyGQ6vIAIN4T/8137XCtbzNFkuVpsV/F6Kd0Dung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AaEHP/KAAAA4gAAAA8AAAAAAAAAAAAAAAAAmAIA&#10;AGRycy9kb3ducmV2LnhtbFBLBQYAAAAABAAEAPUAAACPAwAAAAA=&#10;" path="m,196016l27058,,254577,r27058,196016l,196016xe" fillcolor="#0d0d0d [3069]" strokecolor="black [3200]" strokeweight="1pt">
                    <v:fill r:id="rId92" o:title="" color2="white [3212]" type="pattern"/>
                    <v:stroke joinstyle="miter"/>
                    <v:path arrowok="t" o:connecttype="custom" o:connectlocs="0,196016;27058,0;254577,0;281635,196016;0,196016" o:connectangles="0,0,0,0,0"/>
                  </v:shape>
                  <v:shape id="Round Same Side Corner Rectangle 618032596" o:spid="_x0000_s1226" style="position:absolute;left:5961;top:20956;width:9071;height:5011;visibility:visible;mso-wrap-style:square;v-text-anchor:middle" coordsize="907085,5010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" path="m83517,l823568,v46125,,83517,37392,83517,83517l907085,501091r,l,501091r,l,83517c,37392,37392,,83517,xe" fillcolor="#d8d8d8 [2732]" strokecolor="black [3200]" strokeweight="1pt">
                    <v:stroke joinstyle="miter"/>
                    <v:path arrowok="t" o:connecttype="custom" o:connectlocs="83517,0;823568,0;907085,83517;907085,501091;907085,501091;0,501091;0,501091;0,83517;83517,0" o:connectangles="0,0,0,0,0,0,0,0,0"/>
                  </v:shape>
                  <v:rect id="Rectangle 618032597" o:spid="_x0000_s1227" style="position:absolute;left:7607;top:20078;width:1134;height:10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rLrMoA&#10;AADiAAAADwAAAGRycy9kb3ducmV2LnhtbESPQUvDQBSE70L/w/IEb3aTimkbuy1VUDxYqLG5P7LP&#10;JCb7NuyuTfTXu4LgcZiZb5jNbjK9OJPzrWUF6TwBQVxZ3XKt4PT2eL0C4QOyxt4yKfgiD7vt7GKD&#10;ubYjv9K5CLWIEPY5KmhCGHIpfdWQQT+3A3H03q0zGKJ0tdQOxwg3vVwkSSYNthwXGhzooaGqKz6N&#10;Al/iIb3XZizLp4+X7/rYuSLrlLq6nPZ3IAJN4T/8137WCrJ0ldwsbtdL+L0U74Dc/g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I0ay6zKAAAA4gAAAA8AAAAAAAAAAAAAAAAAmAIA&#10;AGRycy9kb3ducmV2LnhtbFBLBQYAAAAABAAEAPUAAACPAwAAAAA=&#10;" fillcolor="#7f7f7f [1612]" strokecolor="black [3200]" strokeweight="1pt"/>
                  <v:rect id="Rectangle 618032598" o:spid="_x0000_s1228" style="position:absolute;left:12106;top:20041;width:1134;height:10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f3scA&#10;AADiAAAADwAAAGRycy9kb3ducmV2LnhtbERPz0vDMBS+D/wfwhO8bWk3LLMuGyps7KAwq70/mmdb&#10;27yUJK7Vv94cBjt+fL83u8n04kzOt5YVpIsEBHFldcu1gs+P/XwNwgdkjb1lUvBLHnbbm9kGc21H&#10;fqdzEWoRQ9jnqKAJYcil9FVDBv3CDsSR+7LOYIjQ1VI7HGO46eUySTJpsOXY0OBALw1VXfFjFPgS&#10;39JnbcayPHy//tWnzhVZp9Td7fT0CCLQFK7ii/uoFWTpOlkt7x/i5ngp3gG5/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yFX97HAAAA4gAAAA8AAAAAAAAAAAAAAAAAmAIAAGRy&#10;cy9kb3ducmV2LnhtbFBLBQYAAAAABAAEAPUAAACMAwAAAAA=&#10;" fillcolor="#7f7f7f [1612]" strokecolor="black [3200]" strokeweight="1pt"/>
                  <v:oval id="Oval 618032599" o:spid="_x0000_s1229" style="position:absolute;left:7278;top:21468;width:1829;height:18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F7JcgA&#10;AADiAAAADwAAAGRycy9kb3ducmV2LnhtbESPUWvCQBCE3wv+h2MLfaubKBWNniIWwYdCMfYHLLlt&#10;Enu3F3Knxn/vFQp9HGa+GWa1GZxVV+5D60VDPs5AsVTetFJr+DrtX+egQiQxZL2whjsH2KxHTysq&#10;jL/Jka9lrFUqkVCQhibGrkAMVcOOwth3LMn79r2jmGRfo+nplsqdxUmWzdBRK2mhoY53DVc/5cVp&#10;mAW8T/H4+eH9Od9hubXv+2i1fnketktQkYf4H/6jDyZx+TybTt4WC/i9lO4Ar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MXslyAAAAOIAAAAPAAAAAAAAAAAAAAAAAJgCAABk&#10;cnMvZG93bnJldi54bWxQSwUGAAAAAAQABAD1AAAAjQMAAAAA&#10;" fillcolor="white [3212]" strokecolor="black [3200]" strokeweight="1pt">
                    <v:stroke joinstyle="miter"/>
                  </v:oval>
                  <v:oval id="Oval 618032600" o:spid="_x0000_s1230" style="position:absolute;left:11813;top:21431;width:1829;height:18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QmQ8YA&#10;AADiAAAADwAAAGRycy9kb3ducmV2LnhtbESPz2rCQBDG7wXfYRmhtzobhSCpq4hF6KEgpj7AkJ0m&#10;aXdnQ3ar8e27B6HHj+8fv81u8k5deYx9EAPFQoNiaYLtpTVw+Ty+rEHFRGLJBWEDd46w286eNlTZ&#10;cJMzX+vUqjwisSIDXUpDhRibjj3FRRhYsvcVRk8py7FFO9Itj3uHS61L9NRLfuho4EPHzU/96w2U&#10;Ee8rPJ8+QvguDljv3dsxOWOe59P+FVTiKf2HH+13m3vFWq+Wpc4QGSnjAG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yQmQ8YAAADiAAAADwAAAAAAAAAAAAAAAACYAgAAZHJz&#10;L2Rvd25yZXYueG1sUEsFBgAAAAAEAAQA9QAAAIsDAAAAAA==&#10;" fillcolor="white [3212]" strokecolor="black [3200]" strokeweight="1pt">
                    <v:stroke joinstyle="miter"/>
                  </v:oval>
                  <v:shape id="Text Box 618032601" o:spid="_x0000_s1231" type="#_x0000_t202" style="position:absolute;left:10766;top:20077;width:3726;height:36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8nlRswA&#10;AADiAAAADwAAAGRycy9kb3ducmV2LnhtbESPzWrDMBCE74W8g9hAb41klxrjRgnBEFpKe8jPJbet&#10;tbFNrJVjqYnbp68KhRyHmfmGmS9H24kLDb51rCGZKRDElTMt1xr2u/VDDsIHZIOdY9LwTR6Wi8nd&#10;HAvjrryhyzbUIkLYF6ihCaEvpPRVQxb9zPXE0Tu6wWKIcqilGfAa4baTqVKZtNhyXGiwp7Kh6rT9&#10;shreyvUHbj5Tm/905cv7cdWf94cnre+n4+oZRKAx3ML/7VejIUty9ZhmKoG/S/EOyMUv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68nlRswAAADiAAAADwAAAAAAAAAAAAAAAACY&#10;AgAAZHJzL2Rvd25yZXYueG1sUEsFBgAAAAAEAAQA9QAAAJEDAAAAAA==&#10;" filled="f" stroked="f" strokeweight=".5pt">
                    <v:textbox>
                      <w:txbxContent>
                        <w:p w14:paraId="01258620" w14:textId="77777777" w:rsidR="004B3A48" w:rsidRPr="00426796" w:rsidRDefault="004B3A48" w:rsidP="004B3A48">
                          <w:pPr>
                            <w:rPr>
                              <w:b/>
                            </w:rPr>
                          </w:pPr>
                          <w:r w:rsidRPr="00426796">
                            <w:rPr>
                              <w:b/>
                            </w:rPr>
                            <w:sym w:font="Symbol" w:char="F02D"/>
                          </w:r>
                        </w:p>
                      </w:txbxContent>
                    </v:textbox>
                  </v:shape>
                  <v:shape id="Freeform 618032602" o:spid="_x0000_s1232" style="position:absolute;left:4535;top:13583;width:4659;height:7368;visibility:visible;mso-wrap-style:square;v-text-anchor:middle" coordsize="574243,5120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kkKMkA&#10;AADiAAAADwAAAGRycy9kb3ducmV2LnhtbESPzWrDMBCE74W+g9hAb40Uh5rgRglpS39OhaR9gK21&#10;sU2slSttE+ftq0Ihx2FmvmGW69H36kgxdYEtzKYGFHEdXMeNhc+P59sFqCTIDvvAZOFMCdar66sl&#10;Vi6ceEvHnTQqQzhVaKEVGSqtU92SxzQNA3H29iF6lCxjo13EU4b7XhfGlNpjx3mhxYEeW6oPux9v&#10;4fDEot9fv+bf8fyQZJv83T6+WHszGTf3oIRGuYT/22/OQjlbmHlRmgL+LuU7oF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xkkKMkAAADiAAAADwAAAAAAAAAAAAAAAACYAgAA&#10;ZHJzL2Rvd25yZXYueG1sUEsFBgAAAAAEAAQA9QAAAI4DAAAAAA==&#10;" path="m446227,512064r,-106070l,405994,,,574243,e" filled="f" strokecolor="black [3200]" strokeweight="1pt">
                    <v:stroke endarrow="oval" endarrowwidth="narrow" endarrowlength="short" joinstyle="miter"/>
                    <v:path arrowok="t" o:connecttype="custom" o:connectlocs="362087,736782;362087,584163;0,584163;0,0;465964,0" o:connectangles="0,0,0,0,0"/>
                  </v:shape>
                  <v:shape id="Freeform 618032603" o:spid="_x0000_s1233" style="position:absolute;left:10204;top:14680;width:5559;height:6486;visibility:visible;mso-wrap-style:square;v-text-anchor:middle" coordsize="555955,4133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LIbsgA&#10;AADiAAAADwAAAGRycy9kb3ducmV2LnhtbESPQUsDMRSE74L/ITzBm022haWsTUstFL2JtYjeHpvX&#10;zbKblzWJbfz3RhA8DjPzDbPaZDeKM4XYe9ZQzRQI4tabnjsNx9f93RJETMgGR8+k4ZsibNbXVyts&#10;jL/wC50PqRMFwrFBDTalqZEytpYcxpmfiIt38sFhKjJ00gS8FLgb5VypWjrsuSxYnGhnqR0OX07D&#10;4+dx95wrNPzx/hby/mEItR20vr3J23sQiXL6D/+1n4yGulqqxbxWC/i9VO6AX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6gshuyAAAAOIAAAAPAAAAAAAAAAAAAAAAAJgCAABk&#10;cnMvZG93bnJldi54bWxQSwUGAAAAAAQABAD1AAAAjQMAAAAA&#10;" path="m,l555955,r,292608l248717,292608r,120701e" filled="f" strokecolor="black [3213]" strokeweight="1pt">
                    <v:stroke startarrow="oval" startarrowwidth="narrow" startarrowlength="short" joinstyle="miter"/>
                    <v:path arrowok="t" o:connecttype="custom" o:connectlocs="0,0;555955,0;555955,459157;248717,459157;248717,648560" o:connectangles="0,0,0,0,0"/>
                  </v:shape>
                  <v:line id="Straight Connector 618032604" o:spid="_x0000_s1234" style="position:absolute;flip:x y;visibility:visible;mso-wrap-style:square" from="9107,9379" to="9619,12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t+i+hcsAAADiAAAADwAA&#10;AAAAAAAAAAAAAAChAgAAZHJzL2Rvd25yZXYueG1sUEsFBgAAAAAEAAQA+QAAAJkDAAAAAA==&#10;" strokecolor="black [3200]" strokeweight=".5pt">
                    <v:stroke joinstyle="miter"/>
                  </v:line>
                  <v:line id="Straight Connector 618032605" o:spid="_x0000_s1235" style="position:absolute;flip:y;visibility:visible;mso-wrap-style:square" from="10570,9379" to="11118,12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u0PoMYAAADiAAAADwAAAGRycy9kb3ducmV2LnhtbESP3YrCMBSE7wXfIZyFvdOkLhbpGkUE&#10;Za8Ufx7g0JxNyzYnpYm1+/ZGELwcZuYbZrkeXCN66kLtWUM2VSCIS29qthqul91kASJEZIONZ9Lw&#10;TwHWq/FoiYXxdz5Rf45WJAiHAjVUMbaFlKGsyGGY+pY4eb++cxiT7Kw0Hd4T3DVyplQuHdacFips&#10;aVtR+Xe+OQ3GHkhuvO3nmc2vu9Ie8bDvtf78GDbfICIN8R1+tX+MhjxbqK9ZrubwvJTugFw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LtD6DGAAAA4gAAAA8AAAAAAAAA&#10;AAAAAAAAoQIAAGRycy9kb3ducmV2LnhtbFBLBQYAAAAABAAEAPkAAACUAwAAAAA=&#10;" strokecolor="black [3200]" strokeweight=".5pt">
                    <v:stroke joinstyle="miter"/>
                  </v:line>
                  <v:shape id="Freeform 618032606" o:spid="_x0000_s1236" style="position:absolute;left:8924;top:9526;width:2450;height:457;visibility:visible;mso-wrap-style:square;v-text-anchor:middle" coordsize="1543507,2487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6nswA&#10;AADiAAAADwAAAGRycy9kb3ducmV2LnhtbESP0UrDQBRE34X+w3IFX8TutkooabelRIt9sdqmH3DJ&#10;XpOQ7N2QXdPo13cFwcdhZs4wq81oWzFQ72vHGmZTBYK4cKbmUsM53z0sQPiAbLB1TBq+ycNmPblZ&#10;YWrchY80nEIpIoR9ihqqELpUSl9UZNFPXUccvU/XWwxR9qU0PV4i3LZyrlQiLdYcFyrsKKuoaE5f&#10;VkNzfHkfPg7Z61O+67JcvTX3zz+N1ne343YJItAY/sN/7b3RkMwW6nGeqAR+L8U7INdX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Wv/6nswAAADiAAAADwAAAAAAAAAAAAAAAACY&#10;AgAAZHJzL2Rvd25yZXYueG1sUEsFBgAAAAAEAAQA9QAAAJEDAAAAAA==&#10;" path="m,248719c18593,181662,37186,114606,73152,106072v35966,-8534,101193,100584,142646,91440c257251,188368,283464,62181,321869,51208v38405,-10973,85953,87172,124358,80467c484632,124970,515112,15242,552298,10975v37186,-4267,81077,96926,117043,95097c705307,104243,732130,-608,768096,2v35966,610,78029,108509,117043,109728c924153,110949,969873,4879,1002182,7317v32309,2438,36576,112166,76810,117043c1119226,129237,1205179,26215,1243584,36578v38405,10363,23165,140207,65837,149961c1352093,196293,1460602,92051,1499616,95099v39014,3048,41452,56388,43891,109728e" filled="f" strokecolor="black [3200]" strokeweight="1pt">
                    <v:stroke joinstyle="miter"/>
                    <v:path arrowok="t" o:connecttype="custom" o:connectlocs="0,45719;11614,19498;34262,36306;51103,9413;70847,24204;87688,2017;106271,19498;121950,0;140533,20170;159115,1345;171310,22860;197443,6724;207895,34289;238092,17481;245061,37651" o:connectangles="0,0,0,0,0,0,0,0,0,0,0,0,0,0,0"/>
                  </v:shape>
                  <v:shape id="Text Box 618032607" o:spid="_x0000_s1237" type="#_x0000_t202" style="position:absolute;left:6284;top:20570;width:2926;height:32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zYqcwA&#10;AADiAAAADwAAAGRycy9kb3ducmV2LnhtbESPQWvCQBSE70L/w/IK3nTXSNOQuooEpFLqQeult9fs&#10;MwnNvk2zq6b99W6h0OMwM98wi9VgW3Gh3jeONcymCgRx6UzDlYbj22aSgfAB2WDrmDR8k4fV8m60&#10;wNy4K+/pcgiViBD2OWqoQ+hyKX1Zk0U/dR1x9E6utxii7CtperxGuG1lolQqLTYcF2rsqKip/Dyc&#10;rYaXYrPD/Udis5+2eH49rbuv4/uD1uP7Yf0EItAQ/sN/7a3RkM4yNU9S9Qi/l+IdkMsb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C2zYqcwAAADiAAAADwAAAAAAAAAAAAAAAACY&#10;AgAAZHJzL2Rvd25yZXYueG1sUEsFBgAAAAAEAAQA9QAAAJEDAAAAAA==&#10;" filled="f" stroked="f" strokeweight=".5pt">
                    <v:textbox>
                      <w:txbxContent>
                        <w:p w14:paraId="1AA4D2E9" w14:textId="77777777" w:rsidR="004B3A48" w:rsidRPr="00426796" w:rsidRDefault="004B3A48" w:rsidP="004B3A48">
                          <w:pPr>
                            <w:rPr>
                              <w:b/>
                            </w:rPr>
                          </w:pPr>
                          <w:r w:rsidRPr="00426796">
                            <w:rPr>
                              <w:b/>
                            </w:rPr>
                            <w:t xml:space="preserve">+ </w:t>
                          </w:r>
                        </w:p>
                      </w:txbxContent>
                    </v:textbox>
                  </v:shape>
                  <v:rect id="Rectangle 389" o:spid="_x0000_s1238" style="position:absolute;left:3945;top:14404;width:1065;height:33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ZZMUA&#10;AADcAAAADwAAAGRycy9kb3ducmV2LnhtbESPT4vCMBTE78J+h/AWvGm6Cv6pRpFFQXBRdPfg8dG8&#10;bcs2LyWJbf32G0HwOMzMb5jlujOVaMj50rKCj2ECgjizuuRcwc/3bjAD4QOyxsoyKbiTh/XqrbfE&#10;VNuWz9RcQi4ihH2KCooQ6lRKnxVk0A9tTRy9X+sMhihdLrXDNsJNJUdJMpEGS44LBdb0WVD2d7kZ&#10;BfZU3quNmx+bL5peD6eQtN1kq1T/vdssQATqwiv8bO+1gvFsDo8z8QjI1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6plkxQAAANwAAAAPAAAAAAAAAAAAAAAAAJgCAABkcnMv&#10;ZG93bnJldi54bWxQSwUGAAAAAAQABAD1AAAAigMAAAAA&#10;" fillcolor="white [3201]" strokecolor="black [3200]" strokeweight="1pt"/>
                  <v:shape id="Text Box 390" o:spid="_x0000_s1239" type="#_x0000_t202" style="position:absolute;left:4207;top:13964;width:3760;height:39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rxZcMA&#10;AADcAAAADwAAAGRycy9kb3ducmV2LnhtbERPTYvCMBC9C/sfwix403QVRatRpCAuoge7XryNzdiW&#10;bSa1yWr115uDsMfH+54vW1OJGzWutKzgqx+BIM6sLjlXcPxZ9yYgnEfWWFkmBQ9ysFx8dOYYa3vn&#10;A91Sn4sQwi5GBYX3dSylywoy6Pq2Jg7cxTYGfYBNLnWD9xBuKjmIorE0WHJoKLCmpKDsN/0zCrbJ&#10;eo+H88BMnlWy2V1W9fV4GinV/WxXMxCeWv8vfru/tYLhNMwPZ8IRkI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FrxZcMAAADcAAAADwAAAAAAAAAAAAAAAACYAgAAZHJzL2Rv&#10;d25yZXYueG1sUEsFBgAAAAAEAAQA9QAAAIgDAAAAAA==&#10;" filled="f" stroked="f" strokeweight=".5pt">
                    <v:textbox>
                      <w:txbxContent>
                        <w:p w14:paraId="565462B6" w14:textId="77777777" w:rsidR="004B3A48" w:rsidRPr="0048351C" w:rsidRDefault="004B3A48" w:rsidP="004B3A48">
                          <w:r w:rsidRPr="0048351C">
                            <w:t>R</w:t>
                          </w:r>
                        </w:p>
                      </w:txbxContent>
                    </v:textbox>
                  </v:shape>
                  <v:shape id="Text Box 391" o:spid="_x0000_s1240" type="#_x0000_t202" style="position:absolute;left:12156;top:8671;width:3615;height:39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ZU/sYA&#10;AADcAAAADwAAAGRycy9kb3ducmV2LnhtbESPT4vCMBTE7wt+h/AEb2uqi4tWo0hBVsQ9+Ofi7dk8&#10;22LzUpuo1U+/WRA8DjPzG2Yya0wpblS7wrKCXjcCQZxaXXCmYL9bfA5BOI+ssbRMCh7kYDZtfUww&#10;1vbOG7ptfSYChF2MCnLvq1hKl+Zk0HVtRRy8k60N+iDrTOoa7wFuStmPom9psOCwkGNFSU7peXs1&#10;ClbJ4hc3x74ZPsvkZ32aV5f9YaBUp93MxyA8Nf4dfrWXWsHXqAf/Z8IRkN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xZU/sYAAADcAAAADwAAAAAAAAAAAAAAAACYAgAAZHJz&#10;L2Rvd25yZXYueG1sUEsFBgAAAAAEAAQA9QAAAIsDAAAAAA==&#10;" filled="f" stroked="f" strokeweight=".5pt">
                    <v:textbox>
                      <w:txbxContent>
                        <w:p w14:paraId="21EB074E" w14:textId="77777777" w:rsidR="004B3A48" w:rsidRPr="0048351C" w:rsidRDefault="004B3A48" w:rsidP="004B3A48">
                          <w:r w:rsidRPr="0048351C">
                            <w:t>Đ</w:t>
                          </w:r>
                        </w:p>
                      </w:txbxContent>
                    </v:textbox>
                  </v:shape>
                  <v:oval id="Oval 392" o:spid="_x0000_s1241" style="position:absolute;left:14483;top:15167;width:2495;height:24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FJ1sMA&#10;AADcAAAADwAAAGRycy9kb3ducmV2LnhtbESPUWvCQBCE3wv+h2MLvtWNCmJTL0EUwYdCMe0PWHLb&#10;JO3dXsidGv+9Vyj4OMzMN8ymHJ1VFx5C50XDfJaBYqm96aTR8PV5eFmDCpHEkPXCGm4coCwmTxvK&#10;jb/KiS9VbFSCSMhJQxtjnyOGumVHYeZ7luR9+8FRTHJo0Ax0TXBncZFlK3TUSVpoqeddy/VvdXYa&#10;VgFvSzx9vHv/M99htbX7Q7RaT5/H7RuoyGN8hP/bR6Nh+bqAvzPpCGB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5FJ1sMAAADcAAAADwAAAAAAAAAAAAAAAACYAgAAZHJzL2Rv&#10;d25yZXYueG1sUEsFBgAAAAAEAAQA9QAAAIgDAAAAAA==&#10;" fillcolor="white [3212]" strokecolor="black [3200]" strokeweight="1pt">
                    <v:stroke joinstyle="miter"/>
                  </v:oval>
                  <v:shape id="Text Box 393" o:spid="_x0000_s1242" type="#_x0000_t202" style="position:absolute;left:13557;top:14375;width:3760;height:39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hvEscA&#10;AADcAAAADwAAAGRycy9kb3ducmV2LnhtbESPQWvCQBSE70L/w/IKvemmBouNriIBqUh7iPXS2zP7&#10;TEKzb9PsNon99a4g9DjMzDfMcj2YWnTUusqygudJBII4t7riQsHxczueg3AeWWNtmRRcyMF69TBa&#10;YqJtzxl1B1+IAGGXoILS+yaR0uUlGXQT2xAH72xbgz7ItpC6xT7ATS2nUfQiDVYcFkpsKC0p/z78&#10;GgX7dPuB2Wlq5n91+vZ+3jQ/x6+ZUk+Pw2YBwtPg/8P39k4riF9juJ0JR0Cu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yIbxLHAAAA3AAAAA8AAAAAAAAAAAAAAAAAmAIAAGRy&#10;cy9kb3ducmV2LnhtbFBLBQYAAAAABAAEAPUAAACMAwAAAAA=&#10;" filled="f" stroked="f" strokeweight=".5pt">
                    <v:textbox>
                      <w:txbxContent>
                        <w:p w14:paraId="72C35855" w14:textId="77777777" w:rsidR="004B3A48" w:rsidRPr="0048351C" w:rsidRDefault="004B3A48" w:rsidP="004B3A48">
                          <w:r>
                            <w:t>A</w:t>
                          </w:r>
                        </w:p>
                      </w:txbxContent>
                    </v:textbox>
                  </v:shape>
                </v:group>
                <v:shape id="Text Box 3" o:spid="_x0000_s1243" type="#_x0000_t202" style="position:absolute;left:1609;top:13801;width:7042;height:27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NpEccA&#10;AADcAAAADwAAAGRycy9kb3ducmV2LnhtbESPQWvCQBSE70L/w/IK3nRTxVbTbEQCUhE9mHrp7Zl9&#10;JqHZt2l2q7G/visUehxm5hsmWfamERfqXG1ZwdM4AkFcWF1zqeD4vh7NQTiPrLGxTApu5GCZPgwS&#10;jLW98oEuuS9FgLCLUUHlfRtL6YqKDLqxbYmDd7adQR9kV0rd4TXATSMnUfQsDdYcFipsKauo+My/&#10;jYJttt7j4TQx858me9udV+3X8WOm1PCxX72C8NT7//Bfe6MVTBcvcD8TjoBM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OzaRHHAAAA3AAAAA8AAAAAAAAAAAAAAAAAmAIAAGRy&#10;cy9kb3ducmV2LnhtbFBLBQYAAAAABAAEAPUAAACMAwAAAAA=&#10;" filled="f" stroked="f" strokeweight=".5pt">
                  <v:textbox>
                    <w:txbxContent>
                      <w:p w14:paraId="3EC48FEA" w14:textId="77777777" w:rsidR="004B3A48" w:rsidRDefault="004B3A48" w:rsidP="004B3A48">
                        <w:pPr>
                          <w:pStyle w:val="NormalWeb"/>
                          <w:spacing w:before="0" w:beforeAutospacing="0" w:after="0" w:afterAutospacing="0" w:line="276" w:lineRule="auto"/>
                        </w:pPr>
                        <w:r>
                          <w:rPr>
                            <w:rFonts w:eastAsia="Calibri"/>
                            <w:i/>
                            <w:iCs/>
                          </w:rPr>
                          <w:t>Hình 3</w:t>
                        </w:r>
                      </w:p>
                    </w:txbxContent>
                  </v:textbox>
                </v:shape>
                <w10:wrap type="square" anchorx="margin"/>
              </v:group>
            </w:pict>
          </mc:Fallback>
        </mc:AlternateContent>
      </w:r>
      <w:r w:rsidR="00EC6E08" w:rsidRPr="006E733A">
        <w:tab/>
      </w:r>
      <w:r w:rsidR="00EC6E08" w:rsidRPr="006E733A">
        <w:rPr>
          <w:b/>
        </w:rPr>
        <w:t xml:space="preserve">A. </w:t>
      </w:r>
      <w:r w:rsidR="00EC6E08" w:rsidRPr="006E733A">
        <w:rPr>
          <w:b/>
          <w:position w:val="-10"/>
          <w:lang w:bidi="en-US"/>
        </w:rPr>
        <w:object w:dxaOrig="1080" w:dyaOrig="360" w14:anchorId="75D157A8">
          <v:shape id="_x0000_i1058" type="#_x0000_t75" style="width:54.75pt;height:18.75pt" o:ole="">
            <v:imagedata r:id="rId93" o:title=""/>
          </v:shape>
          <o:OLEObject Type="Embed" ProgID="Equation.DSMT4" ShapeID="_x0000_i1058" DrawAspect="Content" ObjectID="_1832519543" r:id="rId94"/>
        </w:object>
      </w:r>
      <w:r w:rsidR="00EC6E08" w:rsidRPr="006E733A">
        <w:rPr>
          <w:lang w:bidi="en-US"/>
        </w:rPr>
        <w:t>.</w:t>
      </w:r>
      <w:r w:rsidR="00EC6E08" w:rsidRPr="006E733A">
        <w:tab/>
      </w:r>
      <w:r w:rsidR="00EC6E08" w:rsidRPr="006E733A">
        <w:rPr>
          <w:b/>
        </w:rPr>
        <w:t xml:space="preserve">B. </w:t>
      </w:r>
      <w:r w:rsidR="00EC6E08" w:rsidRPr="006E733A">
        <w:rPr>
          <w:b/>
          <w:position w:val="-10"/>
          <w:lang w:bidi="en-US"/>
        </w:rPr>
        <w:object w:dxaOrig="1080" w:dyaOrig="360" w14:anchorId="7B1CB3C6">
          <v:shape id="_x0000_i1059" type="#_x0000_t75" style="width:54.75pt;height:18.75pt" o:ole="">
            <v:imagedata r:id="rId95" o:title=""/>
          </v:shape>
          <o:OLEObject Type="Embed" ProgID="Equation.DSMT4" ShapeID="_x0000_i1059" DrawAspect="Content" ObjectID="_1832519544" r:id="rId96"/>
        </w:object>
      </w:r>
      <w:r w:rsidR="00EC6E08" w:rsidRPr="006E733A">
        <w:rPr>
          <w:lang w:bidi="en-US"/>
        </w:rPr>
        <w:t>.</w:t>
      </w:r>
      <w:r w:rsidR="00EC6E08" w:rsidRPr="006E733A">
        <w:tab/>
      </w:r>
      <w:r w:rsidR="00EC6E08" w:rsidRPr="006E733A">
        <w:rPr>
          <w:b/>
        </w:rPr>
        <w:t xml:space="preserve">C. </w:t>
      </w:r>
      <w:r w:rsidR="00EC6E08" w:rsidRPr="006E733A">
        <w:rPr>
          <w:b/>
          <w:position w:val="-10"/>
          <w:lang w:bidi="en-US"/>
        </w:rPr>
        <w:object w:dxaOrig="1122" w:dyaOrig="360" w14:anchorId="1729BAED">
          <v:shape id="_x0000_i1060" type="#_x0000_t75" style="width:56.25pt;height:18.75pt" o:ole="">
            <v:imagedata r:id="rId97" o:title=""/>
          </v:shape>
          <o:OLEObject Type="Embed" ProgID="Equation.DSMT4" ShapeID="_x0000_i1060" DrawAspect="Content" ObjectID="_1832519545" r:id="rId98"/>
        </w:object>
      </w:r>
      <w:r w:rsidR="00EC6E08" w:rsidRPr="006E733A">
        <w:rPr>
          <w:lang w:bidi="en-US"/>
        </w:rPr>
        <w:t>.</w:t>
      </w:r>
      <w:r w:rsidR="00EC6E08" w:rsidRPr="006E733A">
        <w:tab/>
      </w:r>
      <w:r w:rsidR="00EC6E08" w:rsidRPr="006E733A">
        <w:rPr>
          <w:b/>
        </w:rPr>
        <w:t xml:space="preserve">D. </w:t>
      </w:r>
      <w:r w:rsidR="00EC6E08" w:rsidRPr="006E733A">
        <w:rPr>
          <w:b/>
          <w:position w:val="-10"/>
          <w:lang w:bidi="en-US"/>
        </w:rPr>
        <w:object w:dxaOrig="1122" w:dyaOrig="360" w14:anchorId="36F4E3A6">
          <v:shape id="_x0000_i1061" type="#_x0000_t75" style="width:56.25pt;height:18.75pt" o:ole="">
            <v:imagedata r:id="rId99" o:title=""/>
          </v:shape>
          <o:OLEObject Type="Embed" ProgID="Equation.DSMT4" ShapeID="_x0000_i1061" DrawAspect="Content" ObjectID="_1832519546" r:id="rId100"/>
        </w:object>
      </w:r>
      <w:r w:rsidR="00EC6E08" w:rsidRPr="006E733A">
        <w:rPr>
          <w:lang w:bidi="en-US"/>
        </w:rPr>
        <w:t>.</w:t>
      </w:r>
    </w:p>
    <w:p w14:paraId="402DFAF2" w14:textId="77777777" w:rsidR="00EC6E08" w:rsidRPr="006E733A" w:rsidRDefault="00EC6E08" w:rsidP="004B3A48">
      <w:pPr>
        <w:tabs>
          <w:tab w:val="left" w:pos="810"/>
          <w:tab w:val="left" w:pos="990"/>
        </w:tabs>
        <w:spacing w:before="60" w:line="276" w:lineRule="auto"/>
        <w:contextualSpacing/>
        <w:jc w:val="both"/>
        <w:rPr>
          <w:rFonts w:eastAsia="Arial"/>
        </w:rPr>
      </w:pPr>
      <w:r w:rsidRPr="006E733A">
        <w:rPr>
          <w:b/>
        </w:rPr>
        <w:t>Câu 17</w:t>
      </w:r>
      <w:r w:rsidR="00D10470">
        <w:rPr>
          <w:b/>
        </w:rPr>
        <w:t>.</w:t>
      </w:r>
      <w:r w:rsidRPr="006E733A">
        <w:rPr>
          <w:b/>
        </w:rPr>
        <w:t xml:space="preserve"> </w:t>
      </w:r>
      <w:r w:rsidRPr="006E733A">
        <w:rPr>
          <w:rFonts w:eastAsia="Arial"/>
        </w:rPr>
        <w:t xml:space="preserve">Một bóng đèn sợi đốt Đ được mắc với một Ắc-quy có suất điện động </w:t>
      </w:r>
      <w:r w:rsidRPr="006E733A">
        <w:rPr>
          <w:rFonts w:eastAsia="Arial"/>
          <w:position w:val="-10"/>
        </w:rPr>
        <w:object w:dxaOrig="942" w:dyaOrig="318" w14:anchorId="6BCE3111">
          <v:shape id="_x0000_i1062" type="#_x0000_t75" style="width:46.5pt;height:15.75pt" o:ole="">
            <v:imagedata r:id="rId101" o:title=""/>
          </v:shape>
          <o:OLEObject Type="Embed" ProgID="Equation.DSMT4" ShapeID="_x0000_i1062" DrawAspect="Content" ObjectID="_1832519547" r:id="rId102"/>
        </w:object>
      </w:r>
      <w:r w:rsidRPr="006E733A">
        <w:rPr>
          <w:rFonts w:eastAsia="Arial"/>
        </w:rPr>
        <w:t xml:space="preserve">, điện trở trong </w:t>
      </w:r>
      <w:r w:rsidRPr="006E733A">
        <w:rPr>
          <w:rFonts w:eastAsia="Arial"/>
          <w:position w:val="-4"/>
        </w:rPr>
        <w:object w:dxaOrig="775" w:dyaOrig="263" w14:anchorId="603D4A3E">
          <v:shape id="_x0000_i1063" type="#_x0000_t75" style="width:39pt;height:12.75pt" o:ole="">
            <v:imagedata r:id="rId103" o:title=""/>
          </v:shape>
          <o:OLEObject Type="Embed" ProgID="Equation.DSMT4" ShapeID="_x0000_i1063" DrawAspect="Content" ObjectID="_1832519548" r:id="rId104"/>
        </w:object>
      </w:r>
      <w:r w:rsidRPr="006E733A">
        <w:rPr>
          <w:rFonts w:eastAsia="Arial"/>
        </w:rPr>
        <w:t xml:space="preserve"> thông qua một điện trở </w:t>
      </w:r>
      <w:r w:rsidRPr="006E733A">
        <w:rPr>
          <w:rFonts w:eastAsia="Arial"/>
          <w:position w:val="-4"/>
        </w:rPr>
        <w:object w:dxaOrig="235" w:dyaOrig="263" w14:anchorId="2A560A1C">
          <v:shape id="_x0000_i1064" type="#_x0000_t75" style="width:11.25pt;height:12.75pt" o:ole="">
            <v:imagedata r:id="rId105" o:title=""/>
          </v:shape>
          <o:OLEObject Type="Embed" ProgID="Equation.DSMT4" ShapeID="_x0000_i1064" DrawAspect="Content" ObjectID="_1832519549" r:id="rId106"/>
        </w:object>
      </w:r>
      <w:r w:rsidRPr="006E733A">
        <w:rPr>
          <w:rFonts w:eastAsia="Arial"/>
        </w:rPr>
        <w:t xml:space="preserve"> và một Am-pe kế lý tưởng A </w:t>
      </w:r>
      <w:r w:rsidRPr="006E733A">
        <w:rPr>
          <w:rFonts w:eastAsia="Arial"/>
          <w:i/>
        </w:rPr>
        <w:t>(Hình 3).</w:t>
      </w:r>
      <w:r w:rsidRPr="006E733A">
        <w:rPr>
          <w:rFonts w:eastAsia="Arial"/>
        </w:rPr>
        <w:t xml:space="preserve"> Biết Am-pe kế chỉ </w:t>
      </w:r>
      <w:r w:rsidRPr="006E733A">
        <w:rPr>
          <w:rFonts w:eastAsia="Arial"/>
          <w:position w:val="-10"/>
        </w:rPr>
        <w:object w:dxaOrig="623" w:dyaOrig="318" w14:anchorId="41CEA8FE">
          <v:shape id="_x0000_i1065" type="#_x0000_t75" style="width:31.5pt;height:15.75pt" o:ole="">
            <v:imagedata r:id="rId107" o:title=""/>
          </v:shape>
          <o:OLEObject Type="Embed" ProgID="Equation.DSMT4" ShapeID="_x0000_i1065" DrawAspect="Content" ObjectID="_1832519550" r:id="rId108"/>
        </w:object>
      </w:r>
      <w:r w:rsidRPr="006E733A">
        <w:rPr>
          <w:rFonts w:eastAsia="Arial"/>
        </w:rPr>
        <w:t>. Giá trị điện trở R là</w:t>
      </w:r>
    </w:p>
    <w:p w14:paraId="3F00EA6F" w14:textId="77777777" w:rsidR="004B3A48" w:rsidRPr="006E733A" w:rsidRDefault="00EC6E08" w:rsidP="004B3A48">
      <w:pPr>
        <w:tabs>
          <w:tab w:val="left" w:pos="200"/>
          <w:tab w:val="left" w:pos="2700"/>
          <w:tab w:val="left" w:pos="5200"/>
          <w:tab w:val="left" w:pos="7700"/>
        </w:tabs>
        <w:spacing w:line="276" w:lineRule="auto"/>
      </w:pPr>
      <w:r w:rsidRPr="006E733A">
        <w:tab/>
      </w:r>
      <w:r w:rsidRPr="006E733A">
        <w:rPr>
          <w:b/>
        </w:rPr>
        <w:t xml:space="preserve">A. </w:t>
      </w:r>
      <w:r w:rsidRPr="006E733A">
        <w:rPr>
          <w:b/>
          <w:position w:val="-4"/>
        </w:rPr>
        <w:object w:dxaOrig="568" w:dyaOrig="263" w14:anchorId="3035E36E">
          <v:shape id="_x0000_i1066" type="#_x0000_t75" style="width:28.5pt;height:12.75pt" o:ole="">
            <v:imagedata r:id="rId109" o:title=""/>
          </v:shape>
          <o:OLEObject Type="Embed" ProgID="Equation.DSMT4" ShapeID="_x0000_i1066" DrawAspect="Content" ObjectID="_1832519551" r:id="rId110"/>
        </w:object>
      </w:r>
      <w:r w:rsidRPr="006E733A">
        <w:t>.</w:t>
      </w:r>
      <w:r w:rsidRPr="006E733A">
        <w:tab/>
      </w:r>
      <w:r w:rsidRPr="006E733A">
        <w:rPr>
          <w:b/>
        </w:rPr>
        <w:t xml:space="preserve">B. </w:t>
      </w:r>
      <w:r w:rsidRPr="006E733A">
        <w:rPr>
          <w:b/>
          <w:position w:val="-6"/>
        </w:rPr>
        <w:object w:dxaOrig="568" w:dyaOrig="291" w14:anchorId="1E62AD8F">
          <v:shape id="_x0000_i1067" type="#_x0000_t75" style="width:28.5pt;height:14.25pt" o:ole="">
            <v:imagedata r:id="rId111" o:title=""/>
          </v:shape>
          <o:OLEObject Type="Embed" ProgID="Equation.DSMT4" ShapeID="_x0000_i1067" DrawAspect="Content" ObjectID="_1832519552" r:id="rId112"/>
        </w:object>
      </w:r>
      <w:r w:rsidRPr="006E733A">
        <w:t>.</w:t>
      </w:r>
    </w:p>
    <w:p w14:paraId="212E79F8" w14:textId="77777777" w:rsidR="00EC6E08" w:rsidRPr="006E733A" w:rsidRDefault="00EC6E08" w:rsidP="004B3A48">
      <w:pPr>
        <w:tabs>
          <w:tab w:val="left" w:pos="200"/>
          <w:tab w:val="left" w:pos="2700"/>
          <w:tab w:val="left" w:pos="5200"/>
          <w:tab w:val="left" w:pos="7700"/>
        </w:tabs>
        <w:spacing w:line="276" w:lineRule="auto"/>
      </w:pPr>
      <w:r w:rsidRPr="006E733A">
        <w:tab/>
      </w:r>
      <w:r w:rsidRPr="006E733A">
        <w:rPr>
          <w:b/>
        </w:rPr>
        <w:t xml:space="preserve">C. </w:t>
      </w:r>
      <w:r w:rsidRPr="006E733A">
        <w:rPr>
          <w:b/>
          <w:position w:val="-6"/>
        </w:rPr>
        <w:object w:dxaOrig="568" w:dyaOrig="291" w14:anchorId="4AA8FC13">
          <v:shape id="_x0000_i1068" type="#_x0000_t75" style="width:28.5pt;height:14.25pt" o:ole="">
            <v:imagedata r:id="rId113" o:title=""/>
          </v:shape>
          <o:OLEObject Type="Embed" ProgID="Equation.DSMT4" ShapeID="_x0000_i1068" DrawAspect="Content" ObjectID="_1832519553" r:id="rId114"/>
        </w:object>
      </w:r>
      <w:r w:rsidRPr="006E733A">
        <w:t>.</w:t>
      </w:r>
      <w:r w:rsidRPr="006E733A">
        <w:tab/>
      </w:r>
      <w:r w:rsidRPr="006E733A">
        <w:rPr>
          <w:b/>
        </w:rPr>
        <w:t xml:space="preserve">D. </w:t>
      </w:r>
      <w:r w:rsidRPr="006E733A">
        <w:rPr>
          <w:b/>
          <w:position w:val="-4"/>
        </w:rPr>
        <w:object w:dxaOrig="568" w:dyaOrig="263" w14:anchorId="4FDB366C">
          <v:shape id="_x0000_i1069" type="#_x0000_t75" style="width:28.5pt;height:12.75pt" o:ole="">
            <v:imagedata r:id="rId115" o:title=""/>
          </v:shape>
          <o:OLEObject Type="Embed" ProgID="Equation.DSMT4" ShapeID="_x0000_i1069" DrawAspect="Content" ObjectID="_1832519554" r:id="rId116"/>
        </w:object>
      </w:r>
      <w:r w:rsidRPr="006E733A">
        <w:t>.</w:t>
      </w:r>
    </w:p>
    <w:p w14:paraId="0F09EA2D" w14:textId="77777777" w:rsidR="00EC6E08" w:rsidRPr="006E733A" w:rsidRDefault="00EC6E08" w:rsidP="004B3A48">
      <w:pPr>
        <w:spacing w:before="60" w:after="60" w:line="276" w:lineRule="auto"/>
      </w:pPr>
      <w:r w:rsidRPr="006E733A">
        <w:rPr>
          <w:b/>
        </w:rPr>
        <w:t>Câu 18</w:t>
      </w:r>
      <w:r w:rsidR="00D10470">
        <w:rPr>
          <w:b/>
        </w:rPr>
        <w:t>.</w:t>
      </w:r>
      <w:r w:rsidRPr="006E733A">
        <w:rPr>
          <w:b/>
        </w:rPr>
        <w:t xml:space="preserve"> </w:t>
      </w:r>
      <w:r w:rsidRPr="006E733A">
        <w:t xml:space="preserve">Vào mùa xuân, ở khu vực miền Bắc nước ta thường xảy ra hiện tượng “nồm”. Đó là hiện tượng xuất hiện các giọt nước trên bề mặt các đồ vật trong nhà như cửa kính, mặt tủ, v.v... </w:t>
      </w:r>
      <w:r w:rsidRPr="006E733A">
        <w:rPr>
          <w:lang w:val="pt-BR"/>
        </w:rPr>
        <w:t>Những giọt nước này được hình thành là do quá trình</w:t>
      </w:r>
    </w:p>
    <w:p w14:paraId="0A6973FA" w14:textId="77777777" w:rsidR="00EC6E08" w:rsidRDefault="00EC6E08" w:rsidP="004B3A48">
      <w:pPr>
        <w:tabs>
          <w:tab w:val="left" w:pos="200"/>
          <w:tab w:val="left" w:pos="2700"/>
          <w:tab w:val="left" w:pos="5200"/>
          <w:tab w:val="left" w:pos="7700"/>
        </w:tabs>
        <w:spacing w:line="276" w:lineRule="auto"/>
        <w:rPr>
          <w:lang w:val="pt-BR"/>
        </w:rPr>
      </w:pPr>
      <w:r w:rsidRPr="006E733A">
        <w:tab/>
      </w:r>
      <w:r w:rsidRPr="006E733A">
        <w:rPr>
          <w:b/>
        </w:rPr>
        <w:t xml:space="preserve">A. </w:t>
      </w:r>
      <w:r w:rsidRPr="006E733A">
        <w:rPr>
          <w:lang w:val="pt-BR"/>
        </w:rPr>
        <w:t>đông đặc.</w:t>
      </w:r>
      <w:r w:rsidRPr="006E733A">
        <w:tab/>
      </w:r>
      <w:r w:rsidRPr="006E733A">
        <w:rPr>
          <w:b/>
        </w:rPr>
        <w:t xml:space="preserve">B. </w:t>
      </w:r>
      <w:r w:rsidRPr="006E733A">
        <w:rPr>
          <w:lang w:val="pt-BR"/>
        </w:rPr>
        <w:t>ngưng tụ.</w:t>
      </w:r>
      <w:r w:rsidRPr="006E733A">
        <w:tab/>
      </w:r>
      <w:r w:rsidRPr="006E733A">
        <w:rPr>
          <w:b/>
        </w:rPr>
        <w:t xml:space="preserve">C. </w:t>
      </w:r>
      <w:r w:rsidRPr="006E733A">
        <w:rPr>
          <w:lang w:val="pt-BR"/>
        </w:rPr>
        <w:t>nóng chảy.</w:t>
      </w:r>
      <w:r w:rsidRPr="006E733A">
        <w:tab/>
      </w:r>
      <w:r w:rsidRPr="006E733A">
        <w:rPr>
          <w:b/>
        </w:rPr>
        <w:t xml:space="preserve">D. </w:t>
      </w:r>
      <w:r w:rsidRPr="006E733A">
        <w:rPr>
          <w:lang w:val="pt-BR"/>
        </w:rPr>
        <w:t>ngưng kết.</w:t>
      </w:r>
    </w:p>
    <w:p w14:paraId="0A92F712" w14:textId="77777777" w:rsidR="00175769" w:rsidRPr="006E733A" w:rsidRDefault="00175769" w:rsidP="004B3A48">
      <w:pPr>
        <w:tabs>
          <w:tab w:val="left" w:pos="200"/>
          <w:tab w:val="left" w:pos="2700"/>
          <w:tab w:val="left" w:pos="5200"/>
          <w:tab w:val="left" w:pos="7700"/>
        </w:tabs>
        <w:spacing w:line="276" w:lineRule="auto"/>
        <w:rPr>
          <w:lang w:val="pt-BR"/>
        </w:rPr>
      </w:pPr>
    </w:p>
    <w:p w14:paraId="431D1853" w14:textId="77777777" w:rsidR="00C00F87" w:rsidRPr="009470FE" w:rsidRDefault="004B3A48" w:rsidP="004B3A48">
      <w:pPr>
        <w:spacing w:after="120" w:line="276" w:lineRule="auto"/>
        <w:jc w:val="both"/>
        <w:rPr>
          <w:rFonts w:eastAsia="Arial"/>
          <w:b/>
          <w:bCs/>
        </w:rPr>
      </w:pPr>
      <w:r w:rsidRPr="006E733A">
        <w:rPr>
          <w:noProof/>
        </w:rPr>
        <mc:AlternateContent>
          <mc:Choice Requires="wpg">
            <w:drawing>
              <wp:anchor distT="0" distB="0" distL="114300" distR="114300" simplePos="0" relativeHeight="251662336" behindDoc="0" locked="0" layoutInCell="1" allowOverlap="1" wp14:anchorId="27C3BF0D" wp14:editId="1B852C31">
                <wp:simplePos x="0" y="0"/>
                <wp:positionH relativeFrom="column">
                  <wp:posOffset>4797547</wp:posOffset>
                </wp:positionH>
                <wp:positionV relativeFrom="paragraph">
                  <wp:posOffset>436096</wp:posOffset>
                </wp:positionV>
                <wp:extent cx="1683385" cy="1740535"/>
                <wp:effectExtent l="0" t="0" r="0" b="0"/>
                <wp:wrapSquare wrapText="bothSides"/>
                <wp:docPr id="400" name="Group 4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683385" cy="1740535"/>
                          <a:chOff x="0" y="0"/>
                          <a:chExt cx="1683385" cy="1740535"/>
                        </a:xfrm>
                      </wpg:grpSpPr>
                      <wps:wsp>
                        <wps:cNvPr id="1602997541" name="Text Box 15"/>
                        <wps:cNvSpPr txBox="1"/>
                        <wps:spPr>
                          <a:xfrm>
                            <a:off x="546100" y="1466850"/>
                            <a:ext cx="838200" cy="273685"/>
                          </a:xfrm>
                          <a:prstGeom prst="rect">
                            <a:avLst/>
                          </a:prstGeom>
                          <a:noFill/>
                          <a:ln w="6350">
                            <a:noFill/>
                          </a:ln>
                        </wps:spPr>
                        <wps:txbx>
                          <w:txbxContent>
                            <w:p w14:paraId="2D9D9200" w14:textId="77777777" w:rsidR="00C00F87" w:rsidRPr="00AC69F8" w:rsidRDefault="00C00F87" w:rsidP="00C00F87">
                              <w:pPr>
                                <w:rPr>
                                  <w:i/>
                                </w:rPr>
                              </w:pPr>
                              <w:r>
                                <w:rPr>
                                  <w:i/>
                                </w:rPr>
                                <w:t>Hình 1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1960044589" name="Picture 1960044589"/>
                          <pic:cNvPicPr>
                            <a:picLocks noChangeAspect="1"/>
                          </pic:cNvPicPr>
                        </pic:nvPicPr>
                        <pic:blipFill rotWithShape="1">
                          <a:blip r:embed="rId117" cstate="email">
                            <a:extLst>
                              <a:ext uri="{28A0092B-C50C-407E-A947-70E740481C1C}">
                                <a14:useLocalDpi xmlns:a14="http://schemas.microsoft.com/office/drawing/2010/main"/>
                              </a:ext>
                            </a:extLst>
                          </a:blip>
                          <a:srcRect/>
                          <a:stretch/>
                        </pic:blipFill>
                        <pic:spPr bwMode="auto">
                          <a:xfrm>
                            <a:off x="0" y="0"/>
                            <a:ext cx="1683385" cy="1473835"/>
                          </a:xfrm>
                          <a:prstGeom prst="rect">
                            <a:avLst/>
                          </a:prstGeom>
                          <a:ln>
                            <a:noFill/>
                          </a:ln>
                          <a:extLst>
                            <a:ext uri="{53640926-AAD7-44D8-BBD7-CCE9431645EC}">
                              <a14:shadowObscured xmlns:a14="http://schemas.microsoft.com/office/drawing/2010/main"/>
                            </a:ext>
                          </a:extLst>
                        </pic:spPr>
                      </pic:pic>
                    </wpg:wgp>
                  </a:graphicData>
                </a:graphic>
                <wp14:sizeRelH relativeFrom="page">
                  <wp14:pctWidth>0</wp14:pctWidth>
                </wp14:sizeRelH>
                <wp14:sizeRelV relativeFrom="margin">
                  <wp14:pctHeight>0</wp14:pctHeight>
                </wp14:sizeRelV>
              </wp:anchor>
            </w:drawing>
          </mc:Choice>
          <mc:Fallback>
            <w:pict>
              <v:group id="Group 400" o:spid="_x0000_s1244" style="position:absolute;left:0;text-align:left;margin-left:377.75pt;margin-top:34.35pt;width:132.55pt;height:137.05pt;z-index:251662336;mso-position-horizontal-relative:text;mso-position-vertical-relative:text;mso-height-relative:margin" coordsize="16833,174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">
                <v:shape id="Text Box 15" o:spid="_x0000_s1245" type="#_x0000_t202" style="position:absolute;left:5461;top:14668;width:8382;height:27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5W4skA&#10;AADjAAAADwAAAGRycy9kb3ducmV2LnhtbERPS2vCQBC+F/wPywi91Y2hvlJXkYC0iB60XnqbZsck&#10;mJ2N2a2m/npXEDzO957pvDWVOFPjSssK+r0IBHFmdcm5gv338m0MwnlkjZVlUvBPDuazzssUE20v&#10;vKXzzucihLBLUEHhfZ1I6bKCDLqerYkDd7CNQR/OJpe6wUsIN5WMo2goDZYcGgqsKS0oO+7+jIJV&#10;utzg9jc242uVfq4Pi/q0/xko9dptFx8gPLX+KX64v3SYP4ziyWQ0eO/D/acAgJzd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q5W4skAAADjAAAADwAAAAAAAAAAAAAAAACYAgAA&#10;ZHJzL2Rvd25yZXYueG1sUEsFBgAAAAAEAAQA9QAAAI4DAAAAAA==&#10;" filled="f" stroked="f" strokeweight=".5pt">
                  <v:textbox>
                    <w:txbxContent>
                      <w:p w14:paraId="2D9D9200" w14:textId="77777777" w:rsidR="00C00F87" w:rsidRPr="00AC69F8" w:rsidRDefault="00C00F87" w:rsidP="00C00F87">
                        <w:pPr>
                          <w:rPr>
                            <w:i/>
                          </w:rPr>
                        </w:pPr>
                        <w:r>
                          <w:rPr>
                            <w:i/>
                          </w:rPr>
                          <w:t>Hình 13</w:t>
                        </w:r>
                      </w:p>
                    </w:txbxContent>
                  </v:textbox>
                </v:shape>
                <v:shape id="Picture 1960044589" o:spid="_x0000_s1246" type="#_x0000_t75" style="position:absolute;width:16833;height:1473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uAXGLIAAAA4wAAAA8AAABkcnMvZG93bnJldi54bWxET19LAkEQfw/8DssIvUTuKiZ6ukoUgUQl&#10;mR9g2B3vzm5nr93tPL99GwQ9zu//rDa9a0RHIdaeNYxHCgSx8bbmUsPh4+l2DiImZIuNZ9JwoQib&#10;9eBqhYX1Z36nbp9KkUM4FqihSqktpIymIodx5FvizB19cJjyGUppA55zuGvkRKmZdFhzbqiwpYeK&#10;zOf+22kwgR9P7u315fmixp3Z3sjd5Gun9fWwv1+CSNSnf/Gfe2vz/MVMqen0br6A358yAHL9Aw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CrgFxiyAAAAOMAAAAPAAAAAAAAAAAA&#10;AAAAAJ8CAABkcnMvZG93bnJldi54bWxQSwUGAAAAAAQABAD3AAAAlAMAAAAA&#10;">
                  <v:imagedata r:id="rId118" o:title=""/>
                  <v:path arrowok="t"/>
                </v:shape>
                <w10:wrap type="square"/>
              </v:group>
            </w:pict>
          </mc:Fallback>
        </mc:AlternateContent>
      </w:r>
      <w:r w:rsidR="00C00F87" w:rsidRPr="006E733A">
        <w:rPr>
          <w:b/>
        </w:rPr>
        <w:t xml:space="preserve">PHẦN II. </w:t>
      </w:r>
      <w:r w:rsidR="00C00F87" w:rsidRPr="009470FE">
        <w:rPr>
          <w:rFonts w:eastAsia="Arial"/>
          <w:b/>
          <w:bCs/>
        </w:rPr>
        <w:t>Thí sinh trả lời từ câu 1 đến câu 4. Trong mỗi ý a), b), c), d) ở mỗi câu, thí sinh chọn đúng hoặc sai.</w:t>
      </w:r>
    </w:p>
    <w:p w14:paraId="4E3AF720" w14:textId="77777777" w:rsidR="00C00F87" w:rsidRPr="006E733A" w:rsidRDefault="00C00F87" w:rsidP="004B3A48">
      <w:pPr>
        <w:spacing w:after="120" w:line="276" w:lineRule="auto"/>
        <w:jc w:val="both"/>
        <w:rPr>
          <w:noProof/>
          <w:lang w:eastAsia="zh-TW"/>
        </w:rPr>
      </w:pPr>
      <w:r w:rsidRPr="006E733A">
        <w:rPr>
          <w:b/>
        </w:rPr>
        <w:t>Câu 1.</w:t>
      </w:r>
      <w:r w:rsidRPr="006E733A">
        <w:rPr>
          <w:rFonts w:eastAsia="Calibri"/>
          <w:b/>
        </w:rPr>
        <w:t xml:space="preserve"> </w:t>
      </w:r>
      <w:r w:rsidRPr="006E733A">
        <w:rPr>
          <w:noProof/>
          <w:lang w:val="fr-FR" w:eastAsia="zh-TW"/>
        </w:rPr>
        <w:t xml:space="preserve">Cho một lượng khí Helium (coi là khí lý tưởng) thực hiện chu trình </w:t>
      </w:r>
      <w:r w:rsidR="00D10470">
        <w:rPr>
          <w:noProof/>
          <w:lang w:val="fr-FR" w:eastAsia="zh-TW"/>
        </w:rPr>
        <w:t xml:space="preserve">  </w:t>
      </w:r>
      <w:r w:rsidRPr="006E733A">
        <w:rPr>
          <w:noProof/>
          <w:lang w:val="fr-FR" w:eastAsia="zh-TW"/>
        </w:rPr>
        <w:t xml:space="preserve">1 – 2 – 3 – 4 – 1 được biểu diễn trên đồ thị P-V như </w:t>
      </w:r>
      <w:r w:rsidRPr="006E733A">
        <w:rPr>
          <w:i/>
          <w:noProof/>
          <w:lang w:val="fr-FR" w:eastAsia="zh-TW"/>
        </w:rPr>
        <w:t>Hình 13</w:t>
      </w:r>
      <w:r w:rsidRPr="006E733A">
        <w:rPr>
          <w:noProof/>
          <w:lang w:val="fr-FR" w:eastAsia="zh-TW"/>
        </w:rPr>
        <w:t xml:space="preserve">. </w:t>
      </w:r>
      <w:r w:rsidRPr="006E733A">
        <w:rPr>
          <w:noProof/>
          <w:lang w:eastAsia="zh-TW"/>
        </w:rPr>
        <w:t>Cho P</w:t>
      </w:r>
      <w:r w:rsidRPr="006E733A">
        <w:rPr>
          <w:noProof/>
          <w:vertAlign w:val="subscript"/>
          <w:lang w:eastAsia="zh-TW"/>
        </w:rPr>
        <w:t>0</w:t>
      </w:r>
      <w:r w:rsidRPr="006E733A">
        <w:rPr>
          <w:noProof/>
          <w:lang w:eastAsia="zh-TW"/>
        </w:rPr>
        <w:t xml:space="preserve"> = 10</w:t>
      </w:r>
      <w:r w:rsidRPr="006E733A">
        <w:rPr>
          <w:noProof/>
          <w:vertAlign w:val="superscript"/>
          <w:lang w:eastAsia="zh-TW"/>
        </w:rPr>
        <w:t xml:space="preserve">5 </w:t>
      </w:r>
      <w:r w:rsidRPr="006E733A">
        <w:rPr>
          <w:noProof/>
          <w:lang w:eastAsia="zh-TW"/>
        </w:rPr>
        <w:t>Pa; V</w:t>
      </w:r>
      <w:r w:rsidRPr="006E733A">
        <w:rPr>
          <w:noProof/>
          <w:vertAlign w:val="subscript"/>
          <w:lang w:eastAsia="zh-TW"/>
        </w:rPr>
        <w:t>0</w:t>
      </w:r>
      <w:r w:rsidRPr="006E733A">
        <w:rPr>
          <w:noProof/>
          <w:lang w:eastAsia="zh-TW"/>
        </w:rPr>
        <w:t xml:space="preserve"> = 2 lít.</w:t>
      </w:r>
    </w:p>
    <w:p w14:paraId="472771B3" w14:textId="77777777" w:rsidR="00C00F87" w:rsidRPr="006E733A" w:rsidRDefault="00C00F87" w:rsidP="004B3A48">
      <w:pPr>
        <w:spacing w:line="276" w:lineRule="auto"/>
        <w:jc w:val="both"/>
        <w:rPr>
          <w:noProof/>
          <w:lang w:eastAsia="zh-TW"/>
        </w:rPr>
      </w:pPr>
      <w:r w:rsidRPr="006E733A">
        <w:rPr>
          <w:noProof/>
          <w:lang w:eastAsia="zh-TW"/>
        </w:rPr>
        <w:t xml:space="preserve">     </w:t>
      </w:r>
      <w:r w:rsidRPr="006E733A">
        <w:rPr>
          <w:b/>
          <w:noProof/>
          <w:lang w:eastAsia="zh-TW"/>
        </w:rPr>
        <w:t>a)</w:t>
      </w:r>
      <w:r w:rsidRPr="006E733A">
        <w:rPr>
          <w:noProof/>
          <w:lang w:eastAsia="zh-TW"/>
        </w:rPr>
        <w:t xml:space="preserve"> Nhiệt độ của khí ở hai trạng thái (2) và (4) có giá trị bằng nhau.</w:t>
      </w:r>
    </w:p>
    <w:p w14:paraId="4F41A928" w14:textId="77777777" w:rsidR="00C00F87" w:rsidRPr="006E733A" w:rsidRDefault="00C00F87" w:rsidP="004B3A48">
      <w:pPr>
        <w:spacing w:line="276" w:lineRule="auto"/>
        <w:jc w:val="both"/>
        <w:rPr>
          <w:noProof/>
          <w:lang w:eastAsia="zh-TW"/>
        </w:rPr>
      </w:pPr>
      <w:r w:rsidRPr="006E733A">
        <w:rPr>
          <w:noProof/>
          <w:lang w:eastAsia="zh-TW"/>
        </w:rPr>
        <w:lastRenderedPageBreak/>
        <w:t xml:space="preserve">     </w:t>
      </w:r>
      <w:r w:rsidRPr="006E733A">
        <w:rPr>
          <w:b/>
          <w:noProof/>
          <w:lang w:eastAsia="zh-TW"/>
        </w:rPr>
        <w:t>b)</w:t>
      </w:r>
      <w:r w:rsidRPr="006E733A">
        <w:rPr>
          <w:noProof/>
          <w:lang w:eastAsia="zh-TW"/>
        </w:rPr>
        <w:t xml:space="preserve"> Quá trình biến đổi trạng thái từ (1) đến (2) là quá trình đẳng tích.</w:t>
      </w:r>
    </w:p>
    <w:p w14:paraId="25034829" w14:textId="77777777" w:rsidR="00C00F87" w:rsidRPr="006E733A" w:rsidRDefault="00C00F87" w:rsidP="004B3A48">
      <w:pPr>
        <w:spacing w:line="276" w:lineRule="auto"/>
        <w:jc w:val="both"/>
        <w:rPr>
          <w:noProof/>
          <w:lang w:eastAsia="zh-TW"/>
        </w:rPr>
      </w:pPr>
      <w:r w:rsidRPr="006E733A">
        <w:rPr>
          <w:noProof/>
          <w:lang w:eastAsia="zh-TW"/>
        </w:rPr>
        <w:t xml:space="preserve">     </w:t>
      </w:r>
      <w:r w:rsidRPr="006E733A">
        <w:rPr>
          <w:b/>
          <w:noProof/>
          <w:lang w:eastAsia="zh-TW"/>
        </w:rPr>
        <w:t>c)</w:t>
      </w:r>
      <w:r w:rsidRPr="006E733A">
        <w:rPr>
          <w:noProof/>
          <w:lang w:eastAsia="zh-TW"/>
        </w:rPr>
        <w:t xml:space="preserve"> Công mà khí thực hiện trong chu trình trên có độ lớn là 200 J.</w:t>
      </w:r>
    </w:p>
    <w:p w14:paraId="09F42490" w14:textId="77777777" w:rsidR="00C00F87" w:rsidRPr="006E733A" w:rsidRDefault="00C00F87" w:rsidP="004B3A48">
      <w:pPr>
        <w:spacing w:after="240" w:line="276" w:lineRule="auto"/>
        <w:jc w:val="both"/>
        <w:rPr>
          <w:noProof/>
          <w:lang w:eastAsia="zh-TW"/>
        </w:rPr>
      </w:pPr>
      <w:r w:rsidRPr="006E733A">
        <w:rPr>
          <w:noProof/>
          <w:lang w:eastAsia="zh-TW"/>
        </w:rPr>
        <w:t xml:space="preserve">     </w:t>
      </w:r>
      <w:r w:rsidRPr="006E733A">
        <w:rPr>
          <w:b/>
          <w:noProof/>
          <w:lang w:eastAsia="zh-TW"/>
        </w:rPr>
        <w:t>d)</w:t>
      </w:r>
      <w:r w:rsidRPr="006E733A">
        <w:rPr>
          <w:noProof/>
          <w:lang w:eastAsia="zh-TW"/>
        </w:rPr>
        <w:t xml:space="preserve"> Trong chu trình trên, khí nhận công.</w:t>
      </w:r>
    </w:p>
    <w:p w14:paraId="762B6FB7" w14:textId="77777777" w:rsidR="00C00F87" w:rsidRPr="006E733A" w:rsidRDefault="00C00F87" w:rsidP="004B3A48">
      <w:pPr>
        <w:spacing w:line="276" w:lineRule="auto"/>
        <w:jc w:val="both"/>
      </w:pPr>
      <w:r w:rsidRPr="006E733A">
        <w:rPr>
          <w:b/>
        </w:rPr>
        <w:t xml:space="preserve">Câu 2. </w:t>
      </w:r>
      <w:r w:rsidRPr="006E733A">
        <w:t xml:space="preserve">Trong y học, đồng vị phóng xạ </w:t>
      </w:r>
      <w:r w:rsidRPr="006E733A">
        <w:rPr>
          <w:position w:val="-12"/>
        </w:rPr>
        <w:object w:dxaOrig="380" w:dyaOrig="380" w14:anchorId="5EFD1ECD">
          <v:shape id="_x0000_i1070" type="#_x0000_t75" style="width:20.25pt;height:20.25pt" o:ole="">
            <v:imagedata r:id="rId119" o:title=""/>
          </v:shape>
          <o:OLEObject Type="Embed" ProgID="Equation.DSMT4" ShapeID="_x0000_i1070" DrawAspect="Content" ObjectID="_1832519555" r:id="rId120"/>
        </w:object>
      </w:r>
      <w:r w:rsidRPr="006E733A">
        <w:t xml:space="preserve">có chu kỳ bán rã 8 ngày (tạo ra hạt nhân con là </w:t>
      </w:r>
      <w:r w:rsidRPr="006E733A">
        <w:rPr>
          <w:position w:val="-12"/>
        </w:rPr>
        <w:object w:dxaOrig="540" w:dyaOrig="380" w14:anchorId="2F9397DC">
          <v:shape id="_x0000_i1071" type="#_x0000_t75" style="width:27.75pt;height:20.25pt" o:ole="">
            <v:imagedata r:id="rId121" o:title=""/>
          </v:shape>
          <o:OLEObject Type="Embed" ProgID="Equation.DSMT4" ShapeID="_x0000_i1071" DrawAspect="Content" ObjectID="_1832519556" r:id="rId122"/>
        </w:object>
      </w:r>
      <w:r w:rsidRPr="006E733A">
        <w:t xml:space="preserve">) được sử dụng rộng rãi trong điều trị ung thư tuyến giáp. Giả sử trong liệu trình điều trị của mình, một bệnh nhân nhận được một liều thuốc chứa 50 mg </w:t>
      </w:r>
      <w:r w:rsidRPr="006E733A">
        <w:rPr>
          <w:position w:val="-12"/>
        </w:rPr>
        <w:object w:dxaOrig="380" w:dyaOrig="380" w14:anchorId="4C35904A">
          <v:shape id="_x0000_i1072" type="#_x0000_t75" style="width:20.25pt;height:20.25pt" o:ole="">
            <v:imagedata r:id="rId123" o:title=""/>
          </v:shape>
          <o:OLEObject Type="Embed" ProgID="Equation.DSMT4" ShapeID="_x0000_i1072" DrawAspect="Content" ObjectID="_1832519557" r:id="rId124"/>
        </w:object>
      </w:r>
      <w:r w:rsidRPr="006E733A">
        <w:t>.</w:t>
      </w:r>
    </w:p>
    <w:p w14:paraId="7B69C3A7" w14:textId="77777777" w:rsidR="00C00F87" w:rsidRPr="006E733A" w:rsidRDefault="00C00F87" w:rsidP="004B3A48">
      <w:pPr>
        <w:spacing w:line="276" w:lineRule="auto"/>
        <w:jc w:val="both"/>
      </w:pPr>
      <w:r w:rsidRPr="006E733A">
        <w:rPr>
          <w:b/>
        </w:rPr>
        <w:t>a)</w:t>
      </w:r>
      <w:r w:rsidRPr="006E733A">
        <w:t xml:space="preserve"> Tia phóng xạ sinh ra trong quá trình phóng xạ của </w:t>
      </w:r>
      <w:r w:rsidRPr="006E733A">
        <w:rPr>
          <w:position w:val="-12"/>
        </w:rPr>
        <w:object w:dxaOrig="380" w:dyaOrig="380" w14:anchorId="3DED37A8">
          <v:shape id="_x0000_i1073" type="#_x0000_t75" style="width:20.25pt;height:20.25pt" o:ole="">
            <v:imagedata r:id="rId125" o:title=""/>
          </v:shape>
          <o:OLEObject Type="Embed" ProgID="Equation.DSMT4" ShapeID="_x0000_i1073" DrawAspect="Content" ObjectID="_1832519558" r:id="rId126"/>
        </w:object>
      </w:r>
      <w:r w:rsidRPr="006E733A">
        <w:t xml:space="preserve"> là tia β</w:t>
      </w:r>
      <w:r w:rsidRPr="006E733A">
        <w:rPr>
          <w:vertAlign w:val="superscript"/>
        </w:rPr>
        <w:t>+</w:t>
      </w:r>
      <w:r w:rsidRPr="006E733A">
        <w:t>.</w:t>
      </w:r>
    </w:p>
    <w:p w14:paraId="2383C765" w14:textId="77777777" w:rsidR="00C00F87" w:rsidRPr="006E733A" w:rsidRDefault="00C00F87" w:rsidP="004B3A48">
      <w:pPr>
        <w:spacing w:line="276" w:lineRule="auto"/>
        <w:jc w:val="both"/>
      </w:pPr>
      <w:r w:rsidRPr="006E733A">
        <w:rPr>
          <w:b/>
        </w:rPr>
        <w:t>b)</w:t>
      </w:r>
      <w:r w:rsidRPr="006E733A">
        <w:t xml:space="preserve"> Hằng số phóng xạ của </w:t>
      </w:r>
      <w:r w:rsidRPr="006E733A">
        <w:rPr>
          <w:position w:val="-12"/>
        </w:rPr>
        <w:object w:dxaOrig="380" w:dyaOrig="380" w14:anchorId="507CFA87">
          <v:shape id="_x0000_i1074" type="#_x0000_t75" style="width:20.25pt;height:20.25pt" o:ole="">
            <v:imagedata r:id="rId127" o:title=""/>
          </v:shape>
          <o:OLEObject Type="Embed" ProgID="Equation.DSMT4" ShapeID="_x0000_i1074" DrawAspect="Content" ObjectID="_1832519559" r:id="rId128"/>
        </w:object>
      </w:r>
      <w:r w:rsidRPr="006E733A">
        <w:t xml:space="preserve"> xấp xỉ là </w:t>
      </w:r>
      <w:r w:rsidRPr="006E733A">
        <w:rPr>
          <w:position w:val="-10"/>
        </w:rPr>
        <w:object w:dxaOrig="900" w:dyaOrig="360" w14:anchorId="65A3E65B">
          <v:shape id="_x0000_i1075" type="#_x0000_t75" style="width:45pt;height:18.75pt" o:ole="">
            <v:imagedata r:id="rId129" o:title=""/>
          </v:shape>
          <o:OLEObject Type="Embed" ProgID="Equation.DSMT4" ShapeID="_x0000_i1075" DrawAspect="Content" ObjectID="_1832519560" r:id="rId130"/>
        </w:object>
      </w:r>
      <w:r w:rsidRPr="006E733A">
        <w:t>.</w:t>
      </w:r>
    </w:p>
    <w:p w14:paraId="11852C8F" w14:textId="77777777" w:rsidR="00C00F87" w:rsidRPr="006E733A" w:rsidRDefault="00C00F87" w:rsidP="004B3A48">
      <w:pPr>
        <w:spacing w:after="120" w:line="276" w:lineRule="auto"/>
        <w:jc w:val="both"/>
      </w:pPr>
      <w:r w:rsidRPr="006E733A">
        <w:rPr>
          <w:b/>
        </w:rPr>
        <w:t>c)</w:t>
      </w:r>
      <w:r w:rsidRPr="006E733A">
        <w:t xml:space="preserve"> Sau 10 ngày kể từ khi bệnh nhân nhận liều thuốc trên thì tỉ lệ phần trăm giữa số hạt nhân </w:t>
      </w:r>
      <w:r w:rsidRPr="006E733A">
        <w:rPr>
          <w:position w:val="-12"/>
        </w:rPr>
        <w:object w:dxaOrig="380" w:dyaOrig="380" w14:anchorId="5BC91EAD">
          <v:shape id="_x0000_i1076" type="#_x0000_t75" style="width:20.25pt;height:20.25pt" o:ole="">
            <v:imagedata r:id="rId131" o:title=""/>
          </v:shape>
          <o:OLEObject Type="Embed" ProgID="Equation.DSMT4" ShapeID="_x0000_i1076" DrawAspect="Content" ObjectID="_1832519561" r:id="rId132"/>
        </w:object>
      </w:r>
      <w:r w:rsidRPr="006E733A">
        <w:t xml:space="preserve"> đã phân rã và số hạt nhân ban đầu xấp xỉ là 57,96%.</w:t>
      </w:r>
    </w:p>
    <w:p w14:paraId="3D0B2CA3" w14:textId="77777777" w:rsidR="00C00F87" w:rsidRPr="006E733A" w:rsidRDefault="00C00F87" w:rsidP="004B3A48">
      <w:pPr>
        <w:spacing w:after="160" w:line="276" w:lineRule="auto"/>
        <w:jc w:val="both"/>
      </w:pPr>
      <w:r w:rsidRPr="006E733A">
        <w:rPr>
          <w:b/>
        </w:rPr>
        <w:t>d)</w:t>
      </w:r>
      <w:r w:rsidRPr="006E733A">
        <w:t xml:space="preserve"> Độ phóng xạ của lượng </w:t>
      </w:r>
      <w:r w:rsidRPr="006E733A">
        <w:rPr>
          <w:position w:val="-12"/>
        </w:rPr>
        <w:object w:dxaOrig="380" w:dyaOrig="380" w14:anchorId="4DAAC916">
          <v:shape id="_x0000_i1077" type="#_x0000_t75" style="width:20.25pt;height:20.25pt" o:ole="">
            <v:imagedata r:id="rId123" o:title=""/>
          </v:shape>
          <o:OLEObject Type="Embed" ProgID="Equation.DSMT4" ShapeID="_x0000_i1077" DrawAspect="Content" ObjectID="_1832519562" r:id="rId133"/>
        </w:object>
      </w:r>
      <w:r w:rsidRPr="006E733A">
        <w:t xml:space="preserve"> tại thời điểm ban đầu ngay khi bệnh nhân nhận liều thuốc xấp xỉ là 2,5.10</w:t>
      </w:r>
      <w:r w:rsidRPr="006E733A">
        <w:rPr>
          <w:vertAlign w:val="superscript"/>
        </w:rPr>
        <w:t xml:space="preserve">11 </w:t>
      </w:r>
      <w:r w:rsidRPr="006E733A">
        <w:t>Bq.</w:t>
      </w:r>
    </w:p>
    <w:p w14:paraId="70BC3604" w14:textId="77777777" w:rsidR="00C00F87" w:rsidRPr="006E733A" w:rsidRDefault="00780427" w:rsidP="004B3A48">
      <w:pPr>
        <w:spacing w:line="276" w:lineRule="auto"/>
        <w:jc w:val="both"/>
        <w:rPr>
          <w:i/>
        </w:rPr>
      </w:pPr>
      <w:r w:rsidRPr="006E733A">
        <w:rPr>
          <w:noProof/>
        </w:rPr>
        <mc:AlternateContent>
          <mc:Choice Requires="wpc">
            <w:drawing>
              <wp:anchor distT="0" distB="0" distL="114300" distR="114300" simplePos="0" relativeHeight="251665408" behindDoc="0" locked="0" layoutInCell="1" allowOverlap="1" wp14:anchorId="2BF11C99" wp14:editId="5BE2D79F">
                <wp:simplePos x="0" y="0"/>
                <wp:positionH relativeFrom="column">
                  <wp:posOffset>4344035</wp:posOffset>
                </wp:positionH>
                <wp:positionV relativeFrom="paragraph">
                  <wp:posOffset>0</wp:posOffset>
                </wp:positionV>
                <wp:extent cx="2110105" cy="1642110"/>
                <wp:effectExtent l="0" t="0" r="0" b="0"/>
                <wp:wrapSquare wrapText="bothSides"/>
                <wp:docPr id="126" name="Canvas 309"/>
                <wp:cNvGraphicFramePr>
                  <a:graphicFrameLocks xmlns:a="http://schemas.openxmlformats.org/drawingml/2006/main"/>
                </wp:cNvGraphicFramePr>
                <a:graphic xmlns:a="http://schemas.openxmlformats.org/drawingml/2006/main">
                  <a:graphicData uri="http://schemas.microsoft.com/office/word/2010/wordprocessingCanvas">
                    <wpc:wpc>
                      <wpc:bg/>
                      <wpc:whole/>
                      <wpg:wgp>
                        <wpg:cNvPr id="29" name="Group 7"/>
                        <wpg:cNvGrpSpPr/>
                        <wpg:grpSpPr>
                          <a:xfrm>
                            <a:off x="36028" y="35999"/>
                            <a:ext cx="2018831" cy="1606111"/>
                            <a:chOff x="231775" y="304799"/>
                            <a:chExt cx="2018831" cy="1606631"/>
                          </a:xfrm>
                        </wpg:grpSpPr>
                        <wpg:grpSp>
                          <wpg:cNvPr id="30" name="Group 10"/>
                          <wpg:cNvGrpSpPr/>
                          <wpg:grpSpPr>
                            <a:xfrm>
                              <a:off x="605450" y="420665"/>
                              <a:ext cx="1115400" cy="962025"/>
                              <a:chOff x="605450" y="420665"/>
                              <a:chExt cx="1115400" cy="962025"/>
                            </a:xfrm>
                          </wpg:grpSpPr>
                          <wps:wsp>
                            <wps:cNvPr id="31" name="Straight Arrow Connector 28"/>
                            <wps:cNvCnPr/>
                            <wps:spPr>
                              <a:xfrm flipV="1">
                                <a:off x="608625" y="420665"/>
                                <a:ext cx="0" cy="961390"/>
                              </a:xfrm>
                              <a:prstGeom prst="straightConnector1">
                                <a:avLst/>
                              </a:prstGeom>
                              <a:noFill/>
                              <a:ln w="12700" cap="flat" cmpd="sng" algn="ctr">
                                <a:solidFill>
                                  <a:sysClr val="windowText" lastClr="000000"/>
                                </a:solidFill>
                                <a:prstDash val="solid"/>
                                <a:miter lim="800000"/>
                                <a:tailEnd type="stealth"/>
                              </a:ln>
                              <a:effectLst/>
                            </wps:spPr>
                            <wps:bodyPr/>
                          </wps:wsp>
                          <wps:wsp>
                            <wps:cNvPr id="1885259161" name="Straight Arrow Connector 1885259161"/>
                            <wps:cNvCnPr/>
                            <wps:spPr>
                              <a:xfrm>
                                <a:off x="608625" y="1382690"/>
                                <a:ext cx="1112225" cy="0"/>
                              </a:xfrm>
                              <a:prstGeom prst="straightConnector1">
                                <a:avLst/>
                              </a:prstGeom>
                              <a:noFill/>
                              <a:ln w="12700" cap="flat" cmpd="sng" algn="ctr">
                                <a:solidFill>
                                  <a:sysClr val="windowText" lastClr="000000"/>
                                </a:solidFill>
                                <a:prstDash val="solid"/>
                                <a:miter lim="800000"/>
                                <a:tailEnd type="stealth"/>
                              </a:ln>
                              <a:effectLst/>
                            </wps:spPr>
                            <wps:bodyPr/>
                          </wps:wsp>
                          <wps:wsp>
                            <wps:cNvPr id="1885259162" name="Straight Connector 1885259162"/>
                            <wps:cNvCnPr/>
                            <wps:spPr>
                              <a:xfrm flipV="1">
                                <a:off x="605450" y="747055"/>
                                <a:ext cx="488950" cy="482600"/>
                              </a:xfrm>
                              <a:prstGeom prst="line">
                                <a:avLst/>
                              </a:prstGeom>
                              <a:noFill/>
                              <a:ln w="12700" cap="flat" cmpd="sng" algn="ctr">
                                <a:solidFill>
                                  <a:sysClr val="windowText" lastClr="000000"/>
                                </a:solidFill>
                                <a:prstDash val="solid"/>
                                <a:miter lim="800000"/>
                              </a:ln>
                              <a:effectLst/>
                            </wps:spPr>
                            <wps:bodyPr/>
                          </wps:wsp>
                          <wps:wsp>
                            <wps:cNvPr id="1885259163" name="Straight Connector 1885259163"/>
                            <wps:cNvCnPr/>
                            <wps:spPr>
                              <a:xfrm flipV="1">
                                <a:off x="1088050" y="746420"/>
                                <a:ext cx="247650" cy="3175"/>
                              </a:xfrm>
                              <a:prstGeom prst="line">
                                <a:avLst/>
                              </a:prstGeom>
                              <a:noFill/>
                              <a:ln w="12700" cap="flat" cmpd="sng" algn="ctr">
                                <a:solidFill>
                                  <a:sysClr val="windowText" lastClr="000000"/>
                                </a:solidFill>
                                <a:prstDash val="solid"/>
                                <a:miter lim="800000"/>
                              </a:ln>
                              <a:effectLst/>
                            </wps:spPr>
                            <wps:bodyPr/>
                          </wps:wsp>
                          <wps:wsp>
                            <wps:cNvPr id="1885259165" name="Straight Connector 1885259165"/>
                            <wps:cNvCnPr/>
                            <wps:spPr>
                              <a:xfrm flipV="1">
                                <a:off x="1332525" y="438150"/>
                                <a:ext cx="181950" cy="308270"/>
                              </a:xfrm>
                              <a:prstGeom prst="line">
                                <a:avLst/>
                              </a:prstGeom>
                              <a:noFill/>
                              <a:ln w="12700" cap="flat" cmpd="sng" algn="ctr">
                                <a:solidFill>
                                  <a:sysClr val="windowText" lastClr="000000"/>
                                </a:solidFill>
                                <a:prstDash val="solid"/>
                                <a:miter lim="800000"/>
                              </a:ln>
                              <a:effectLst/>
                            </wps:spPr>
                            <wps:bodyPr/>
                          </wps:wsp>
                          <wps:wsp>
                            <wps:cNvPr id="1602997536" name="Straight Connector 1602997536"/>
                            <wps:cNvCnPr/>
                            <wps:spPr>
                              <a:xfrm>
                                <a:off x="1095375" y="746125"/>
                                <a:ext cx="0" cy="635000"/>
                              </a:xfrm>
                              <a:prstGeom prst="line">
                                <a:avLst/>
                              </a:prstGeom>
                              <a:noFill/>
                              <a:ln w="6350" cap="flat" cmpd="sng" algn="ctr">
                                <a:solidFill>
                                  <a:sysClr val="windowText" lastClr="000000"/>
                                </a:solidFill>
                                <a:prstDash val="dash"/>
                                <a:miter lim="800000"/>
                              </a:ln>
                              <a:effectLst/>
                            </wps:spPr>
                            <wps:bodyPr/>
                          </wps:wsp>
                          <wps:wsp>
                            <wps:cNvPr id="1602997546" name="Straight Connector 1602997546"/>
                            <wps:cNvCnPr/>
                            <wps:spPr>
                              <a:xfrm>
                                <a:off x="1333500" y="746125"/>
                                <a:ext cx="0" cy="635000"/>
                              </a:xfrm>
                              <a:prstGeom prst="line">
                                <a:avLst/>
                              </a:prstGeom>
                              <a:noFill/>
                              <a:ln w="6350" cap="flat" cmpd="sng" algn="ctr">
                                <a:solidFill>
                                  <a:sysClr val="windowText" lastClr="000000"/>
                                </a:solidFill>
                                <a:prstDash val="dash"/>
                                <a:miter lim="800000"/>
                              </a:ln>
                              <a:effectLst/>
                            </wps:spPr>
                            <wps:bodyPr/>
                          </wps:wsp>
                          <wps:wsp>
                            <wps:cNvPr id="1602997547" name="Straight Connector 1602997547"/>
                            <wps:cNvCnPr/>
                            <wps:spPr>
                              <a:xfrm>
                                <a:off x="609600" y="749300"/>
                                <a:ext cx="485775" cy="0"/>
                              </a:xfrm>
                              <a:prstGeom prst="line">
                                <a:avLst/>
                              </a:prstGeom>
                              <a:noFill/>
                              <a:ln w="6350" cap="flat" cmpd="sng" algn="ctr">
                                <a:solidFill>
                                  <a:sysClr val="windowText" lastClr="000000"/>
                                </a:solidFill>
                                <a:prstDash val="dash"/>
                                <a:miter lim="800000"/>
                              </a:ln>
                              <a:effectLst/>
                            </wps:spPr>
                            <wps:bodyPr/>
                          </wps:wsp>
                        </wpg:grpSp>
                        <wps:wsp>
                          <wps:cNvPr id="1602997548" name="Text Box 1602997548"/>
                          <wps:cNvSpPr txBox="1"/>
                          <wps:spPr>
                            <a:xfrm>
                              <a:off x="349250" y="1355724"/>
                              <a:ext cx="304800" cy="288926"/>
                            </a:xfrm>
                            <a:prstGeom prst="rect">
                              <a:avLst/>
                            </a:prstGeom>
                            <a:noFill/>
                            <a:ln w="6350">
                              <a:noFill/>
                            </a:ln>
                          </wps:spPr>
                          <wps:txbx>
                            <w:txbxContent>
                              <w:p w14:paraId="66D24BD7" w14:textId="77777777" w:rsidR="00C00F87" w:rsidRPr="0054223D" w:rsidRDefault="00C00F87" w:rsidP="00C00F87">
                                <w:r w:rsidRPr="0054223D">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02997549" name="Text Box 1602997549"/>
                          <wps:cNvSpPr txBox="1"/>
                          <wps:spPr>
                            <a:xfrm>
                              <a:off x="923925" y="1381124"/>
                              <a:ext cx="381000" cy="288926"/>
                            </a:xfrm>
                            <a:prstGeom prst="rect">
                              <a:avLst/>
                            </a:prstGeom>
                            <a:noFill/>
                            <a:ln w="6350">
                              <a:noFill/>
                            </a:ln>
                          </wps:spPr>
                          <wps:txbx>
                            <w:txbxContent>
                              <w:p w14:paraId="20F05348" w14:textId="77777777" w:rsidR="00C00F87" w:rsidRPr="0054223D" w:rsidRDefault="00C00F87" w:rsidP="00C00F87">
                                <w:r w:rsidRPr="0054223D">
                                  <w:t>1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02997550" name="Text Box 1602997550"/>
                          <wps:cNvSpPr txBox="1"/>
                          <wps:spPr>
                            <a:xfrm>
                              <a:off x="1168400" y="1377949"/>
                              <a:ext cx="381000" cy="288926"/>
                            </a:xfrm>
                            <a:prstGeom prst="rect">
                              <a:avLst/>
                            </a:prstGeom>
                            <a:noFill/>
                            <a:ln w="6350">
                              <a:noFill/>
                            </a:ln>
                          </wps:spPr>
                          <wps:txbx>
                            <w:txbxContent>
                              <w:p w14:paraId="275BBF34" w14:textId="77777777" w:rsidR="00C00F87" w:rsidRPr="0054223D" w:rsidRDefault="00C00F87" w:rsidP="00C00F87">
                                <w:r>
                                  <w:t>1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02997551" name="Text Box 1602997551"/>
                          <wps:cNvSpPr txBox="1"/>
                          <wps:spPr>
                            <a:xfrm>
                              <a:off x="1517181" y="1375496"/>
                              <a:ext cx="733425" cy="289019"/>
                            </a:xfrm>
                            <a:prstGeom prst="rect">
                              <a:avLst/>
                            </a:prstGeom>
                            <a:noFill/>
                            <a:ln w="6350">
                              <a:noFill/>
                            </a:ln>
                          </wps:spPr>
                          <wps:txbx>
                            <w:txbxContent>
                              <w:p w14:paraId="259C47A7" w14:textId="77777777" w:rsidR="00C00F87" w:rsidRPr="0054223D" w:rsidRDefault="00C00F87" w:rsidP="00C00F87">
                                <w:pPr>
                                  <w:rPr>
                                    <w:i/>
                                  </w:rPr>
                                </w:pPr>
                                <w:r>
                                  <w:rPr>
                                    <w:i/>
                                  </w:rPr>
                                  <w:t>T (phú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02997552" name="Text Box 1602997552"/>
                          <wps:cNvSpPr txBox="1"/>
                          <wps:spPr>
                            <a:xfrm>
                              <a:off x="301625" y="1082674"/>
                              <a:ext cx="390525" cy="288926"/>
                            </a:xfrm>
                            <a:prstGeom prst="rect">
                              <a:avLst/>
                            </a:prstGeom>
                            <a:noFill/>
                            <a:ln w="6350">
                              <a:noFill/>
                            </a:ln>
                          </wps:spPr>
                          <wps:txbx>
                            <w:txbxContent>
                              <w:p w14:paraId="73874257" w14:textId="77777777" w:rsidR="00C00F87" w:rsidRPr="0054223D" w:rsidRDefault="00C00F87" w:rsidP="00C00F87">
                                <w:r w:rsidRPr="0054223D">
                                  <w:t>3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02997553" name="Text Box 1602997553"/>
                          <wps:cNvSpPr txBox="1"/>
                          <wps:spPr>
                            <a:xfrm>
                              <a:off x="238125" y="609599"/>
                              <a:ext cx="530225" cy="288926"/>
                            </a:xfrm>
                            <a:prstGeom prst="rect">
                              <a:avLst/>
                            </a:prstGeom>
                            <a:noFill/>
                            <a:ln w="6350">
                              <a:noFill/>
                            </a:ln>
                          </wps:spPr>
                          <wps:txbx>
                            <w:txbxContent>
                              <w:p w14:paraId="21201FB9" w14:textId="77777777" w:rsidR="00C00F87" w:rsidRPr="0054223D" w:rsidRDefault="00C00F87" w:rsidP="00C00F87">
                                <w:r w:rsidRPr="0054223D">
                                  <w:t>65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02997554" name="Text Box 1602997554"/>
                          <wps:cNvSpPr txBox="1"/>
                          <wps:spPr>
                            <a:xfrm>
                              <a:off x="231775" y="304799"/>
                              <a:ext cx="530225" cy="288926"/>
                            </a:xfrm>
                            <a:prstGeom prst="rect">
                              <a:avLst/>
                            </a:prstGeom>
                            <a:noFill/>
                            <a:ln w="6350">
                              <a:noFill/>
                            </a:ln>
                          </wps:spPr>
                          <wps:txbx>
                            <w:txbxContent>
                              <w:p w14:paraId="5501E6D6" w14:textId="77777777" w:rsidR="00C00F87" w:rsidRPr="0054223D" w:rsidRDefault="00C00F87" w:rsidP="00C00F87">
                                <w:pPr>
                                  <w:rPr>
                                    <w:i/>
                                  </w:rPr>
                                </w:pPr>
                                <w:r w:rsidRPr="0054223D">
                                  <w:rPr>
                                    <w:i/>
                                  </w:rPr>
                                  <w:t>t</w:t>
                                </w:r>
                                <w:r w:rsidRPr="0054223D">
                                  <w:rPr>
                                    <w:i/>
                                    <w:vertAlign w:val="superscript"/>
                                  </w:rPr>
                                  <w:t>0</w:t>
                                </w:r>
                                <w:r w:rsidRPr="0054223D">
                                  <w:rPr>
                                    <w:i/>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02997555" name="Text Box 1602997555"/>
                          <wps:cNvSpPr txBox="1"/>
                          <wps:spPr>
                            <a:xfrm>
                              <a:off x="552450" y="1101724"/>
                              <a:ext cx="304800" cy="288926"/>
                            </a:xfrm>
                            <a:prstGeom prst="rect">
                              <a:avLst/>
                            </a:prstGeom>
                            <a:noFill/>
                            <a:ln w="6350">
                              <a:noFill/>
                            </a:ln>
                          </wps:spPr>
                          <wps:txbx>
                            <w:txbxContent>
                              <w:p w14:paraId="67C416B7" w14:textId="77777777" w:rsidR="00C00F87" w:rsidRPr="0054223D" w:rsidRDefault="00C00F87" w:rsidP="00C00F87">
                                <w:pPr>
                                  <w:rPr>
                                    <w:sz w:val="22"/>
                                  </w:rPr>
                                </w:pPr>
                                <w:r w:rsidRPr="0054223D">
                                  <w:rPr>
                                    <w:sz w:val="22"/>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02997556" name="Text Box 1602997556"/>
                          <wps:cNvSpPr txBox="1"/>
                          <wps:spPr>
                            <a:xfrm>
                              <a:off x="923925" y="530224"/>
                              <a:ext cx="304800" cy="288926"/>
                            </a:xfrm>
                            <a:prstGeom prst="rect">
                              <a:avLst/>
                            </a:prstGeom>
                            <a:noFill/>
                            <a:ln w="6350">
                              <a:noFill/>
                            </a:ln>
                          </wps:spPr>
                          <wps:txbx>
                            <w:txbxContent>
                              <w:p w14:paraId="202B6C16" w14:textId="77777777" w:rsidR="00C00F87" w:rsidRPr="0054223D" w:rsidRDefault="00C00F87" w:rsidP="00C00F87">
                                <w:pPr>
                                  <w:rPr>
                                    <w:sz w:val="22"/>
                                  </w:rPr>
                                </w:pPr>
                                <w:r w:rsidRPr="0054223D">
                                  <w:rPr>
                                    <w:sz w:val="22"/>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02997557" name="Text Box 1602997557"/>
                          <wps:cNvSpPr txBox="1"/>
                          <wps:spPr>
                            <a:xfrm>
                              <a:off x="1155700" y="527049"/>
                              <a:ext cx="304800" cy="288926"/>
                            </a:xfrm>
                            <a:prstGeom prst="rect">
                              <a:avLst/>
                            </a:prstGeom>
                            <a:noFill/>
                            <a:ln w="6350">
                              <a:noFill/>
                            </a:ln>
                          </wps:spPr>
                          <wps:txbx>
                            <w:txbxContent>
                              <w:p w14:paraId="34BBDAD8" w14:textId="77777777" w:rsidR="00C00F87" w:rsidRPr="0054223D" w:rsidRDefault="00C00F87" w:rsidP="00C00F87">
                                <w:pPr>
                                  <w:rPr>
                                    <w:sz w:val="22"/>
                                  </w:rPr>
                                </w:pPr>
                                <w:r w:rsidRPr="0054223D">
                                  <w:rPr>
                                    <w:sz w:val="22"/>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02997558" name="Text Box 1602997558"/>
                          <wps:cNvSpPr txBox="1"/>
                          <wps:spPr>
                            <a:xfrm>
                              <a:off x="1441450" y="320674"/>
                              <a:ext cx="304800" cy="288926"/>
                            </a:xfrm>
                            <a:prstGeom prst="rect">
                              <a:avLst/>
                            </a:prstGeom>
                            <a:noFill/>
                            <a:ln w="6350">
                              <a:noFill/>
                            </a:ln>
                          </wps:spPr>
                          <wps:txbx>
                            <w:txbxContent>
                              <w:p w14:paraId="6D29972C" w14:textId="77777777" w:rsidR="00C00F87" w:rsidRPr="0054223D" w:rsidRDefault="00C00F87" w:rsidP="00C00F87">
                                <w:pPr>
                                  <w:rPr>
                                    <w:sz w:val="22"/>
                                  </w:rPr>
                                </w:pPr>
                                <w:r>
                                  <w:rPr>
                                    <w:sz w:val="22"/>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02997559" name="Text Box 1602997559"/>
                          <wps:cNvSpPr txBox="1"/>
                          <wps:spPr>
                            <a:xfrm>
                              <a:off x="819362" y="1622504"/>
                              <a:ext cx="733426" cy="288926"/>
                            </a:xfrm>
                            <a:prstGeom prst="rect">
                              <a:avLst/>
                            </a:prstGeom>
                            <a:noFill/>
                            <a:ln w="6350">
                              <a:noFill/>
                            </a:ln>
                          </wps:spPr>
                          <wps:txbx>
                            <w:txbxContent>
                              <w:p w14:paraId="6ABA0338" w14:textId="77777777" w:rsidR="00C00F87" w:rsidRPr="0054223D" w:rsidRDefault="00C00F87" w:rsidP="00C00F87">
                                <w:pPr>
                                  <w:rPr>
                                    <w:i/>
                                  </w:rPr>
                                </w:pPr>
                                <w:r>
                                  <w:rPr>
                                    <w:i/>
                                  </w:rPr>
                                  <w:t>Hình 1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wpc:wpc>
                  </a:graphicData>
                </a:graphic>
                <wp14:sizeRelH relativeFrom="page">
                  <wp14:pctWidth>0</wp14:pctWidth>
                </wp14:sizeRelH>
                <wp14:sizeRelV relativeFrom="page">
                  <wp14:pctHeight>0</wp14:pctHeight>
                </wp14:sizeRelV>
              </wp:anchor>
            </w:drawing>
          </mc:Choice>
          <mc:Fallback>
            <w:pict>
              <v:group id="Canvas 309" o:spid="_x0000_s1247" editas="canvas" style="position:absolute;left:0;text-align:left;margin-left:342.05pt;margin-top:0;width:166.15pt;height:129.3pt;z-index:251665408;mso-position-horizontal-relative:text;mso-position-vertical-relative:text" coordsize="21101,164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">
                <v:shape id="_x0000_s1248" type="#_x0000_t75" style="position:absolute;width:21101;height:16421;visibility:visible;mso-wrap-style:square">
                  <v:fill o:detectmouseclick="t"/>
                  <v:path o:connecttype="none"/>
                </v:shape>
                <v:group id="Group 7" o:spid="_x0000_s1249" style="position:absolute;left:360;top:359;width:20188;height:16062" coordorigin="2317,3047" coordsize="20188,160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uhOsQAAADbAAAADwAAAGRycy9kb3ducmV2LnhtbESPQYvCMBSE78L+h/AW&#10;vGlaF2WtRhHZFQ8iqAvi7dE822LzUppsW/+9EQSPw8x8w8yXnSlFQ7UrLCuIhxEI4tTqgjMFf6ff&#10;wTcI55E1lpZJwZ0cLBcfvTkm2rZ8oOboMxEg7BJUkHtfJVK6NCeDbmgr4uBdbW3QB1lnUtfYBrgp&#10;5SiKJtJgwWEhx4rWOaW3479RsGmxXX3FP83udl3fL6fx/ryLSan+Z7eagfDU+Xf41d5qBaMp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muhOsQAAADbAAAA&#10;DwAAAAAAAAAAAAAAAACqAgAAZHJzL2Rvd25yZXYueG1sUEsFBgAAAAAEAAQA+gAAAJsDAAAAAA==&#10;">
                  <v:group id="Group 10" o:spid="_x0000_s1250" style="position:absolute;left:6054;top:4206;width:11154;height:9620" coordorigin="6054,4206" coordsize="11154,9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v:shape id="Straight Arrow Connector 28" o:spid="_x0000_s1251" type="#_x0000_t32" style="position:absolute;left:6086;top:4206;width:0;height:961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bVXsQAAADbAAAADwAAAGRycy9kb3ducmV2LnhtbESPQWvCQBSE70L/w/IKXqRurFhK6iql&#10;IBREwRgIvT2yr0lI9m3Irkn8964geBxm5htmvR1NI3rqXGVZwWIegSDOra64UJCed2+fIJxH1thY&#10;JgVXcrDdvEzWGGs78In6xBciQNjFqKD0vo2ldHlJBt3ctsTB+7edQR9kV0jd4RDgppHvUfQhDVYc&#10;Fkps6aekvE4uRkE/1MfZ7MhZne6b9JBQO2arP6Wmr+P3FwhPo3+GH+1frWC5gPuX8APk5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FtVexAAAANsAAAAPAAAAAAAAAAAA&#10;AAAAAKECAABkcnMvZG93bnJldi54bWxQSwUGAAAAAAQABAD5AAAAkgMAAAAA&#10;" strokecolor="windowText" strokeweight="1pt">
                      <v:stroke endarrow="classic" joinstyle="miter"/>
                    </v:shape>
                    <v:shape id="Straight Arrow Connector 1885259161" o:spid="_x0000_s1252" type="#_x0000_t32" style="position:absolute;left:6086;top:13826;width:1112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4DY4cgAAADjAAAADwAAAGRycy9kb3ducmV2LnhtbERPzWrCQBC+F3yHZQq91U0sSoyuIkHB&#10;Cj348wBDdpqkzc4u2VWjT98VCh7n+5/5sjetuFDnG8sK0mECgri0uuFKwem4ec9A+ICssbVMCm7k&#10;YbkYvMwx1/bKe7ocQiViCPscFdQhuFxKX9Zk0A+tI47ct+0Mhnh2ldQdXmO4aeUoSSbSYMOxoUZH&#10;RU3l7+FsFNyPmxXum93651bQV/H54U7n0in19tqvZiAC9eEp/ndvdZyfZePReJpOUnj8FAGQi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04DY4cgAAADjAAAADwAAAAAA&#10;AAAAAAAAAAChAgAAZHJzL2Rvd25yZXYueG1sUEsFBgAAAAAEAAQA+QAAAJYDAAAAAA==&#10;" strokecolor="windowText" strokeweight="1pt">
                      <v:stroke endarrow="classic" joinstyle="miter"/>
                    </v:shape>
                    <v:line id="Straight Connector 1885259162" o:spid="_x0000_s1253" style="position:absolute;flip:y;visibility:visible;mso-wrap-style:square" from="6054,7470" to="10944,12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khT8YAAADjAAAADwAAAGRycy9kb3ducmV2LnhtbERPX2vCMBB/H+w7hBvsbaYtKLUaRQRB&#10;9jan4OPRnE21udQks923XwaDPd7v/y3Xo+3Eg3xoHSvIJxkI4trplhsFx8/dWwkiRGSNnWNS8E0B&#10;1qvnpyVW2g38QY9DbEQK4VChAhNjX0kZakMWw8T1xIm7OG8xptM3UnscUrjtZJFlM2mx5dRgsKet&#10;ofp2+LIKOnk/RfM+9Nvr2cf8djzreb1X6vVl3CxARBrjv/jPvddpfllOi+k8nxXw+1MCQK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nJIU/GAAAA4wAAAA8AAAAAAAAA&#10;AAAAAAAAoQIAAGRycy9kb3ducmV2LnhtbFBLBQYAAAAABAAEAPkAAACUAwAAAAA=&#10;" strokecolor="windowText" strokeweight="1pt">
                      <v:stroke joinstyle="miter"/>
                    </v:line>
                    <v:line id="Straight Connector 1885259163" o:spid="_x0000_s1254" style="position:absolute;flip:y;visibility:visible;mso-wrap-style:square" from="10880,7464" to="13357,74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oWE1MYAAADjAAAADwAAAGRycy9kb3ducmV2LnhtbERPX0vDMBB/F/wO4QTfXNrJRleXDRkI&#10;wzfnhD0ezdnUNZeanGv99kYQfLzf/1tvJ9+rC8XUBTZQzgpQxE2wHbcGjq9PdxWoJMgW+8Bk4JsS&#10;bDfXV2usbRj5hS4HaVUO4VSjAScy1FqnxpHHNAsDcebeQ/Qo+YytthHHHO57PS+KpfbYcW5wONDO&#10;UXM+fHkDvf58E/c8DruPU5TyfDzZVbM35vZmenwAJTTJv/jPvbd5flUt5otVubyH358yAHrz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FhNTGAAAA4wAAAA8AAAAAAAAA&#10;AAAAAAAAoQIAAGRycy9kb3ducmV2LnhtbFBLBQYAAAAABAAEAPkAAACUAwAAAAA=&#10;" strokecolor="windowText" strokeweight="1pt">
                      <v:stroke joinstyle="miter"/>
                    </v:line>
                    <v:line id="Straight Connector 1885259165" o:spid="_x0000_s1255" style="position:absolute;flip:y;visibility:visible;mso-wrap-style:square" from="13325,4381" to="15144,7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C5O8YAAADjAAAADwAAAGRycy9kb3ducmV2LnhtbERPX2vCMBB/H/gdwgl7m2mFSu2MIoIg&#10;e5tT8DE0t6baXGpys923XwaDPd7v/602o+vEA0NsPSnIZxkIpNqblhoFp4/9SwkisiajO0+o4Bsj&#10;bNaTp5WujB/oHR9HbkQKoVhpBZa5r6SMtUWn48z3SIn79MFpTmdopAl6SOGuk/MsW0inW0oNVve4&#10;s1jfjl9OQSfvZ7ZvQ7+7XgLnt9PFLOuDUs/TcfsKgnHkf/Gf+2DS/LIs5sUyXxTw+1MCQK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YguTvGAAAA4wAAAA8AAAAAAAAA&#10;AAAAAAAAoQIAAGRycy9kb3ducmV2LnhtbFBLBQYAAAAABAAEAPkAAACUAwAAAAA=&#10;" strokecolor="windowText" strokeweight="1pt">
                      <v:stroke joinstyle="miter"/>
                    </v:line>
                    <v:line id="Straight Connector 1602997536" o:spid="_x0000_s1256" style="position:absolute;visibility:visible;mso-wrap-style:square" from="10953,7461" to="10953,13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tDHWuMsAAADjAAAADwAA&#10;AAAAAAAAAAAAAAChAgAAZHJzL2Rvd25yZXYueG1sUEsFBgAAAAAEAAQA+QAAAJkDAAAAAA==&#10;" strokecolor="windowText" strokeweight=".5pt">
                      <v:stroke dashstyle="dash" joinstyle="miter"/>
                    </v:line>
                    <v:line id="Straight Connector 1602997546" o:spid="_x0000_s1257" style="position:absolute;visibility:visible;mso-wrap-style:square" from="13335,7461" to="13335,13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7DelxcsAAADjAAAADwAA&#10;AAAAAAAAAAAAAAChAgAAZHJzL2Rvd25yZXYueG1sUEsFBgAAAAAEAAQA+QAAAJkDAAAAAA==&#10;" strokecolor="windowText" strokeweight=".5pt">
                      <v:stroke dashstyle="dash" joinstyle="miter"/>
                    </v:line>
                    <v:line id="Straight Connector 1602997547" o:spid="_x0000_s1258" style="position:absolute;visibility:visible;mso-wrap-style:square" from="6096,7493" to="10953,74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g3sAXssAAADjAAAADwAA&#10;AAAAAAAAAAAAAAChAgAAZHJzL2Rvd25yZXYueG1sUEsFBgAAAAAEAAQA+QAAAJkDAAAAAA==&#10;" strokecolor="windowText" strokeweight=".5pt">
                      <v:stroke dashstyle="dash" joinstyle="miter"/>
                    </v:line>
                  </v:group>
                  <v:shape id="Text Box 1602997548" o:spid="_x0000_s1259" type="#_x0000_t202" style="position:absolute;left:3492;top:13557;width:3048;height:28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" filled="f" stroked="f" strokeweight=".5pt">
                    <v:textbox>
                      <w:txbxContent>
                        <w:p w14:paraId="66D24BD7" w14:textId="77777777" w:rsidR="00C00F87" w:rsidRPr="0054223D" w:rsidRDefault="00C00F87" w:rsidP="00C00F87">
                          <w:r w:rsidRPr="0054223D">
                            <w:t>O</w:t>
                          </w:r>
                        </w:p>
                      </w:txbxContent>
                    </v:textbox>
                  </v:shape>
                  <v:shape id="Text Box 1602997549" o:spid="_x0000_s1260" type="#_x0000_t202" style="position:absolute;left:9239;top:13811;width:3810;height:28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ha5MkA&#10;AADjAAAADwAAAGRycy9kb3ducmV2LnhtbERPzWrCQBC+C77DMkJvujFUa1JXkYAoxR60XnqbZsck&#10;NDsbs6vGPn23IPQ43//Ml52pxZVaV1lWMB5FIIhzqysuFBw/1sMZCOeRNdaWScGdHCwX/d4cU21v&#10;vKfrwRcihLBLUUHpfZNK6fKSDLqRbYgDd7KtQR/OtpC6xVsIN7WMo2gqDVYcGkpsKCsp/z5cjIK3&#10;bP2O+6/YzH7qbLM7rZrz8XOi1NOgW72C8NT5f/HDvdVh/jSKk+Rl8pzA308BALn4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Nha5MkAAADjAAAADwAAAAAAAAAAAAAAAACYAgAA&#10;ZHJzL2Rvd25yZXYueG1sUEsFBgAAAAAEAAQA9QAAAI4DAAAAAA==&#10;" filled="f" stroked="f" strokeweight=".5pt">
                    <v:textbox>
                      <w:txbxContent>
                        <w:p w14:paraId="20F05348" w14:textId="77777777" w:rsidR="00C00F87" w:rsidRPr="0054223D" w:rsidRDefault="00C00F87" w:rsidP="00C00F87">
                          <w:r w:rsidRPr="0054223D">
                            <w:t>11</w:t>
                          </w:r>
                        </w:p>
                      </w:txbxContent>
                    </v:textbox>
                  </v:shape>
                  <v:shape id="Text Box 1602997550" o:spid="_x0000_s1261" type="#_x0000_t202" style="position:absolute;left:11684;top:13779;width:3810;height:28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" filled="f" stroked="f" strokeweight=".5pt">
                    <v:textbox>
                      <w:txbxContent>
                        <w:p w14:paraId="275BBF34" w14:textId="77777777" w:rsidR="00C00F87" w:rsidRPr="0054223D" w:rsidRDefault="00C00F87" w:rsidP="00C00F87">
                          <w:r>
                            <w:t>19</w:t>
                          </w:r>
                        </w:p>
                      </w:txbxContent>
                    </v:textbox>
                  </v:shape>
                  <v:shape id="Text Box 1602997551" o:spid="_x0000_s1262" type="#_x0000_t202" style="position:absolute;left:15171;top:13754;width:7335;height:28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3fAP8kA&#10;AADjAAAADwAAAGRycy9kb3ducmV2LnhtbERPS2vCQBC+C/6HZYTedGMgPlJXkYBUSj34uHibZsck&#10;mJ2N2VXT/vpuodDjfO9ZrDpTiwe1rrKsYDyKQBDnVldcKDgdN8MZCOeRNdaWScEXOVgt+70Fpto+&#10;eU+Pgy9ECGGXooLS+yaV0uUlGXQj2xAH7mJbgz6cbSF1i88QbmoZR9FEGqw4NJTYUFZSfj3cjYL3&#10;bLPD/WdsZt919vZxWTe30zlR6mXQrV9BeOr8v/jPvdVh/iSK5/Npkozh96cAgF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33fAP8kAAADjAAAADwAAAAAAAAAAAAAAAACYAgAA&#10;ZHJzL2Rvd25yZXYueG1sUEsFBgAAAAAEAAQA9QAAAI4DAAAAAA==&#10;" filled="f" stroked="f" strokeweight=".5pt">
                    <v:textbox>
                      <w:txbxContent>
                        <w:p w14:paraId="259C47A7" w14:textId="77777777" w:rsidR="00C00F87" w:rsidRPr="0054223D" w:rsidRDefault="00C00F87" w:rsidP="00C00F87">
                          <w:pPr>
                            <w:rPr>
                              <w:i/>
                            </w:rPr>
                          </w:pPr>
                          <w:r>
                            <w:rPr>
                              <w:i/>
                            </w:rPr>
                            <w:t>T (phút)</w:t>
                          </w:r>
                        </w:p>
                      </w:txbxContent>
                    </v:textbox>
                  </v:shape>
                  <v:shape id="Text Box 1602997552" o:spid="_x0000_s1263" type="#_x0000_t202" style="position:absolute;left:3016;top:10826;width:3905;height:28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VeSMkA&#10;AADjAAAADwAAAGRycy9kb3ducmV2LnhtbERPS2vCQBC+F/wPyxR6q5sG4iO6igSkRerBx8XbmB2T&#10;YHY2Zrca++u7BcHjfO+ZzjtTiyu1rrKs4KMfgSDOra64ULDfLd9HIJxH1lhbJgV3cjCf9V6mmGp7&#10;4w1dt74QIYRdigpK75tUSpeXZND1bUMcuJNtDfpwtoXULd5CuKllHEUDabDi0FBiQ1lJ+Xn7YxSs&#10;suUaN8fYjH7r7PP7tGgu+0Oi1Ntrt5iA8NT5p/jh/tJh/iCKx+NhksTw/1MAQM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6VeSMkAAADjAAAADwAAAAAAAAAAAAAAAACYAgAA&#10;ZHJzL2Rvd25yZXYueG1sUEsFBgAAAAAEAAQA9QAAAI4DAAAAAA==&#10;" filled="f" stroked="f" strokeweight=".5pt">
                    <v:textbox>
                      <w:txbxContent>
                        <w:p w14:paraId="73874257" w14:textId="77777777" w:rsidR="00C00F87" w:rsidRPr="0054223D" w:rsidRDefault="00C00F87" w:rsidP="00C00F87">
                          <w:r w:rsidRPr="0054223D">
                            <w:t>34</w:t>
                          </w:r>
                        </w:p>
                      </w:txbxContent>
                    </v:textbox>
                  </v:shape>
                  <v:shape id="Text Box 1602997553" o:spid="_x0000_s1264" type="#_x0000_t202" style="position:absolute;left:2381;top:6095;width:5302;height:28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n708kA&#10;AADjAAAADwAAAGRycy9kb3ducmV2LnhtbERPzWrCQBC+F3yHZYTe6saUWI2uIgFpkXrQevE2Zsck&#10;mJ2N2a2mPn23UPA43//MFp2pxZVaV1lWMBxEIIhzqysuFOy/Vi9jEM4ja6wtk4IfcrCY955mmGp7&#10;4y1dd74QIYRdigpK75tUSpeXZNANbEMcuJNtDfpwtoXULd5CuKllHEUjabDi0FBiQ1lJ+Xn3bRSs&#10;s9UGt8fYjO919v55WjaX/SFR6rnfLacgPHX+If53f+gwfxTFk8lbkrzC308BADn/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On708kAAADjAAAADwAAAAAAAAAAAAAAAACYAgAA&#10;ZHJzL2Rvd25yZXYueG1sUEsFBgAAAAAEAAQA9QAAAI4DAAAAAA==&#10;" filled="f" stroked="f" strokeweight=".5pt">
                    <v:textbox>
                      <w:txbxContent>
                        <w:p w14:paraId="21201FB9" w14:textId="77777777" w:rsidR="00C00F87" w:rsidRPr="0054223D" w:rsidRDefault="00C00F87" w:rsidP="00C00F87">
                          <w:r w:rsidRPr="0054223D">
                            <w:t>659</w:t>
                          </w:r>
                        </w:p>
                      </w:txbxContent>
                    </v:textbox>
                  </v:shape>
                  <v:shape id="Text Box 1602997554" o:spid="_x0000_s1265" type="#_x0000_t202" style="position:absolute;left:2317;top:3047;width:5303;height:28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Bjp8kA&#10;AADjAAAADwAAAGRycy9kb3ducmV2LnhtbERPzWrCQBC+F3yHZYTe6sbQWI2uIgFpkXrQevE2Zsck&#10;mJ2N2a2mPn23UPA43//MFp2pxZVaV1lWMBxEIIhzqysuFOy/Vi9jEM4ja6wtk4IfcrCY955mmGp7&#10;4y1dd74QIYRdigpK75tUSpeXZNANbEMcuJNtDfpwtoXULd5CuKllHEUjabDi0FBiQ1lJ+Xn3bRSs&#10;s9UGt8fYjO919v55WjaX/SFR6rnfLacgPHX+If53f+gwfxTFk8lbkrzC308BADn/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wBjp8kAAADjAAAADwAAAAAAAAAAAAAAAACYAgAA&#10;ZHJzL2Rvd25yZXYueG1sUEsFBgAAAAAEAAQA9QAAAI4DAAAAAA==&#10;" filled="f" stroked="f" strokeweight=".5pt">
                    <v:textbox>
                      <w:txbxContent>
                        <w:p w14:paraId="5501E6D6" w14:textId="77777777" w:rsidR="00C00F87" w:rsidRPr="0054223D" w:rsidRDefault="00C00F87" w:rsidP="00C00F87">
                          <w:pPr>
                            <w:rPr>
                              <w:i/>
                            </w:rPr>
                          </w:pPr>
                          <w:r w:rsidRPr="0054223D">
                            <w:rPr>
                              <w:i/>
                            </w:rPr>
                            <w:t>t</w:t>
                          </w:r>
                          <w:r w:rsidRPr="0054223D">
                            <w:rPr>
                              <w:i/>
                              <w:vertAlign w:val="superscript"/>
                            </w:rPr>
                            <w:t>0</w:t>
                          </w:r>
                          <w:r w:rsidRPr="0054223D">
                            <w:rPr>
                              <w:i/>
                            </w:rPr>
                            <w:t>C</w:t>
                          </w:r>
                        </w:p>
                      </w:txbxContent>
                    </v:textbox>
                  </v:shape>
                  <v:shape id="Text Box 1602997555" o:spid="_x0000_s1266" type="#_x0000_t202" style="position:absolute;left:5524;top:11017;width:3048;height:28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zGPMkA&#10;AADjAAAADwAAAGRycy9kb3ducmV2LnhtbERPS2vCQBC+F/wPyxR6q5sG4iO6igSkRerBx8XbmB2T&#10;YHY2Zrca++u7BcHjfO+ZzjtTiyu1rrKs4KMfgSDOra64ULDfLd9HIJxH1lhbJgV3cjCf9V6mmGp7&#10;4w1dt74QIYRdigpK75tUSpeXZND1bUMcuJNtDfpwtoXULd5CuKllHEUDabDi0FBiQ1lJ+Xn7YxSs&#10;suUaN8fYjH7r7PP7tGgu+0Oi1Ntrt5iA8NT5p/jh/tJh/iCKx+NhkiTw/1MAQM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EzGPMkAAADjAAAADwAAAAAAAAAAAAAAAACYAgAA&#10;ZHJzL2Rvd25yZXYueG1sUEsFBgAAAAAEAAQA9QAAAI4DAAAAAA==&#10;" filled="f" stroked="f" strokeweight=".5pt">
                    <v:textbox>
                      <w:txbxContent>
                        <w:p w14:paraId="67C416B7" w14:textId="77777777" w:rsidR="00C00F87" w:rsidRPr="0054223D" w:rsidRDefault="00C00F87" w:rsidP="00C00F87">
                          <w:pPr>
                            <w:rPr>
                              <w:sz w:val="22"/>
                            </w:rPr>
                          </w:pPr>
                          <w:r w:rsidRPr="0054223D">
                            <w:rPr>
                              <w:sz w:val="22"/>
                            </w:rPr>
                            <w:t>A</w:t>
                          </w:r>
                        </w:p>
                      </w:txbxContent>
                    </v:textbox>
                  </v:shape>
                  <v:shape id="Text Box 1602997556" o:spid="_x0000_s1267" type="#_x0000_t202" style="position:absolute;left:9239;top:5302;width:3048;height:28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5YS8kA&#10;AADjAAAADwAAAGRycy9kb3ducmV2LnhtbERPzWrCQBC+F/oOywi91Y2BpBpdRQLSIu1B68XbmB2T&#10;YHY2zW419uldQehxvv+ZLXrTiDN1rrasYDSMQBAXVtdcKth9r17HIJxH1thYJgVXcrCYPz/NMNP2&#10;whs6b30pQgi7DBVU3reZlK6oyKAb2pY4cEfbGfTh7EqpO7yEcNPIOIpSabDm0FBhS3lFxWn7axSs&#10;89UXbg6xGf81+fvncdn+7PaJUi+DfjkF4an3/+KH+0OH+WkUTyZvSZLC/acAgJz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J5YS8kAAADjAAAADwAAAAAAAAAAAAAAAACYAgAA&#10;ZHJzL2Rvd25yZXYueG1sUEsFBgAAAAAEAAQA9QAAAI4DAAAAAA==&#10;" filled="f" stroked="f" strokeweight=".5pt">
                    <v:textbox>
                      <w:txbxContent>
                        <w:p w14:paraId="202B6C16" w14:textId="77777777" w:rsidR="00C00F87" w:rsidRPr="0054223D" w:rsidRDefault="00C00F87" w:rsidP="00C00F87">
                          <w:pPr>
                            <w:rPr>
                              <w:sz w:val="22"/>
                            </w:rPr>
                          </w:pPr>
                          <w:r w:rsidRPr="0054223D">
                            <w:rPr>
                              <w:sz w:val="22"/>
                            </w:rPr>
                            <w:t>B</w:t>
                          </w:r>
                        </w:p>
                      </w:txbxContent>
                    </v:textbox>
                  </v:shape>
                  <v:shape id="Text Box 1602997557" o:spid="_x0000_s1268" type="#_x0000_t202" style="position:absolute;left:11557;top:5270;width:3048;height:28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L90MkA&#10;AADjAAAADwAAAGRycy9kb3ducmV2LnhtbERPS2vCQBC+C/6HZQRvujEQH9FVJCAtpT34uHgbs2MS&#10;zM6m2VXT/vpuodDjfO9ZbTpTiwe1rrKsYDKOQBDnVldcKDgdd6M5COeRNdaWScEXOdis+70Vpto+&#10;eU+Pgy9ECGGXooLS+yaV0uUlGXRj2xAH7mpbgz6cbSF1i88QbmoZR9FUGqw4NJTYUFZSfjvcjYK3&#10;bPeB+0ts5t919vJ+3Tafp3Oi1HDQbZcgPHX+X/znftVh/jSKF4tZkszg96cAgF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9L90MkAAADjAAAADwAAAAAAAAAAAAAAAACYAgAA&#10;ZHJzL2Rvd25yZXYueG1sUEsFBgAAAAAEAAQA9QAAAI4DAAAAAA==&#10;" filled="f" stroked="f" strokeweight=".5pt">
                    <v:textbox>
                      <w:txbxContent>
                        <w:p w14:paraId="34BBDAD8" w14:textId="77777777" w:rsidR="00C00F87" w:rsidRPr="0054223D" w:rsidRDefault="00C00F87" w:rsidP="00C00F87">
                          <w:pPr>
                            <w:rPr>
                              <w:sz w:val="22"/>
                            </w:rPr>
                          </w:pPr>
                          <w:r w:rsidRPr="0054223D">
                            <w:rPr>
                              <w:sz w:val="22"/>
                            </w:rPr>
                            <w:t>C</w:t>
                          </w:r>
                        </w:p>
                      </w:txbxContent>
                    </v:textbox>
                  </v:shape>
                  <v:shape id="Text Box 1602997558" o:spid="_x0000_s1269" type="#_x0000_t202" style="position:absolute;left:14414;top:3206;width:3048;height:28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" filled="f" stroked="f" strokeweight=".5pt">
                    <v:textbox>
                      <w:txbxContent>
                        <w:p w14:paraId="6D29972C" w14:textId="77777777" w:rsidR="00C00F87" w:rsidRPr="0054223D" w:rsidRDefault="00C00F87" w:rsidP="00C00F87">
                          <w:pPr>
                            <w:rPr>
                              <w:sz w:val="22"/>
                            </w:rPr>
                          </w:pPr>
                          <w:r>
                            <w:rPr>
                              <w:sz w:val="22"/>
                            </w:rPr>
                            <w:t>D</w:t>
                          </w:r>
                        </w:p>
                      </w:txbxContent>
                    </v:textbox>
                  </v:shape>
                  <v:shape id="Text Box 1602997559" o:spid="_x0000_s1270" type="#_x0000_t202" style="position:absolute;left:8193;top:16225;width:7334;height:28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HMOckA&#10;AADjAAAADwAAAGRycy9kb3ducmV2LnhtbERPzWrCQBC+F/oOyxS81U0DsUl0FQmIRdqD1ktv0+yY&#10;BLOzaXarsU/vCkKP8/3PbDGYVpyod41lBS/jCARxaXXDlYL95+o5BeE8ssbWMim4kIPF/PFhhrm2&#10;Z97SaecrEULY5aig9r7LpXRlTQbd2HbEgTvY3qAPZ19J3eM5hJtWxlE0kQYbDg01dlTUVB53v0bB&#10;plh94PY7NulfW6zfD8vuZ/+VKDV6GpZTEJ4G/y++u990mD+J4ix7TZIMbj8FAOT8C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QHMOckAAADjAAAADwAAAAAAAAAAAAAAAACYAgAA&#10;ZHJzL2Rvd25yZXYueG1sUEsFBgAAAAAEAAQA9QAAAI4DAAAAAA==&#10;" filled="f" stroked="f" strokeweight=".5pt">
                    <v:textbox>
                      <w:txbxContent>
                        <w:p w14:paraId="6ABA0338" w14:textId="77777777" w:rsidR="00C00F87" w:rsidRPr="0054223D" w:rsidRDefault="00C00F87" w:rsidP="00C00F87">
                          <w:pPr>
                            <w:rPr>
                              <w:i/>
                            </w:rPr>
                          </w:pPr>
                          <w:r>
                            <w:rPr>
                              <w:i/>
                            </w:rPr>
                            <w:t>Hình 11</w:t>
                          </w:r>
                        </w:p>
                      </w:txbxContent>
                    </v:textbox>
                  </v:shape>
                </v:group>
                <w10:wrap type="square"/>
              </v:group>
            </w:pict>
          </mc:Fallback>
        </mc:AlternateContent>
      </w:r>
      <w:r w:rsidR="00C00F87" w:rsidRPr="006E733A">
        <w:rPr>
          <w:b/>
        </w:rPr>
        <w:t>Câu 3.</w:t>
      </w:r>
      <w:r w:rsidR="00C00F87" w:rsidRPr="006E733A">
        <w:rPr>
          <w:rFonts w:eastAsia="Calibri"/>
          <w:b/>
        </w:rPr>
        <w:t xml:space="preserve"> </w:t>
      </w:r>
      <w:r w:rsidR="00C00F87" w:rsidRPr="006E733A">
        <w:t>Người ta dùng một lò hồ quang điện công suất 1,1.10</w:t>
      </w:r>
      <w:r w:rsidR="00C00F87" w:rsidRPr="006E733A">
        <w:rPr>
          <w:vertAlign w:val="superscript"/>
        </w:rPr>
        <w:t>4</w:t>
      </w:r>
      <w:r w:rsidR="00C00F87" w:rsidRPr="006E733A">
        <w:t xml:space="preserve"> W để nấu chảy một khối kim loại khối lượng 13,2 kg. Sự thay đổi nhiệt độ của khối kim loại theo thời gian được ghi lại như </w:t>
      </w:r>
      <w:r w:rsidR="00C00F87" w:rsidRPr="006E733A">
        <w:rPr>
          <w:i/>
        </w:rPr>
        <w:t>Hình 11.</w:t>
      </w:r>
    </w:p>
    <w:p w14:paraId="7F711842" w14:textId="77777777" w:rsidR="00C00F87" w:rsidRPr="006E733A" w:rsidRDefault="00C00F87" w:rsidP="004B3A48">
      <w:pPr>
        <w:spacing w:line="276" w:lineRule="auto"/>
        <w:jc w:val="both"/>
      </w:pPr>
      <w:r w:rsidRPr="006E733A">
        <w:rPr>
          <w:b/>
        </w:rPr>
        <w:t>a)</w:t>
      </w:r>
      <w:r w:rsidRPr="006E733A">
        <w:t xml:space="preserve"> Giai đoạn AB trên đồ thị tương ứng với quá trình nóng chảy của kim loại.</w:t>
      </w:r>
    </w:p>
    <w:p w14:paraId="30BC8FE4" w14:textId="77777777" w:rsidR="00C00F87" w:rsidRPr="006E733A" w:rsidRDefault="00C00F87" w:rsidP="004B3A48">
      <w:pPr>
        <w:pStyle w:val="BodyText"/>
        <w:spacing w:before="0" w:line="276" w:lineRule="auto"/>
        <w:ind w:left="0"/>
        <w:jc w:val="both"/>
        <w:rPr>
          <w:sz w:val="24"/>
          <w:szCs w:val="24"/>
          <w:u w:val="none"/>
        </w:rPr>
      </w:pPr>
      <w:r w:rsidRPr="006E733A">
        <w:rPr>
          <w:b/>
          <w:sz w:val="24"/>
          <w:szCs w:val="24"/>
          <w:u w:val="none"/>
        </w:rPr>
        <w:t>b)</w:t>
      </w:r>
      <w:r w:rsidRPr="006E733A">
        <w:rPr>
          <w:sz w:val="24"/>
          <w:szCs w:val="24"/>
          <w:u w:val="none"/>
        </w:rPr>
        <w:t xml:space="preserve"> Trong giai đoạn BC, khối kim loại không nhận thêm nhiệt lượng từ lò hồ quang.</w:t>
      </w:r>
    </w:p>
    <w:p w14:paraId="4CE8F7AB" w14:textId="77777777" w:rsidR="00C00F87" w:rsidRPr="006E733A" w:rsidRDefault="00C00F87" w:rsidP="004B3A48">
      <w:pPr>
        <w:pStyle w:val="BodyText"/>
        <w:spacing w:before="0" w:line="276" w:lineRule="auto"/>
        <w:ind w:left="0"/>
        <w:jc w:val="both"/>
        <w:rPr>
          <w:sz w:val="24"/>
          <w:szCs w:val="24"/>
          <w:u w:val="none"/>
        </w:rPr>
      </w:pPr>
      <w:r w:rsidRPr="006E733A">
        <w:rPr>
          <w:b/>
          <w:sz w:val="24"/>
          <w:szCs w:val="24"/>
          <w:u w:val="none"/>
        </w:rPr>
        <w:t>c)</w:t>
      </w:r>
      <w:r w:rsidRPr="006E733A">
        <w:rPr>
          <w:sz w:val="24"/>
          <w:szCs w:val="24"/>
          <w:u w:val="none"/>
        </w:rPr>
        <w:t xml:space="preserve"> Nhiệt dung riêng của kim loại đó là 440 J/(kg.K).</w:t>
      </w:r>
    </w:p>
    <w:p w14:paraId="20722CCC" w14:textId="77777777" w:rsidR="00C00F87" w:rsidRPr="006E733A" w:rsidRDefault="00C00F87" w:rsidP="004B3A48">
      <w:pPr>
        <w:pStyle w:val="BodyText"/>
        <w:spacing w:before="0" w:after="160" w:line="276" w:lineRule="auto"/>
        <w:ind w:left="0"/>
        <w:jc w:val="both"/>
        <w:rPr>
          <w:sz w:val="24"/>
          <w:szCs w:val="24"/>
          <w:u w:val="none"/>
        </w:rPr>
      </w:pPr>
      <w:r w:rsidRPr="006E733A">
        <w:rPr>
          <w:b/>
          <w:sz w:val="24"/>
          <w:szCs w:val="24"/>
          <w:u w:val="none"/>
        </w:rPr>
        <w:t>d)</w:t>
      </w:r>
      <w:r w:rsidRPr="006E733A">
        <w:rPr>
          <w:sz w:val="24"/>
          <w:szCs w:val="24"/>
          <w:u w:val="none"/>
        </w:rPr>
        <w:t xml:space="preserve"> Nhiệt nóng chảy riêng của kim loại đó là 4.10</w:t>
      </w:r>
      <w:r w:rsidRPr="006E733A">
        <w:rPr>
          <w:sz w:val="24"/>
          <w:szCs w:val="24"/>
          <w:u w:val="none"/>
          <w:vertAlign w:val="superscript"/>
        </w:rPr>
        <w:t>5</w:t>
      </w:r>
      <w:r w:rsidRPr="006E733A">
        <w:rPr>
          <w:sz w:val="24"/>
          <w:szCs w:val="24"/>
          <w:u w:val="none"/>
        </w:rPr>
        <w:t xml:space="preserve"> J/kg.</w:t>
      </w:r>
      <w:r w:rsidRPr="006E733A">
        <w:rPr>
          <w:noProof/>
          <w:u w:val="none"/>
        </w:rPr>
        <w:t xml:space="preserve"> </w:t>
      </w:r>
    </w:p>
    <w:p w14:paraId="572D4122" w14:textId="77777777" w:rsidR="00C00F87" w:rsidRPr="006E733A" w:rsidRDefault="00780427" w:rsidP="004B3A48">
      <w:pPr>
        <w:shd w:val="clear" w:color="auto" w:fill="FFFFFF"/>
        <w:spacing w:line="276" w:lineRule="auto"/>
        <w:jc w:val="both"/>
        <w:rPr>
          <w:rFonts w:eastAsia="MS Gothic"/>
          <w:spacing w:val="3"/>
          <w:shd w:val="clear" w:color="auto" w:fill="FFFFFF"/>
        </w:rPr>
      </w:pPr>
      <w:r w:rsidRPr="006E733A">
        <w:rPr>
          <w:noProof/>
        </w:rPr>
        <mc:AlternateContent>
          <mc:Choice Requires="wpc">
            <w:drawing>
              <wp:anchor distT="0" distB="0" distL="114300" distR="114300" simplePos="0" relativeHeight="251668480" behindDoc="0" locked="0" layoutInCell="1" allowOverlap="1" wp14:anchorId="2876D7E3" wp14:editId="7244F33B">
                <wp:simplePos x="0" y="0"/>
                <wp:positionH relativeFrom="margin">
                  <wp:posOffset>5140960</wp:posOffset>
                </wp:positionH>
                <wp:positionV relativeFrom="paragraph">
                  <wp:posOffset>14605</wp:posOffset>
                </wp:positionV>
                <wp:extent cx="1106170" cy="1797050"/>
                <wp:effectExtent l="0" t="0" r="36830" b="0"/>
                <wp:wrapSquare wrapText="bothSides"/>
                <wp:docPr id="169" name="Canvas 1602997561"/>
                <wp:cNvGraphicFramePr>
                  <a:graphicFrameLocks xmlns:a="http://schemas.openxmlformats.org/drawingml/2006/main"/>
                </wp:cNvGraphicFramePr>
                <a:graphic xmlns:a="http://schemas.openxmlformats.org/drawingml/2006/main">
                  <a:graphicData uri="http://schemas.microsoft.com/office/word/2010/wordprocessingCanvas">
                    <wpc:wpc>
                      <wpc:bg/>
                      <wpc:whole/>
                      <wpg:wgp>
                        <wpg:cNvPr id="116" name="Group 116"/>
                        <wpg:cNvGrpSpPr/>
                        <wpg:grpSpPr>
                          <a:xfrm>
                            <a:off x="36004" y="35999"/>
                            <a:ext cx="1070279" cy="1620310"/>
                            <a:chOff x="1171184" y="772160"/>
                            <a:chExt cx="1070279" cy="1620310"/>
                          </a:xfrm>
                        </wpg:grpSpPr>
                        <wps:wsp>
                          <wps:cNvPr id="1885259158" name="Rectangle 1885259158"/>
                          <wps:cNvSpPr/>
                          <wps:spPr>
                            <a:xfrm>
                              <a:off x="1471809" y="772160"/>
                              <a:ext cx="763391" cy="1232004"/>
                            </a:xfrm>
                            <a:prstGeom prst="rect">
                              <a:avLst/>
                            </a:prstGeom>
                            <a:solidFill>
                              <a:sysClr val="window" lastClr="FFFFFF">
                                <a:lumMod val="85000"/>
                              </a:sysClr>
                            </a:solidFill>
                            <a:ln w="6350" cap="flat" cmpd="sng" algn="ctr">
                              <a:solidFill>
                                <a:srgbClr val="A5A5A5"/>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85259159" name="Straight Connector 1885259159"/>
                          <wps:cNvCnPr/>
                          <wps:spPr>
                            <a:xfrm>
                              <a:off x="1463040" y="773343"/>
                              <a:ext cx="0" cy="1412448"/>
                            </a:xfrm>
                            <a:prstGeom prst="line">
                              <a:avLst/>
                            </a:prstGeom>
                            <a:noFill/>
                            <a:ln w="6350" cap="flat" cmpd="sng" algn="ctr">
                              <a:solidFill>
                                <a:sysClr val="windowText" lastClr="000000"/>
                              </a:solidFill>
                              <a:prstDash val="dash"/>
                              <a:miter lim="800000"/>
                            </a:ln>
                            <a:effectLst/>
                          </wps:spPr>
                          <wps:bodyPr/>
                        </wps:wsp>
                        <wps:wsp>
                          <wps:cNvPr id="1885259164" name="Straight Connector 1885259164"/>
                          <wps:cNvCnPr/>
                          <wps:spPr>
                            <a:xfrm>
                              <a:off x="2241463" y="772160"/>
                              <a:ext cx="0" cy="1382316"/>
                            </a:xfrm>
                            <a:prstGeom prst="line">
                              <a:avLst/>
                            </a:prstGeom>
                            <a:noFill/>
                            <a:ln w="6350" cap="flat" cmpd="sng" algn="ctr">
                              <a:solidFill>
                                <a:sysClr val="windowText" lastClr="000000"/>
                              </a:solidFill>
                              <a:prstDash val="dash"/>
                              <a:miter lim="800000"/>
                            </a:ln>
                            <a:effectLst/>
                          </wps:spPr>
                          <wps:bodyPr/>
                        </wps:wsp>
                        <wps:wsp>
                          <wps:cNvPr id="1602997537" name="Straight Arrow Connector 1602997537"/>
                          <wps:cNvCnPr/>
                          <wps:spPr>
                            <a:xfrm>
                              <a:off x="1463040" y="1132840"/>
                              <a:ext cx="325120" cy="0"/>
                            </a:xfrm>
                            <a:prstGeom prst="straightConnector1">
                              <a:avLst/>
                            </a:prstGeom>
                            <a:noFill/>
                            <a:ln w="6350" cap="flat" cmpd="sng" algn="ctr">
                              <a:solidFill>
                                <a:sysClr val="windowText" lastClr="000000"/>
                              </a:solidFill>
                              <a:prstDash val="solid"/>
                              <a:miter lim="800000"/>
                              <a:headEnd type="oval"/>
                              <a:tailEnd type="stealth"/>
                            </a:ln>
                            <a:effectLst/>
                          </wps:spPr>
                          <wps:bodyPr/>
                        </wps:wsp>
                        <wps:wsp>
                          <wps:cNvPr id="1602997538" name="Text Box 1602997538"/>
                          <wps:cNvSpPr txBox="1"/>
                          <wps:spPr>
                            <a:xfrm>
                              <a:off x="1195411" y="914400"/>
                              <a:ext cx="319413" cy="325676"/>
                            </a:xfrm>
                            <a:prstGeom prst="rect">
                              <a:avLst/>
                            </a:prstGeom>
                            <a:noFill/>
                            <a:ln w="6350">
                              <a:noFill/>
                            </a:ln>
                          </wps:spPr>
                          <wps:txbx>
                            <w:txbxContent>
                              <w:p w14:paraId="76C1380D" w14:textId="77777777" w:rsidR="00C00F87" w:rsidRPr="00560B0C" w:rsidRDefault="00C00F87" w:rsidP="00C00F87">
                                <w:pPr>
                                  <w:rPr>
                                    <w:i/>
                                  </w:rPr>
                                </w:pPr>
                                <w:r>
                                  <w:rPr>
                                    <w:i/>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02997539" name="Text Box 1602997539"/>
                          <wps:cNvSpPr txBox="1"/>
                          <wps:spPr>
                            <a:xfrm>
                              <a:off x="1634647" y="851768"/>
                              <a:ext cx="407096" cy="331941"/>
                            </a:xfrm>
                            <a:prstGeom prst="rect">
                              <a:avLst/>
                            </a:prstGeom>
                            <a:noFill/>
                            <a:ln w="6350">
                              <a:noFill/>
                            </a:ln>
                          </wps:spPr>
                          <wps:txbx>
                            <w:txbxContent>
                              <w:p w14:paraId="551E2641" w14:textId="77777777" w:rsidR="00C00F87" w:rsidRPr="00560B0C" w:rsidRDefault="00C00F87" w:rsidP="00C00F87">
                                <w:pPr>
                                  <w:rPr>
                                    <w:i/>
                                  </w:rPr>
                                </w:pPr>
                                <w:r w:rsidRPr="00560B0C">
                                  <w:rPr>
                                    <w:i/>
                                    <w:position w:val="-12"/>
                                  </w:rPr>
                                  <w:object w:dxaOrig="240" w:dyaOrig="360" w14:anchorId="76150D7E">
                                    <v:shape id="_x0000_i1225" type="#_x0000_t75" style="width:12.75pt;height:18.75pt" o:ole="">
                                      <v:imagedata r:id="rId134" o:title=""/>
                                    </v:shape>
                                    <o:OLEObject Type="Embed" ProgID="Equation.DSMT4" ShapeID="_x0000_i1225" DrawAspect="Content" ObjectID="_1832519710" r:id="rId135"/>
                                  </w:object>
                                </w:r>
                                <w:r>
                                  <w:rPr>
                                    <w:i/>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02997540" name="Straight Arrow Connector 1602997540"/>
                          <wps:cNvCnPr/>
                          <wps:spPr>
                            <a:xfrm>
                              <a:off x="1471809" y="2091846"/>
                              <a:ext cx="751561" cy="0"/>
                            </a:xfrm>
                            <a:prstGeom prst="straightConnector1">
                              <a:avLst/>
                            </a:prstGeom>
                            <a:noFill/>
                            <a:ln w="6350" cap="flat" cmpd="sng" algn="ctr">
                              <a:solidFill>
                                <a:sysClr val="windowText" lastClr="000000"/>
                              </a:solidFill>
                              <a:prstDash val="solid"/>
                              <a:miter lim="800000"/>
                              <a:headEnd type="stealth"/>
                              <a:tailEnd type="stealth"/>
                            </a:ln>
                            <a:effectLst/>
                          </wps:spPr>
                          <wps:bodyPr/>
                        </wps:wsp>
                        <wps:wsp>
                          <wps:cNvPr id="1602997543" name="Text Box 1602997543"/>
                          <wps:cNvSpPr txBox="1"/>
                          <wps:spPr>
                            <a:xfrm>
                              <a:off x="1716066" y="2066794"/>
                              <a:ext cx="319413" cy="325676"/>
                            </a:xfrm>
                            <a:prstGeom prst="rect">
                              <a:avLst/>
                            </a:prstGeom>
                            <a:noFill/>
                            <a:ln w="6350">
                              <a:noFill/>
                            </a:ln>
                          </wps:spPr>
                          <wps:txbx>
                            <w:txbxContent>
                              <w:p w14:paraId="40B2BF91" w14:textId="77777777" w:rsidR="00C00F87" w:rsidRPr="00560B0C" w:rsidRDefault="00C00F87" w:rsidP="00C00F87">
                                <w:pPr>
                                  <w:rPr>
                                    <w:i/>
                                  </w:rPr>
                                </w:pPr>
                                <w:r w:rsidRPr="00560B0C">
                                  <w:rPr>
                                    <w:i/>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02997544" name="Flowchart: Summing Junction 1602997544"/>
                          <wps:cNvSpPr/>
                          <wps:spPr>
                            <a:xfrm>
                              <a:off x="1778696" y="1465546"/>
                              <a:ext cx="137788" cy="137788"/>
                            </a:xfrm>
                            <a:prstGeom prst="flowChartSummingJunction">
                              <a:avLst/>
                            </a:prstGeom>
                            <a:solidFill>
                              <a:sysClr val="window" lastClr="FFFFFF">
                                <a:lumMod val="85000"/>
                              </a:sysClr>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02997545" name="Text Box 1602997545"/>
                          <wps:cNvSpPr txBox="1"/>
                          <wps:spPr>
                            <a:xfrm>
                              <a:off x="1816274" y="1265127"/>
                              <a:ext cx="407096" cy="331941"/>
                            </a:xfrm>
                            <a:prstGeom prst="rect">
                              <a:avLst/>
                            </a:prstGeom>
                            <a:noFill/>
                            <a:ln w="6350">
                              <a:noFill/>
                            </a:ln>
                          </wps:spPr>
                          <wps:txbx>
                            <w:txbxContent>
                              <w:p w14:paraId="5D4E1CBA" w14:textId="77777777" w:rsidR="00C00F87" w:rsidRPr="00560B0C" w:rsidRDefault="00C00F87" w:rsidP="00C00F87">
                                <w:pPr>
                                  <w:rPr>
                                    <w:i/>
                                  </w:rPr>
                                </w:pPr>
                                <w:r w:rsidRPr="00560B0C">
                                  <w:rPr>
                                    <w:i/>
                                    <w:position w:val="-4"/>
                                  </w:rPr>
                                  <w:object w:dxaOrig="240" w:dyaOrig="320" w14:anchorId="20B3A46B">
                                    <v:shape id="_x0000_i1226" type="#_x0000_t75" style="width:12.75pt;height:15.75pt" o:ole="">
                                      <v:imagedata r:id="rId136" o:title=""/>
                                    </v:shape>
                                    <o:OLEObject Type="Embed" ProgID="Equation.DSMT4" ShapeID="_x0000_i1226" DrawAspect="Content" ObjectID="_1832519711" r:id="rId137"/>
                                  </w:object>
                                </w:r>
                                <w:r>
                                  <w:rPr>
                                    <w:i/>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02997560" name="Text Box 1602997560"/>
                          <wps:cNvSpPr txBox="1"/>
                          <wps:spPr>
                            <a:xfrm>
                              <a:off x="1171184" y="1622120"/>
                              <a:ext cx="482252" cy="325676"/>
                            </a:xfrm>
                            <a:prstGeom prst="rect">
                              <a:avLst/>
                            </a:prstGeom>
                            <a:noFill/>
                            <a:ln w="6350">
                              <a:noFill/>
                            </a:ln>
                          </wps:spPr>
                          <wps:txbx>
                            <w:txbxContent>
                              <w:p w14:paraId="55499FB8" w14:textId="77777777" w:rsidR="00C00F87" w:rsidRPr="00560B0C" w:rsidRDefault="00C00F87" w:rsidP="00C00F87">
                                <w:pPr>
                                  <w:rPr>
                                    <w:i/>
                                  </w:rPr>
                                </w:pPr>
                                <w:r>
                                  <w:rPr>
                                    <w:i/>
                                  </w:rPr>
                                  <w:t xml:space="preserve">M </w:t>
                                </w:r>
                                <w:r w:rsidRPr="00560B0C">
                                  <w:sym w:font="Symbol" w:char="F0B7"/>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73" name="Text Box 373"/>
                          <wps:cNvSpPr txBox="1"/>
                          <wps:spPr>
                            <a:xfrm>
                              <a:off x="1245030" y="1077433"/>
                              <a:ext cx="319413" cy="325676"/>
                            </a:xfrm>
                            <a:prstGeom prst="rect">
                              <a:avLst/>
                            </a:prstGeom>
                            <a:noFill/>
                            <a:ln w="6350">
                              <a:noFill/>
                            </a:ln>
                          </wps:spPr>
                          <wps:txbx>
                            <w:txbxContent>
                              <w:p w14:paraId="6F508D3B" w14:textId="77777777" w:rsidR="00C00F87" w:rsidRPr="00B12C92" w:rsidRDefault="00C00F87" w:rsidP="00C00F87">
                                <w:r w:rsidRPr="00B12C92">
                                  <w:t>q</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wps:wsp>
                        <wps:cNvPr id="435" name="Text Box 14"/>
                        <wps:cNvSpPr txBox="1"/>
                        <wps:spPr>
                          <a:xfrm>
                            <a:off x="351450" y="1519850"/>
                            <a:ext cx="704215" cy="273685"/>
                          </a:xfrm>
                          <a:prstGeom prst="rect">
                            <a:avLst/>
                          </a:prstGeom>
                          <a:noFill/>
                          <a:ln w="6350">
                            <a:noFill/>
                          </a:ln>
                        </wps:spPr>
                        <wps:txbx>
                          <w:txbxContent>
                            <w:p w14:paraId="3D2B9EDE" w14:textId="77777777" w:rsidR="00C00F87" w:rsidRDefault="00C00F87" w:rsidP="00C00F87">
                              <w:pPr>
                                <w:pStyle w:val="NormalWeb"/>
                                <w:spacing w:before="0" w:beforeAutospacing="0" w:after="160" w:afterAutospacing="0" w:line="256" w:lineRule="auto"/>
                              </w:pPr>
                              <w:r>
                                <w:rPr>
                                  <w:rFonts w:eastAsia="Calibri"/>
                                  <w:i/>
                                  <w:iCs/>
                                </w:rPr>
                                <w:t>Hình 12</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14:sizeRelH relativeFrom="page">
                  <wp14:pctWidth>0</wp14:pctWidth>
                </wp14:sizeRelH>
                <wp14:sizeRelV relativeFrom="page">
                  <wp14:pctHeight>0</wp14:pctHeight>
                </wp14:sizeRelV>
              </wp:anchor>
            </w:drawing>
          </mc:Choice>
          <mc:Fallback>
            <w:pict>
              <v:group id="Canvas 1602997561" o:spid="_x0000_s1271" editas="canvas" style="position:absolute;left:0;text-align:left;margin-left:404.8pt;margin-top:1.15pt;width:87.1pt;height:141.5pt;z-index:251668480;mso-position-horizontal-relative:margin;mso-position-vertical-relative:text" coordsize="11061,179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">
                <v:shape id="_x0000_s1272" type="#_x0000_t75" style="position:absolute;width:11061;height:17970;visibility:visible;mso-wrap-style:square">
                  <v:fill o:detectmouseclick="t"/>
                  <v:path o:connecttype="none"/>
                </v:shape>
                <v:group id="Group 116" o:spid="_x0000_s1273" style="position:absolute;left:360;top:359;width:10702;height:16204" coordorigin="11711,7721" coordsize="10702,162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uDFuwwAAANwAAAAP&#10;AAAAAAAAAAAAAAAAAKoCAABkcnMvZG93bnJldi54bWxQSwUGAAAAAAQABAD6AAAAmgMAAAAA&#10;">
                  <v:rect id="Rectangle 1885259158" o:spid="_x0000_s1274" style="position:absolute;left:14718;top:7721;width:7634;height:123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" fillcolor="#d9d9d9" strokecolor="#a5a5a5" strokeweight=".5pt"/>
                  <v:line id="Straight Connector 1885259159" o:spid="_x0000_s1275" style="position:absolute;visibility:visible;mso-wrap-style:square" from="14630,7733" to="14630,21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In2nfcsAAADjAAAADwAA&#10;AAAAAAAAAAAAAAChAgAAZHJzL2Rvd25yZXYueG1sUEsFBgAAAAAEAAQA+QAAAJkDAAAAAA==&#10;" strokecolor="windowText" strokeweight=".5pt">
                    <v:stroke dashstyle="dash" joinstyle="miter"/>
                  </v:line>
                  <v:line id="Straight Connector 1885259164" o:spid="_x0000_s1276" style="position:absolute;visibility:visible;mso-wrap-style:square" from="22414,7721" to="22414,21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AhDCXssAAADjAAAADwAA&#10;AAAAAAAAAAAAAAChAgAAZHJzL2Rvd25yZXYueG1sUEsFBgAAAAAEAAQA+QAAAJkDAAAAAA==&#10;" strokecolor="windowText" strokeweight=".5pt">
                    <v:stroke dashstyle="dash" joinstyle="miter"/>
                  </v:line>
                  <v:shape id="Straight Arrow Connector 1602997537" o:spid="_x0000_s1277" type="#_x0000_t32" style="position:absolute;left:14630;top:11328;width:325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4gsp8YAAADjAAAADwAAAGRycy9kb3ducmV2LnhtbERPX2vCMBB/H/gdwgl7GZrqptVqFB0M&#10;fbX6AY7mbIvNpTZZjd9+GQz2eL//t94G04ieOldbVjAZJyCIC6trLhVczl+jBQjnkTU2lknBkxxs&#10;N4OXNWbaPvhEfe5LEUPYZaig8r7NpHRFRQbd2LbEkbvazqCPZ1dK3eEjhptGTpNkLg3WHBsqbOmz&#10;ouKWfxsFh2u457u8fzv0TbkoQtruP2im1Osw7FYgPAX/L/5zH3WcP0+my2U6e0/h96cIgNz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eILKfGAAAA4wAAAA8AAAAAAAAA&#10;AAAAAAAAoQIAAGRycy9kb3ducmV2LnhtbFBLBQYAAAAABAAEAPkAAACUAwAAAAA=&#10;" strokecolor="windowText" strokeweight=".5pt">
                    <v:stroke startarrow="oval" endarrow="classic" joinstyle="miter"/>
                  </v:shape>
                  <v:shape id="Text Box 1602997538" o:spid="_x0000_s1278" type="#_x0000_t202" style="position:absolute;left:11954;top:9144;width:3194;height:32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" filled="f" stroked="f" strokeweight=".5pt">
                    <v:textbox>
                      <w:txbxContent>
                        <w:p w14:paraId="76C1380D" w14:textId="77777777" w:rsidR="00C00F87" w:rsidRPr="00560B0C" w:rsidRDefault="00C00F87" w:rsidP="00C00F87">
                          <w:pPr>
                            <w:rPr>
                              <w:i/>
                            </w:rPr>
                          </w:pPr>
                          <w:r>
                            <w:rPr>
                              <w:i/>
                            </w:rPr>
                            <w:t>O</w:t>
                          </w:r>
                        </w:p>
                      </w:txbxContent>
                    </v:textbox>
                  </v:shape>
                  <v:shape id="Text Box 1602997539" o:spid="_x0000_s1279" type="#_x0000_t202" style="position:absolute;left:16346;top:8517;width:4071;height:3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pmckA&#10;AADjAAAADwAAAGRycy9kb3ducmV2LnhtbERPzWrCQBC+C77DMkJvujFFa1JXkYAoxR60XnqbZsck&#10;NDsbs6vGPn23IPQ43//Ml52pxZVaV1lWMB5FIIhzqysuFBw/1sMZCOeRNdaWScGdHCwX/d4cU21v&#10;vKfrwRcihLBLUUHpfZNK6fKSDLqRbYgDd7KtQR/OtpC6xVsIN7WMo2gqDVYcGkpsKCsp/z5cjIK3&#10;bP2O+6/YzH7qbLM7rZrz8XOi1NOgW72C8NT5f/HDvdVh/jSKk+Rl8pzA308BALn4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4pmckAAADjAAAADwAAAAAAAAAAAAAAAACYAgAA&#10;ZHJzL2Rvd25yZXYueG1sUEsFBgAAAAAEAAQA9QAAAI4DAAAAAA==&#10;" filled="f" stroked="f" strokeweight=".5pt">
                    <v:textbox>
                      <w:txbxContent>
                        <w:p w14:paraId="551E2641" w14:textId="77777777" w:rsidR="00C00F87" w:rsidRPr="00560B0C" w:rsidRDefault="00C00F87" w:rsidP="00C00F87">
                          <w:pPr>
                            <w:rPr>
                              <w:i/>
                            </w:rPr>
                          </w:pPr>
                          <w:r w:rsidRPr="00560B0C">
                            <w:rPr>
                              <w:i/>
                              <w:position w:val="-12"/>
                            </w:rPr>
                            <w:object w:dxaOrig="240" w:dyaOrig="360" w14:anchorId="76150D7E">
                              <v:shape id="_x0000_i1225" type="#_x0000_t75" style="width:12.75pt;height:18.75pt" o:ole="">
                                <v:imagedata r:id="rId138" o:title=""/>
                              </v:shape>
                              <o:OLEObject Type="Embed" ProgID="Equation.DSMT4" ShapeID="_x0000_i1225" DrawAspect="Content" ObjectID="_1832519067" r:id="rId139"/>
                            </w:object>
                          </w:r>
                          <w:r>
                            <w:rPr>
                              <w:i/>
                            </w:rPr>
                            <w:t xml:space="preserve"> </w:t>
                          </w:r>
                        </w:p>
                      </w:txbxContent>
                    </v:textbox>
                  </v:shape>
                  <v:shape id="Straight Arrow Connector 1602997540" o:spid="_x0000_s1280" type="#_x0000_t32" style="position:absolute;left:14718;top:20918;width:751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DX/pbXMAAAA4wAAAA8A&#10;AAAAAAAAAAAAAAAAoQIAAGRycy9kb3ducmV2LnhtbFBLBQYAAAAABAAEAPkAAACaAwAAAAA=&#10;" strokecolor="windowText" strokeweight=".5pt">
                    <v:stroke startarrow="classic" endarrow="classic" joinstyle="miter"/>
                  </v:shape>
                  <v:shape id="Text Box 1602997543" o:spid="_x0000_s1281" type="#_x0000_t202" style="position:absolute;left:17160;top:20667;width:3194;height:32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BtDskA&#10;AADjAAAADwAAAGRycy9kb3ducmV2LnhtbERPzWrCQBC+C77DMgVvummqVlNXkYAoxR60XnqbZsck&#10;mJ1Ns6vGPr0rFHqc739mi9ZU4kKNKy0reB5EIIgzq0vOFRw+V/0JCOeRNVaWScGNHCzm3c4ME22v&#10;vKPL3ucihLBLUEHhfZ1I6bKCDLqBrYkDd7SNQR/OJpe6wWsIN5WMo2gsDZYcGgqsKS0oO+3PRsF7&#10;uvrA3XdsJr9Vut4el/XP4WukVO+pXb6B8NT6f/Gfe6PD/HEUT6evo+ELPH4KAMj5H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TBtDskAAADjAAAADwAAAAAAAAAAAAAAAACYAgAA&#10;ZHJzL2Rvd25yZXYueG1sUEsFBgAAAAAEAAQA9QAAAI4DAAAAAA==&#10;" filled="f" stroked="f" strokeweight=".5pt">
                    <v:textbox>
                      <w:txbxContent>
                        <w:p w14:paraId="40B2BF91" w14:textId="77777777" w:rsidR="00C00F87" w:rsidRPr="00560B0C" w:rsidRDefault="00C00F87" w:rsidP="00C00F87">
                          <w:pPr>
                            <w:rPr>
                              <w:i/>
                            </w:rPr>
                          </w:pPr>
                          <w:r w:rsidRPr="00560B0C">
                            <w:rPr>
                              <w:i/>
                            </w:rPr>
                            <w:t>d</w:t>
                          </w:r>
                        </w:p>
                      </w:txbxContent>
                    </v:textbox>
                  </v:shape>
                  <v:shape id="Flowchart: Summing Junction 1602997544" o:spid="_x0000_s1282" type="#_x0000_t123" style="position:absolute;left:17786;top:14655;width:1378;height:137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Ta6cgA&#10;AADjAAAADwAAAGRycy9kb3ducmV2LnhtbERPX2vCMBB/F/Ydwgl700RRt3ZG0YHoi4hOGHu7Nbe2&#10;rLmUJtb67Y0w2OP9/t982dlKtNT40rGG0VCBIM6cKTnXcP7YDF5B+IBssHJMGm7kYbl46s0xNe7K&#10;R2pPIRcxhH2KGooQ6lRKnxVk0Q9dTRy5H9dYDPFscmkavMZwW8mxUjNpseTYUGBN7wVlv6eL1dBu&#10;L4ckc536nu4VnQ+f65v6Omr93O9WbyACdeFf/OfemTh/psZJ8jKdTODxUwRALu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RNrpyAAAAOMAAAAPAAAAAAAAAAAAAAAAAJgCAABk&#10;cnMvZG93bnJldi54bWxQSwUGAAAAAAQABAD1AAAAjQMAAAAA&#10;" fillcolor="#d9d9d9" strokecolor="windowText" strokeweight="1pt">
                    <v:stroke joinstyle="miter"/>
                  </v:shape>
                  <v:shape id="Text Box 1602997545" o:spid="_x0000_s1283" type="#_x0000_t202" style="position:absolute;left:18162;top:12651;width:4071;height:33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VQ4ckA&#10;AADjAAAADwAAAGRycy9kb3ducmV2LnhtbERPzWrCQBC+F3yHZYTe6sbQWI2uIgFpkXrQevE2Zsck&#10;mJ2N2a2mPn23UPA43//MFp2pxZVaV1lWMBxEIIhzqysuFOy/Vi9jEM4ja6wtk4IfcrCY955mmGp7&#10;4y1dd74QIYRdigpK75tUSpeXZNANbEMcuJNtDfpwtoXULd5CuKllHEUjabDi0FBiQ1lJ+Xn3bRSs&#10;s9UGt8fYjO919v55WjaX/SFR6rnfLacgPHX+If53f+gwfxTFk8lb8prA308BADn/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ZVQ4ckAAADjAAAADwAAAAAAAAAAAAAAAACYAgAA&#10;ZHJzL2Rvd25yZXYueG1sUEsFBgAAAAAEAAQA9QAAAI4DAAAAAA==&#10;" filled="f" stroked="f" strokeweight=".5pt">
                    <v:textbox>
                      <w:txbxContent>
                        <w:p w14:paraId="5D4E1CBA" w14:textId="77777777" w:rsidR="00C00F87" w:rsidRPr="00560B0C" w:rsidRDefault="00C00F87" w:rsidP="00C00F87">
                          <w:pPr>
                            <w:rPr>
                              <w:i/>
                            </w:rPr>
                          </w:pPr>
                          <w:r w:rsidRPr="00560B0C">
                            <w:rPr>
                              <w:i/>
                              <w:position w:val="-4"/>
                            </w:rPr>
                            <w:object w:dxaOrig="240" w:dyaOrig="320" w14:anchorId="20B3A46B">
                              <v:shape id="_x0000_i1226" type="#_x0000_t75" style="width:12.75pt;height:15.75pt" o:ole="">
                                <v:imagedata r:id="rId140" o:title=""/>
                              </v:shape>
                              <o:OLEObject Type="Embed" ProgID="Equation.DSMT4" ShapeID="_x0000_i1226" DrawAspect="Content" ObjectID="_1832519068" r:id="rId141"/>
                            </w:object>
                          </w:r>
                          <w:r>
                            <w:rPr>
                              <w:i/>
                            </w:rPr>
                            <w:t xml:space="preserve"> </w:t>
                          </w:r>
                        </w:p>
                      </w:txbxContent>
                    </v:textbox>
                  </v:shape>
                  <v:shape id="Text Box 1602997560" o:spid="_x0000_s1284" type="#_x0000_t202" style="position:absolute;left:11711;top:16221;width:4823;height:32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" filled="f" stroked="f" strokeweight=".5pt">
                    <v:textbox>
                      <w:txbxContent>
                        <w:p w14:paraId="55499FB8" w14:textId="77777777" w:rsidR="00C00F87" w:rsidRPr="00560B0C" w:rsidRDefault="00C00F87" w:rsidP="00C00F87">
                          <w:pPr>
                            <w:rPr>
                              <w:i/>
                            </w:rPr>
                          </w:pPr>
                          <w:r>
                            <w:rPr>
                              <w:i/>
                            </w:rPr>
                            <w:t xml:space="preserve">M </w:t>
                          </w:r>
                          <w:r w:rsidRPr="00560B0C">
                            <w:sym w:font="Symbol" w:char="F0B7"/>
                          </w:r>
                        </w:p>
                      </w:txbxContent>
                    </v:textbox>
                  </v:shape>
                  <v:shape id="Text Box 373" o:spid="_x0000_s1285" type="#_x0000_t202" style="position:absolute;left:12450;top:10774;width:3194;height:32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SJ6McA&#10;AADcAAAADwAAAGRycy9kb3ducmV2LnhtbESPQWvCQBSE70L/w/IKvemmBluJriIBqUh7iPXS2zP7&#10;TEKzb9PsNon99a4g9DjMzDfMcj2YWnTUusqygudJBII4t7riQsHxczueg3AeWWNtmRRcyMF69TBa&#10;YqJtzxl1B1+IAGGXoILS+yaR0uUlGXQT2xAH72xbgz7ItpC6xT7ATS2nUfQiDVYcFkpsKC0p/z78&#10;GgX7dPuB2Wlq5n91+vZ+3jQ/x6+ZUk+Pw2YBwtPg/8P39k4riF9juJ0JR0Cu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yEiejHAAAA3AAAAA8AAAAAAAAAAAAAAAAAmAIAAGRy&#10;cy9kb3ducmV2LnhtbFBLBQYAAAAABAAEAPUAAACMAwAAAAA=&#10;" filled="f" stroked="f" strokeweight=".5pt">
                    <v:textbox>
                      <w:txbxContent>
                        <w:p w14:paraId="6F508D3B" w14:textId="77777777" w:rsidR="00C00F87" w:rsidRPr="00B12C92" w:rsidRDefault="00C00F87" w:rsidP="00C00F87">
                          <w:r w:rsidRPr="00B12C92">
                            <w:t>q</w:t>
                          </w:r>
                        </w:p>
                      </w:txbxContent>
                    </v:textbox>
                  </v:shape>
                </v:group>
                <v:shape id="Text Box 14" o:spid="_x0000_s1286" type="#_x0000_t202" style="position:absolute;left:3514;top:15198;width:7042;height:27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HAoscA&#10;AADcAAAADwAAAGRycy9kb3ducmV2LnhtbESPQWvCQBSE7wX/w/KE3upGWyVEV5GAWEp70ObS2zP7&#10;TILZtzG7TdL++m5B8DjMzDfMajOYWnTUusqygukkAkGcW11xoSD73D3FIJxH1lhbJgU/5GCzHj2s&#10;MNG25wN1R1+IAGGXoILS+yaR0uUlGXQT2xAH72xbgz7ItpC6xT7ATS1nUbSQBisOCyU2lJaUX47f&#10;RsFbuvvAw2lm4t863b+ft801+5or9TgetksQngZ/D9/ar1rBy/Mc/s+EIyD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rhwKLHAAAA3AAAAA8AAAAAAAAAAAAAAAAAmAIAAGRy&#10;cy9kb3ducmV2LnhtbFBLBQYAAAAABAAEAPUAAACMAwAAAAA=&#10;" filled="f" stroked="f" strokeweight=".5pt">
                  <v:textbox>
                    <w:txbxContent>
                      <w:p w14:paraId="3D2B9EDE" w14:textId="77777777" w:rsidR="00C00F87" w:rsidRDefault="00C00F87" w:rsidP="00C00F87">
                        <w:pPr>
                          <w:pStyle w:val="NormalWeb"/>
                          <w:spacing w:before="0" w:beforeAutospacing="0" w:after="160" w:afterAutospacing="0" w:line="256" w:lineRule="auto"/>
                        </w:pPr>
                        <w:r>
                          <w:rPr>
                            <w:rFonts w:eastAsia="Calibri"/>
                            <w:i/>
                            <w:iCs/>
                          </w:rPr>
                          <w:t>Hình 12</w:t>
                        </w:r>
                      </w:p>
                    </w:txbxContent>
                  </v:textbox>
                </v:shape>
                <w10:wrap type="square" anchorx="margin"/>
              </v:group>
            </w:pict>
          </mc:Fallback>
        </mc:AlternateContent>
      </w:r>
      <w:r w:rsidR="00C00F87" w:rsidRPr="006E733A">
        <w:rPr>
          <w:b/>
        </w:rPr>
        <w:t>Câu 4.</w:t>
      </w:r>
      <w:r w:rsidR="00C00F87" w:rsidRPr="006E733A">
        <w:rPr>
          <w:rFonts w:eastAsia="Calibri"/>
          <w:b/>
        </w:rPr>
        <w:t xml:space="preserve"> </w:t>
      </w:r>
      <w:r w:rsidR="00C00F87" w:rsidRPr="006E733A">
        <w:rPr>
          <w:rFonts w:eastAsia="Calibri"/>
        </w:rPr>
        <w:t>Khi m</w:t>
      </w:r>
      <w:r w:rsidR="00C00F87" w:rsidRPr="006E733A">
        <w:rPr>
          <w:rFonts w:eastAsia="MS Gothic"/>
          <w:spacing w:val="3"/>
          <w:shd w:val="clear" w:color="auto" w:fill="FFFFFF"/>
        </w:rPr>
        <w:t xml:space="preserve">ột điện tích q chuyển động trong từ trường sẽ chịu lực từ tác dụng (còn gọi là lực Lorentz). Lực này có phương vuông góc với vận tốc </w:t>
      </w:r>
      <w:r w:rsidR="00C00F87" w:rsidRPr="006E733A">
        <w:rPr>
          <w:rFonts w:eastAsia="MS Gothic"/>
          <w:spacing w:val="3"/>
          <w:position w:val="-6"/>
          <w:shd w:val="clear" w:color="auto" w:fill="FFFFFF"/>
        </w:rPr>
        <w:object w:dxaOrig="200" w:dyaOrig="279" w14:anchorId="5A34217B">
          <v:shape id="_x0000_i1078" type="#_x0000_t75" style="width:9pt;height:14.25pt" o:ole="">
            <v:imagedata r:id="rId142" o:title=""/>
          </v:shape>
          <o:OLEObject Type="Embed" ProgID="Equation.DSMT4" ShapeID="_x0000_i1078" DrawAspect="Content" ObjectID="_1832519563" r:id="rId143"/>
        </w:object>
      </w:r>
      <w:r w:rsidR="00C00F87" w:rsidRPr="006E733A">
        <w:rPr>
          <w:rFonts w:eastAsia="MS Gothic"/>
          <w:spacing w:val="3"/>
          <w:shd w:val="clear" w:color="auto" w:fill="FFFFFF"/>
        </w:rPr>
        <w:t xml:space="preserve"> của điện tích và vuông góc với véc tơ cảm ứng từ</w:t>
      </w:r>
      <w:r w:rsidR="00C00F87" w:rsidRPr="006E733A">
        <w:rPr>
          <w:bCs/>
          <w:lang w:val="de-DE"/>
        </w:rPr>
        <w:t xml:space="preserve"> </w:t>
      </w:r>
      <w:r w:rsidR="00C00F87" w:rsidRPr="006E733A">
        <w:rPr>
          <w:bCs/>
          <w:position w:val="-4"/>
          <w:lang w:val="de-DE"/>
        </w:rPr>
        <w:object w:dxaOrig="240" w:dyaOrig="320" w14:anchorId="1CF5600D">
          <v:shape id="_x0000_i1079" type="#_x0000_t75" style="width:12pt;height:15.75pt" o:ole="">
            <v:imagedata r:id="rId144" o:title=""/>
          </v:shape>
          <o:OLEObject Type="Embed" ProgID="Equation.DSMT4" ShapeID="_x0000_i1079" DrawAspect="Content" ObjectID="_1832519564" r:id="rId145"/>
        </w:object>
      </w:r>
      <w:r w:rsidR="00C00F87" w:rsidRPr="006E733A">
        <w:rPr>
          <w:bCs/>
          <w:lang w:val="de-DE"/>
        </w:rPr>
        <w:t xml:space="preserve">, có </w:t>
      </w:r>
      <w:r w:rsidR="00C00F87" w:rsidRPr="006E733A">
        <w:rPr>
          <w:rFonts w:eastAsia="MS Gothic"/>
          <w:spacing w:val="3"/>
          <w:shd w:val="clear" w:color="auto" w:fill="FFFFFF"/>
        </w:rPr>
        <w:t xml:space="preserve">độ lớn </w:t>
      </w:r>
      <w:r w:rsidR="00C00F87" w:rsidRPr="006E733A">
        <w:rPr>
          <w:rFonts w:eastAsia="MS Gothic"/>
          <w:spacing w:val="3"/>
          <w:position w:val="-14"/>
          <w:shd w:val="clear" w:color="auto" w:fill="FFFFFF"/>
        </w:rPr>
        <w:object w:dxaOrig="1520" w:dyaOrig="400" w14:anchorId="0C728993">
          <v:shape id="_x0000_i1080" type="#_x0000_t75" style="width:76.5pt;height:20.25pt" o:ole="">
            <v:imagedata r:id="rId146" o:title=""/>
          </v:shape>
          <o:OLEObject Type="Embed" ProgID="Equation.DSMT4" ShapeID="_x0000_i1080" DrawAspect="Content" ObjectID="_1832519565" r:id="rId147"/>
        </w:object>
      </w:r>
      <w:r w:rsidR="00C00F87" w:rsidRPr="006E733A">
        <w:rPr>
          <w:rFonts w:eastAsia="MS Gothic"/>
          <w:spacing w:val="3"/>
          <w:shd w:val="clear" w:color="auto" w:fill="FFFFFF"/>
        </w:rPr>
        <w:t xml:space="preserve"> (</w:t>
      </w:r>
      <w:r w:rsidR="00C00F87" w:rsidRPr="006E733A">
        <w:rPr>
          <w:rFonts w:eastAsia="MS Gothic"/>
          <w:spacing w:val="3"/>
          <w:position w:val="-6"/>
          <w:shd w:val="clear" w:color="auto" w:fill="FFFFFF"/>
        </w:rPr>
        <w:object w:dxaOrig="240" w:dyaOrig="220" w14:anchorId="21147E62">
          <v:shape id="_x0000_i1081" type="#_x0000_t75" style="width:12pt;height:11.25pt" o:ole="">
            <v:imagedata r:id="rId148" o:title=""/>
          </v:shape>
          <o:OLEObject Type="Embed" ProgID="Equation.DSMT4" ShapeID="_x0000_i1081" DrawAspect="Content" ObjectID="_1832519566" r:id="rId149"/>
        </w:object>
      </w:r>
      <w:r w:rsidR="00C00F87" w:rsidRPr="006E733A">
        <w:rPr>
          <w:rFonts w:eastAsia="MS Gothic"/>
          <w:spacing w:val="3"/>
          <w:shd w:val="clear" w:color="auto" w:fill="FFFFFF"/>
        </w:rPr>
        <w:t xml:space="preserve"> là góc giữa </w:t>
      </w:r>
      <w:r w:rsidR="00C00F87" w:rsidRPr="006E733A">
        <w:rPr>
          <w:rFonts w:eastAsia="MS Gothic"/>
          <w:spacing w:val="3"/>
          <w:position w:val="-6"/>
          <w:shd w:val="clear" w:color="auto" w:fill="FFFFFF"/>
        </w:rPr>
        <w:object w:dxaOrig="200" w:dyaOrig="279" w14:anchorId="2A412F00">
          <v:shape id="_x0000_i1082" type="#_x0000_t75" style="width:9pt;height:14.25pt" o:ole="">
            <v:imagedata r:id="rId142" o:title=""/>
          </v:shape>
          <o:OLEObject Type="Embed" ProgID="Equation.DSMT4" ShapeID="_x0000_i1082" DrawAspect="Content" ObjectID="_1832519567" r:id="rId150"/>
        </w:object>
      </w:r>
      <w:r w:rsidR="00C00F87" w:rsidRPr="006E733A">
        <w:rPr>
          <w:rFonts w:eastAsia="MS Gothic"/>
          <w:spacing w:val="3"/>
          <w:shd w:val="clear" w:color="auto" w:fill="FFFFFF"/>
        </w:rPr>
        <w:t xml:space="preserve"> và </w:t>
      </w:r>
      <w:r w:rsidR="00C00F87" w:rsidRPr="006E733A">
        <w:rPr>
          <w:bCs/>
          <w:position w:val="-4"/>
          <w:lang w:val="de-DE"/>
        </w:rPr>
        <w:object w:dxaOrig="240" w:dyaOrig="320" w14:anchorId="21B4CBB9">
          <v:shape id="_x0000_i1083" type="#_x0000_t75" style="width:12pt;height:15.75pt" o:ole="">
            <v:imagedata r:id="rId144" o:title=""/>
          </v:shape>
          <o:OLEObject Type="Embed" ProgID="Equation.DSMT4" ShapeID="_x0000_i1083" DrawAspect="Content" ObjectID="_1832519568" r:id="rId151"/>
        </w:object>
      </w:r>
      <w:r w:rsidR="00C00F87" w:rsidRPr="006E733A">
        <w:rPr>
          <w:bCs/>
          <w:lang w:val="de-DE"/>
        </w:rPr>
        <w:t>)</w:t>
      </w:r>
      <w:r w:rsidR="00C00F87" w:rsidRPr="006E733A">
        <w:rPr>
          <w:rFonts w:eastAsia="MS Gothic"/>
          <w:spacing w:val="3"/>
          <w:shd w:val="clear" w:color="auto" w:fill="FFFFFF"/>
        </w:rPr>
        <w:t>. Nếu từ trường là đều và vận tốc ban đầu vuông góc với các đường sức từ thì quỹ đạo chuyển động của điện tích là tròn với lực từ đóng vai trò lực hướng tâm.</w:t>
      </w:r>
    </w:p>
    <w:p w14:paraId="7E28A9F0" w14:textId="77777777" w:rsidR="00C00F87" w:rsidRPr="006E733A" w:rsidRDefault="00C00F87" w:rsidP="004B3A48">
      <w:pPr>
        <w:shd w:val="clear" w:color="auto" w:fill="FFFFFF"/>
        <w:spacing w:line="276" w:lineRule="auto"/>
        <w:jc w:val="both"/>
        <w:rPr>
          <w:rFonts w:eastAsia="MS Gothic"/>
          <w:spacing w:val="3"/>
          <w:shd w:val="clear" w:color="auto" w:fill="FFFFFF"/>
        </w:rPr>
      </w:pPr>
      <w:r w:rsidRPr="006E733A">
        <w:rPr>
          <w:rFonts w:eastAsia="Calibri"/>
        </w:rPr>
        <w:tab/>
        <w:t xml:space="preserve">Một hạt tích điện có khối lượng </w:t>
      </w:r>
      <w:r w:rsidRPr="006E733A">
        <w:rPr>
          <w:rFonts w:eastAsia="Calibri"/>
          <w:position w:val="-10"/>
        </w:rPr>
        <w:object w:dxaOrig="1400" w:dyaOrig="360" w14:anchorId="2FF83EF1">
          <v:shape id="_x0000_i1084" type="#_x0000_t75" style="width:69.75pt;height:18.75pt" o:ole="">
            <v:imagedata r:id="rId152" o:title=""/>
          </v:shape>
          <o:OLEObject Type="Embed" ProgID="Equation.DSMT4" ShapeID="_x0000_i1084" DrawAspect="Content" ObjectID="_1832519569" r:id="rId153"/>
        </w:object>
      </w:r>
      <w:r w:rsidRPr="006E733A">
        <w:rPr>
          <w:rFonts w:eastAsia="Calibri"/>
        </w:rPr>
        <w:t xml:space="preserve">, điện tích </w:t>
      </w:r>
      <w:r w:rsidRPr="006E733A">
        <w:rPr>
          <w:rFonts w:eastAsia="Calibri"/>
          <w:position w:val="-10"/>
        </w:rPr>
        <w:object w:dxaOrig="1160" w:dyaOrig="360" w14:anchorId="61936902">
          <v:shape id="_x0000_i1085" type="#_x0000_t75" style="width:57.75pt;height:18.75pt" o:ole="">
            <v:imagedata r:id="rId154" o:title=""/>
          </v:shape>
          <o:OLEObject Type="Embed" ProgID="Equation.DSMT4" ShapeID="_x0000_i1085" DrawAspect="Content" ObjectID="_1832519570" r:id="rId155"/>
        </w:object>
      </w:r>
      <w:r w:rsidRPr="006E733A">
        <w:rPr>
          <w:rFonts w:eastAsia="Calibri"/>
        </w:rPr>
        <w:t xml:space="preserve"> chuyển động với vận tốc ban đầu </w:t>
      </w:r>
      <w:r w:rsidRPr="006E733A">
        <w:rPr>
          <w:rFonts w:eastAsia="Calibri"/>
          <w:position w:val="-12"/>
        </w:rPr>
        <w:object w:dxaOrig="240" w:dyaOrig="360" w14:anchorId="6F305A2D">
          <v:shape id="_x0000_i1086" type="#_x0000_t75" style="width:12pt;height:18.75pt" o:ole="">
            <v:imagedata r:id="rId156" o:title=""/>
          </v:shape>
          <o:OLEObject Type="Embed" ProgID="Equation.DSMT4" ShapeID="_x0000_i1086" DrawAspect="Content" ObjectID="_1832519571" r:id="rId157"/>
        </w:object>
      </w:r>
      <w:r w:rsidRPr="006E733A">
        <w:rPr>
          <w:rFonts w:eastAsia="Calibri"/>
        </w:rPr>
        <w:t xml:space="preserve"> (</w:t>
      </w:r>
      <w:r w:rsidRPr="006E733A">
        <w:rPr>
          <w:rFonts w:eastAsia="Calibri"/>
          <w:position w:val="-14"/>
        </w:rPr>
        <w:object w:dxaOrig="340" w:dyaOrig="400" w14:anchorId="2D005221">
          <v:shape id="_x0000_i1087" type="#_x0000_t75" style="width:16.5pt;height:20.25pt" o:ole="">
            <v:imagedata r:id="rId158" o:title=""/>
          </v:shape>
          <o:OLEObject Type="Embed" ProgID="Equation.DSMT4" ShapeID="_x0000_i1087" DrawAspect="Content" ObjectID="_1832519572" r:id="rId159"/>
        </w:object>
      </w:r>
      <w:r w:rsidRPr="006E733A">
        <w:rPr>
          <w:rFonts w:eastAsia="Calibri"/>
        </w:rPr>
        <w:t xml:space="preserve"> = 400</w:t>
      </w:r>
      <w:r w:rsidRPr="006E733A">
        <w:rPr>
          <w:rFonts w:eastAsia="Calibri"/>
          <w:vertAlign w:val="superscript"/>
        </w:rPr>
        <w:t xml:space="preserve"> </w:t>
      </w:r>
      <w:r w:rsidRPr="006E733A">
        <w:rPr>
          <w:rFonts w:eastAsia="Calibri"/>
        </w:rPr>
        <w:t xml:space="preserve">m/s) bay vào một vùng có từ trường đều </w:t>
      </w:r>
      <w:r w:rsidRPr="006E733A">
        <w:rPr>
          <w:rFonts w:eastAsia="Calibri"/>
          <w:i/>
        </w:rPr>
        <w:t>B</w:t>
      </w:r>
      <w:r w:rsidRPr="006E733A">
        <w:rPr>
          <w:rFonts w:eastAsia="Calibri"/>
        </w:rPr>
        <w:t xml:space="preserve"> giới hạn giữa hai mặt phẳng song song, cách nhau d = 15 cm. </w:t>
      </w:r>
      <w:r w:rsidRPr="006E733A">
        <w:rPr>
          <w:rFonts w:eastAsia="Calibri"/>
          <w:position w:val="-12"/>
        </w:rPr>
        <w:object w:dxaOrig="240" w:dyaOrig="360" w14:anchorId="005B977B">
          <v:shape id="_x0000_i1088" type="#_x0000_t75" style="width:12pt;height:18.75pt" o:ole="">
            <v:imagedata r:id="rId156" o:title=""/>
          </v:shape>
          <o:OLEObject Type="Embed" ProgID="Equation.DSMT4" ShapeID="_x0000_i1088" DrawAspect="Content" ObjectID="_1832519573" r:id="rId160"/>
        </w:object>
      </w:r>
      <w:r w:rsidRPr="006E733A">
        <w:rPr>
          <w:rFonts w:eastAsia="Calibri"/>
        </w:rPr>
        <w:t xml:space="preserve"> vuông góc với các đường sức từ và vuông góc với mặt giới hạn </w:t>
      </w:r>
      <w:r w:rsidRPr="006E733A">
        <w:rPr>
          <w:rFonts w:eastAsia="Calibri"/>
          <w:i/>
        </w:rPr>
        <w:t>(Hình 12).</w:t>
      </w:r>
      <w:r w:rsidRPr="006E733A">
        <w:rPr>
          <w:rFonts w:eastAsia="MS Gothic"/>
          <w:spacing w:val="3"/>
          <w:shd w:val="clear" w:color="auto" w:fill="FFFFFF"/>
        </w:rPr>
        <w:t xml:space="preserve"> Biết </w:t>
      </w:r>
      <w:r w:rsidRPr="006E733A">
        <w:rPr>
          <w:rFonts w:eastAsia="MS Gothic"/>
          <w:spacing w:val="3"/>
          <w:position w:val="-6"/>
          <w:shd w:val="clear" w:color="auto" w:fill="FFFFFF"/>
        </w:rPr>
        <w:object w:dxaOrig="1020" w:dyaOrig="320" w14:anchorId="54CEF4D7">
          <v:shape id="_x0000_i1089" type="#_x0000_t75" style="width:51pt;height:15.75pt" o:ole="">
            <v:imagedata r:id="rId161" o:title=""/>
          </v:shape>
          <o:OLEObject Type="Embed" ProgID="Equation.DSMT4" ShapeID="_x0000_i1089" DrawAspect="Content" ObjectID="_1832519574" r:id="rId162"/>
        </w:object>
      </w:r>
      <w:r w:rsidRPr="006E733A">
        <w:rPr>
          <w:rFonts w:eastAsia="Calibri"/>
        </w:rPr>
        <w:t xml:space="preserve">, bỏ qua trọng lực, lấy giá trị số </w:t>
      </w:r>
      <w:r w:rsidRPr="006E733A">
        <w:rPr>
          <w:rFonts w:eastAsia="Calibri"/>
        </w:rPr>
        <w:sym w:font="Symbol" w:char="F070"/>
      </w:r>
      <w:r w:rsidRPr="006E733A">
        <w:rPr>
          <w:rFonts w:eastAsia="Calibri"/>
        </w:rPr>
        <w:t xml:space="preserve"> = 3,14.</w:t>
      </w:r>
    </w:p>
    <w:p w14:paraId="790C4E4D" w14:textId="77777777" w:rsidR="00C00F87" w:rsidRPr="006E733A" w:rsidRDefault="00C00F87" w:rsidP="004B3A48">
      <w:pPr>
        <w:spacing w:line="276" w:lineRule="auto"/>
        <w:jc w:val="both"/>
        <w:rPr>
          <w:rFonts w:eastAsia="Calibri"/>
        </w:rPr>
      </w:pPr>
      <w:r w:rsidRPr="006E733A">
        <w:rPr>
          <w:rFonts w:eastAsia="Calibri"/>
          <w:b/>
          <w:bCs/>
        </w:rPr>
        <w:t>a)</w:t>
      </w:r>
      <w:r w:rsidRPr="006E733A">
        <w:rPr>
          <w:rFonts w:eastAsia="Calibri"/>
        </w:rPr>
        <w:t xml:space="preserve"> Lực từ tác dụng lên điện tích </w:t>
      </w:r>
      <w:r w:rsidRPr="00175769">
        <w:rPr>
          <w:rFonts w:eastAsia="Calibri"/>
          <w:i/>
        </w:rPr>
        <w:t>q</w:t>
      </w:r>
      <w:r w:rsidRPr="006E733A">
        <w:rPr>
          <w:rFonts w:eastAsia="Calibri"/>
        </w:rPr>
        <w:t xml:space="preserve"> khi đi trong từ trường không sinh công.</w:t>
      </w:r>
    </w:p>
    <w:p w14:paraId="6824D263" w14:textId="77777777" w:rsidR="00C00F87" w:rsidRPr="006E733A" w:rsidRDefault="00C00F87" w:rsidP="004B3A48">
      <w:pPr>
        <w:spacing w:line="276" w:lineRule="auto"/>
        <w:jc w:val="both"/>
        <w:rPr>
          <w:rFonts w:eastAsia="Calibri"/>
        </w:rPr>
      </w:pPr>
      <w:r w:rsidRPr="006E733A">
        <w:rPr>
          <w:rFonts w:eastAsia="Calibri"/>
          <w:b/>
          <w:bCs/>
        </w:rPr>
        <w:t>b)</w:t>
      </w:r>
      <w:r w:rsidRPr="006E733A">
        <w:rPr>
          <w:rFonts w:eastAsia="Calibri"/>
        </w:rPr>
        <w:t xml:space="preserve"> Trong vùng từ trường, bán kính quỹ đạo của điện tích </w:t>
      </w:r>
      <w:r w:rsidRPr="006E733A">
        <w:rPr>
          <w:rFonts w:eastAsia="Calibri"/>
          <w:i/>
        </w:rPr>
        <w:t>q</w:t>
      </w:r>
      <w:r w:rsidRPr="006E733A">
        <w:rPr>
          <w:rFonts w:eastAsia="Calibri"/>
        </w:rPr>
        <w:t xml:space="preserve"> là 8,0 cm.  </w:t>
      </w:r>
    </w:p>
    <w:p w14:paraId="67A807E3" w14:textId="77777777" w:rsidR="00C00F87" w:rsidRPr="006E733A" w:rsidRDefault="00C00F87" w:rsidP="004B3A48">
      <w:pPr>
        <w:spacing w:line="276" w:lineRule="auto"/>
        <w:jc w:val="both"/>
        <w:rPr>
          <w:rFonts w:eastAsia="Calibri"/>
        </w:rPr>
      </w:pPr>
      <w:r w:rsidRPr="006E733A">
        <w:rPr>
          <w:rFonts w:eastAsia="Calibri"/>
          <w:b/>
          <w:bCs/>
        </w:rPr>
        <w:t>c)</w:t>
      </w:r>
      <w:r w:rsidRPr="006E733A">
        <w:rPr>
          <w:rFonts w:eastAsia="Calibri"/>
        </w:rPr>
        <w:t xml:space="preserve"> Thời gian chuyển động của điện tích </w:t>
      </w:r>
      <w:r w:rsidRPr="006E733A">
        <w:rPr>
          <w:rFonts w:eastAsia="Calibri"/>
          <w:i/>
        </w:rPr>
        <w:t>q</w:t>
      </w:r>
      <w:r w:rsidRPr="006E733A">
        <w:rPr>
          <w:rFonts w:eastAsia="Calibri"/>
        </w:rPr>
        <w:t xml:space="preserve"> trong từ trường là </w:t>
      </w:r>
      <w:r w:rsidRPr="006E733A">
        <w:rPr>
          <w:rFonts w:eastAsia="Calibri"/>
          <w:position w:val="-10"/>
        </w:rPr>
        <w:object w:dxaOrig="1100" w:dyaOrig="360" w14:anchorId="2293CDED">
          <v:shape id="_x0000_i1090" type="#_x0000_t75" style="width:54.75pt;height:18.75pt" o:ole="">
            <v:imagedata r:id="rId163" o:title=""/>
          </v:shape>
          <o:OLEObject Type="Embed" ProgID="Equation.DSMT4" ShapeID="_x0000_i1090" DrawAspect="Content" ObjectID="_1832519575" r:id="rId164"/>
        </w:object>
      </w:r>
      <w:r w:rsidRPr="006E733A">
        <w:rPr>
          <w:rFonts w:eastAsia="Calibri"/>
        </w:rPr>
        <w:t xml:space="preserve">  . </w:t>
      </w:r>
    </w:p>
    <w:p w14:paraId="34438D32" w14:textId="77777777" w:rsidR="00C00F87" w:rsidRDefault="00C00F87" w:rsidP="004B3A48">
      <w:pPr>
        <w:spacing w:line="276" w:lineRule="auto"/>
        <w:jc w:val="both"/>
        <w:rPr>
          <w:rFonts w:eastAsia="Calibri"/>
        </w:rPr>
      </w:pPr>
      <w:r w:rsidRPr="006E733A">
        <w:rPr>
          <w:rFonts w:eastAsia="Calibri"/>
          <w:b/>
        </w:rPr>
        <w:t>d)</w:t>
      </w:r>
      <w:r w:rsidRPr="006E733A">
        <w:rPr>
          <w:rFonts w:eastAsia="Calibri"/>
        </w:rPr>
        <w:t xml:space="preserve"> Để điều khiển điện tích </w:t>
      </w:r>
      <w:r w:rsidRPr="006E733A">
        <w:rPr>
          <w:rFonts w:eastAsia="Calibri"/>
          <w:i/>
        </w:rPr>
        <w:t>q</w:t>
      </w:r>
      <w:r w:rsidRPr="006E733A">
        <w:rPr>
          <w:rFonts w:eastAsia="Calibri"/>
        </w:rPr>
        <w:t xml:space="preserve"> ra khỏi vùng từ trường tại điểm </w:t>
      </w:r>
      <w:r w:rsidRPr="006E733A">
        <w:rPr>
          <w:rFonts w:eastAsia="Calibri"/>
          <w:i/>
        </w:rPr>
        <w:t>M</w:t>
      </w:r>
      <w:r w:rsidRPr="006E733A">
        <w:rPr>
          <w:rFonts w:eastAsia="Calibri"/>
        </w:rPr>
        <w:t xml:space="preserve"> cách </w:t>
      </w:r>
      <w:r w:rsidRPr="006E733A">
        <w:rPr>
          <w:rFonts w:eastAsia="Calibri"/>
          <w:i/>
        </w:rPr>
        <w:t>O</w:t>
      </w:r>
      <w:r w:rsidRPr="006E733A">
        <w:rPr>
          <w:rFonts w:eastAsia="Calibri"/>
        </w:rPr>
        <w:t xml:space="preserve"> một khoảng </w:t>
      </w:r>
      <w:r w:rsidRPr="006E733A">
        <w:rPr>
          <w:rFonts w:eastAsia="Calibri"/>
          <w:i/>
        </w:rPr>
        <w:t>OM</w:t>
      </w:r>
      <w:r w:rsidRPr="006E733A">
        <w:rPr>
          <w:rFonts w:eastAsia="Calibri"/>
        </w:rPr>
        <w:t xml:space="preserve"> = 36 cm, người ta cho </w:t>
      </w:r>
      <w:r w:rsidRPr="006E733A">
        <w:rPr>
          <w:rFonts w:eastAsia="Calibri"/>
          <w:i/>
        </w:rPr>
        <w:t>q</w:t>
      </w:r>
      <w:r w:rsidRPr="006E733A">
        <w:rPr>
          <w:rFonts w:eastAsia="Calibri"/>
        </w:rPr>
        <w:t xml:space="preserve"> chuyển động trong từ trường trong thời gian </w:t>
      </w:r>
      <w:r w:rsidRPr="006E733A">
        <w:rPr>
          <w:rFonts w:eastAsia="Calibri"/>
        </w:rPr>
        <w:sym w:font="Symbol" w:char="F074"/>
      </w:r>
      <w:r w:rsidRPr="006E733A">
        <w:rPr>
          <w:rFonts w:eastAsia="Calibri"/>
        </w:rPr>
        <w:t xml:space="preserve"> rồi tắt từ trường B. Khi đó </w:t>
      </w:r>
      <w:r w:rsidR="00175769" w:rsidRPr="006E733A">
        <w:rPr>
          <w:rFonts w:eastAsia="Calibri"/>
          <w:position w:val="-10"/>
        </w:rPr>
        <w:object w:dxaOrig="1500" w:dyaOrig="360" w14:anchorId="1B4FBB97">
          <v:shape id="_x0000_i1091" type="#_x0000_t75" style="width:75pt;height:18.75pt" o:ole="">
            <v:imagedata r:id="rId165" o:title=""/>
          </v:shape>
          <o:OLEObject Type="Embed" ProgID="Equation.DSMT4" ShapeID="_x0000_i1091" DrawAspect="Content" ObjectID="_1832519576" r:id="rId166"/>
        </w:object>
      </w:r>
    </w:p>
    <w:p w14:paraId="1E8C8910" w14:textId="77777777" w:rsidR="00175769" w:rsidRPr="006E733A" w:rsidRDefault="00175769" w:rsidP="004B3A48">
      <w:pPr>
        <w:spacing w:line="276" w:lineRule="auto"/>
        <w:jc w:val="both"/>
        <w:rPr>
          <w:rFonts w:eastAsia="Calibri"/>
        </w:rPr>
      </w:pPr>
    </w:p>
    <w:p w14:paraId="1072F2BF" w14:textId="77777777" w:rsidR="00C00F87" w:rsidRPr="009470FE" w:rsidRDefault="00C00F87" w:rsidP="00175769">
      <w:pPr>
        <w:spacing w:line="360" w:lineRule="auto"/>
        <w:jc w:val="both"/>
        <w:rPr>
          <w:b/>
          <w:noProof/>
          <w:lang w:eastAsia="zh-TW"/>
        </w:rPr>
      </w:pPr>
      <w:r w:rsidRPr="006E733A">
        <w:rPr>
          <w:b/>
          <w:noProof/>
          <w:lang w:eastAsia="zh-TW"/>
        </w:rPr>
        <w:lastRenderedPageBreak/>
        <w:t>PHẦN III.</w:t>
      </w:r>
      <w:r w:rsidRPr="009470FE">
        <w:rPr>
          <w:b/>
          <w:noProof/>
          <w:lang w:eastAsia="zh-TW"/>
        </w:rPr>
        <w:t xml:space="preserve"> Thí sinh trả lời từ câu 1 đến câu 6.</w:t>
      </w:r>
    </w:p>
    <w:p w14:paraId="24D74B40" w14:textId="77777777" w:rsidR="00C00F87" w:rsidRPr="006E733A" w:rsidRDefault="00C00F87" w:rsidP="004B3A48">
      <w:pPr>
        <w:spacing w:after="120" w:line="276" w:lineRule="auto"/>
        <w:jc w:val="both"/>
        <w:rPr>
          <w:rFonts w:eastAsia="Calibri"/>
        </w:rPr>
      </w:pPr>
      <w:r w:rsidRPr="006E733A">
        <w:rPr>
          <w:b/>
        </w:rPr>
        <w:t>Câu 1.</w:t>
      </w:r>
      <w:r w:rsidRPr="006E733A">
        <w:rPr>
          <w:rFonts w:eastAsia="Calibri"/>
          <w:b/>
        </w:rPr>
        <w:t xml:space="preserve"> </w:t>
      </w:r>
      <w:r w:rsidRPr="006E733A">
        <w:rPr>
          <w:rFonts w:eastAsia="Calibri"/>
        </w:rPr>
        <w:t xml:space="preserve">Một bệnh nhân điều trị bằng đồng vị phóng xạ, dùng tia phóng xạ để diệt tế bào bệnh. Thời gian chiếu xạ lần đầu là </w:t>
      </w:r>
      <w:r w:rsidRPr="006E733A">
        <w:rPr>
          <w:rFonts w:eastAsia="Calibri"/>
        </w:rPr>
        <w:sym w:font="Symbol" w:char="F044"/>
      </w:r>
      <w:r w:rsidRPr="006E733A">
        <w:rPr>
          <w:rFonts w:eastAsia="Calibri"/>
        </w:rPr>
        <w:t xml:space="preserve">t = 20 phút, cứ sau 1 tháng thì bệnh nhân phải tới bệnh viện để tiếp tục chiếu xạ. Biết đồng vị phóng xạ đó có chu kỳ bán rã T = 4 tháng và vẫn dùng nguồn phóng xạ trong lần đầu. Hỏi lần chiếu xạ thứ 5 phải tiến hành trong bao nhiêu phút để bệnh nhân được chiếu xạ với cùng một lượng tia phóng xạ như lần đầu? </w:t>
      </w:r>
      <w:r w:rsidRPr="006E733A">
        <w:rPr>
          <w:rFonts w:eastAsia="Calibri"/>
          <w:lang w:val="vi-VN"/>
        </w:rPr>
        <w:t>(</w:t>
      </w:r>
      <w:r w:rsidRPr="006E733A">
        <w:rPr>
          <w:rFonts w:eastAsia="Calibri"/>
        </w:rPr>
        <w:t>kết quả làm tròn đến phần nguyên</w:t>
      </w:r>
      <w:r w:rsidRPr="006E733A">
        <w:rPr>
          <w:rFonts w:eastAsia="Calibri"/>
          <w:lang w:val="vi-VN"/>
        </w:rPr>
        <w:t>)</w:t>
      </w:r>
      <w:r w:rsidRPr="006E733A">
        <w:rPr>
          <w:rFonts w:eastAsia="Calibri"/>
        </w:rPr>
        <w:t>.</w:t>
      </w:r>
    </w:p>
    <w:p w14:paraId="726EA320" w14:textId="77777777" w:rsidR="00C00F87" w:rsidRPr="006E733A" w:rsidRDefault="00C00F87" w:rsidP="004B3A48">
      <w:pPr>
        <w:spacing w:after="120" w:line="276" w:lineRule="auto"/>
        <w:jc w:val="both"/>
      </w:pPr>
      <w:r w:rsidRPr="006E733A">
        <w:rPr>
          <w:b/>
        </w:rPr>
        <w:t xml:space="preserve">Câu 2. </w:t>
      </w:r>
      <w:r w:rsidRPr="006E733A">
        <w:t>Một bình cách nhiệt chứa khí Helium (coi là khí lý tưởng) được chia thành hai ngăn bởi một tấm vách. Ở ngăn bên trái có các thông số: p</w:t>
      </w:r>
      <w:r w:rsidRPr="006E733A">
        <w:rPr>
          <w:vertAlign w:val="subscript"/>
        </w:rPr>
        <w:t>1</w:t>
      </w:r>
      <w:r w:rsidRPr="006E733A">
        <w:t xml:space="preserve"> = 2 atm, t</w:t>
      </w:r>
      <w:r w:rsidRPr="006E733A">
        <w:rPr>
          <w:vertAlign w:val="subscript"/>
        </w:rPr>
        <w:t>1</w:t>
      </w:r>
      <w:r w:rsidRPr="006E733A">
        <w:t xml:space="preserve"> = 27 </w:t>
      </w:r>
      <w:r w:rsidRPr="006E733A">
        <w:rPr>
          <w:vertAlign w:val="superscript"/>
        </w:rPr>
        <w:t>0</w:t>
      </w:r>
      <w:r w:rsidRPr="006E733A">
        <w:t>C, V</w:t>
      </w:r>
      <w:r w:rsidRPr="006E733A">
        <w:rPr>
          <w:vertAlign w:val="subscript"/>
        </w:rPr>
        <w:t>1</w:t>
      </w:r>
      <w:r w:rsidRPr="006E733A">
        <w:t xml:space="preserve"> = 2 lít, ngăn bên phải có các thông số: p</w:t>
      </w:r>
      <w:r w:rsidRPr="006E733A">
        <w:rPr>
          <w:vertAlign w:val="subscript"/>
        </w:rPr>
        <w:t>2</w:t>
      </w:r>
      <w:r w:rsidRPr="006E733A">
        <w:t xml:space="preserve"> = 3 atm, t</w:t>
      </w:r>
      <w:r w:rsidRPr="006E733A">
        <w:rPr>
          <w:vertAlign w:val="subscript"/>
        </w:rPr>
        <w:t>2</w:t>
      </w:r>
      <w:r w:rsidRPr="006E733A">
        <w:t xml:space="preserve"> = 77</w:t>
      </w:r>
      <w:r w:rsidRPr="006E733A">
        <w:rPr>
          <w:vertAlign w:val="superscript"/>
        </w:rPr>
        <w:t>0</w:t>
      </w:r>
      <w:r w:rsidRPr="006E733A">
        <w:t>C, V</w:t>
      </w:r>
      <w:r w:rsidRPr="006E733A">
        <w:rPr>
          <w:vertAlign w:val="subscript"/>
        </w:rPr>
        <w:t>2</w:t>
      </w:r>
      <w:r w:rsidRPr="006E733A">
        <w:t xml:space="preserve"> = 4 lít. Biết nội năng của khí có biểu thức </w:t>
      </w:r>
      <w:r w:rsidRPr="006E733A">
        <w:rPr>
          <w:position w:val="-26"/>
        </w:rPr>
        <w:object w:dxaOrig="1200" w:dyaOrig="680" w14:anchorId="5CDC5610">
          <v:shape id="_x0000_i1092" type="#_x0000_t75" alt="n5 zalo Doan Trang" style="width:59.25pt;height:33pt" o:ole="">
            <v:imagedata r:id="rId167" o:title=""/>
          </v:shape>
          <o:OLEObject Type="Embed" ProgID="Equation.DSMT4" ShapeID="_x0000_i1092" DrawAspect="Content" ObjectID="_1832519577" r:id="rId168"/>
        </w:object>
      </w:r>
      <w:r w:rsidRPr="006E733A">
        <w:t xml:space="preserve"> (trong đó </w:t>
      </w:r>
      <w:r w:rsidRPr="006E733A">
        <w:rPr>
          <w:i/>
        </w:rPr>
        <w:t>n</w:t>
      </w:r>
      <w:r w:rsidRPr="006E733A">
        <w:t xml:space="preserve"> là số mol, </w:t>
      </w:r>
      <w:r w:rsidRPr="006E733A">
        <w:rPr>
          <w:i/>
        </w:rPr>
        <w:t>R</w:t>
      </w:r>
      <w:r w:rsidRPr="006E733A">
        <w:t xml:space="preserve"> là hằng số khí lý tưởng, </w:t>
      </w:r>
      <w:r w:rsidRPr="006E733A">
        <w:rPr>
          <w:i/>
        </w:rPr>
        <w:t>T</w:t>
      </w:r>
      <w:r w:rsidRPr="006E733A">
        <w:t xml:space="preserve"> là nhiệt độ tuyệt đối). Nhiệt độ của hỗn hợp khí sau khi bỏ vách ngăn bằng bao nhiêu? Viết kết quả theo thang nhiệt độ Celsius (</w:t>
      </w:r>
      <w:r w:rsidRPr="006E733A">
        <w:rPr>
          <w:vertAlign w:val="superscript"/>
        </w:rPr>
        <w:t>0</w:t>
      </w:r>
      <w:r w:rsidRPr="006E733A">
        <w:t>C).</w:t>
      </w:r>
    </w:p>
    <w:p w14:paraId="1974EA67" w14:textId="77777777" w:rsidR="00C00F87" w:rsidRPr="006E733A" w:rsidRDefault="00780427" w:rsidP="004B3A48">
      <w:pPr>
        <w:spacing w:line="276" w:lineRule="auto"/>
        <w:jc w:val="both"/>
      </w:pPr>
      <w:r w:rsidRPr="006E733A">
        <w:rPr>
          <w:noProof/>
        </w:rPr>
        <mc:AlternateContent>
          <mc:Choice Requires="wpc">
            <w:drawing>
              <wp:anchor distT="0" distB="0" distL="114300" distR="114300" simplePos="0" relativeHeight="251663360" behindDoc="0" locked="0" layoutInCell="1" allowOverlap="1" wp14:anchorId="0BDE8539" wp14:editId="72A99446">
                <wp:simplePos x="0" y="0"/>
                <wp:positionH relativeFrom="column">
                  <wp:posOffset>3783965</wp:posOffset>
                </wp:positionH>
                <wp:positionV relativeFrom="paragraph">
                  <wp:posOffset>34925</wp:posOffset>
                </wp:positionV>
                <wp:extent cx="2487930" cy="1929765"/>
                <wp:effectExtent l="0" t="0" r="7620" b="0"/>
                <wp:wrapSquare wrapText="bothSides"/>
                <wp:docPr id="49" name="Canvas 307"/>
                <wp:cNvGraphicFramePr>
                  <a:graphicFrameLocks xmlns:a="http://schemas.openxmlformats.org/drawingml/2006/main"/>
                </wp:cNvGraphicFramePr>
                <a:graphic xmlns:a="http://schemas.openxmlformats.org/drawingml/2006/main">
                  <a:graphicData uri="http://schemas.microsoft.com/office/word/2010/wordprocessingCanvas">
                    <wpc:wpc>
                      <wpc:bg/>
                      <wpc:whole/>
                      <wpg:wgp>
                        <wpg:cNvPr id="179" name="Group 179"/>
                        <wpg:cNvGrpSpPr/>
                        <wpg:grpSpPr>
                          <a:xfrm>
                            <a:off x="35999" y="35999"/>
                            <a:ext cx="2452128" cy="1722948"/>
                            <a:chOff x="320530" y="101123"/>
                            <a:chExt cx="2452128" cy="1722948"/>
                          </a:xfrm>
                        </wpg:grpSpPr>
                        <wps:wsp>
                          <wps:cNvPr id="180" name="Text Box 180"/>
                          <wps:cNvSpPr txBox="1"/>
                          <wps:spPr>
                            <a:xfrm>
                              <a:off x="346318" y="1526517"/>
                              <a:ext cx="691892" cy="297554"/>
                            </a:xfrm>
                            <a:prstGeom prst="rect">
                              <a:avLst/>
                            </a:prstGeom>
                            <a:noFill/>
                            <a:ln w="6350">
                              <a:noFill/>
                            </a:ln>
                          </wps:spPr>
                          <wps:txbx>
                            <w:txbxContent>
                              <w:p w14:paraId="6F50B9F1" w14:textId="77777777" w:rsidR="00C00F87" w:rsidRPr="00FA6169" w:rsidRDefault="00C00F87" w:rsidP="00C00F87">
                                <w:pPr>
                                  <w:rPr>
                                    <w:szCs w:val="80"/>
                                  </w:rPr>
                                </w:pPr>
                                <w:r w:rsidRPr="00FA6169">
                                  <w:rPr>
                                    <w:szCs w:val="80"/>
                                  </w:rPr>
                                  <w:t>Ắc-qu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81" name="Group 181"/>
                          <wpg:cNvGrpSpPr/>
                          <wpg:grpSpPr>
                            <a:xfrm>
                              <a:off x="320530" y="133338"/>
                              <a:ext cx="2452128" cy="1589136"/>
                              <a:chOff x="320529" y="133350"/>
                              <a:chExt cx="6213027" cy="4026830"/>
                            </a:xfrm>
                          </wpg:grpSpPr>
                          <wps:wsp>
                            <wps:cNvPr id="182" name="Parallelogram 182"/>
                            <wps:cNvSpPr/>
                            <wps:spPr>
                              <a:xfrm rot="1353591">
                                <a:off x="1798947" y="1725344"/>
                                <a:ext cx="3559175" cy="1151890"/>
                              </a:xfrm>
                              <a:prstGeom prst="parallelogram">
                                <a:avLst>
                                  <a:gd name="adj" fmla="val 114436"/>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cNvPr id="183" name="Group 183"/>
                            <wpg:cNvGrpSpPr/>
                            <wpg:grpSpPr>
                              <a:xfrm>
                                <a:off x="1284597" y="262839"/>
                                <a:ext cx="4225290" cy="2463900"/>
                                <a:chOff x="1284597" y="594556"/>
                                <a:chExt cx="4225290" cy="2463900"/>
                              </a:xfrm>
                            </wpg:grpSpPr>
                            <wps:wsp>
                              <wps:cNvPr id="184" name="Can 184"/>
                              <wps:cNvSpPr/>
                              <wps:spPr>
                                <a:xfrm>
                                  <a:off x="4091235" y="594556"/>
                                  <a:ext cx="92638" cy="1155112"/>
                                </a:xfrm>
                                <a:prstGeom prst="can">
                                  <a:avLst/>
                                </a:prstGeom>
                                <a:solidFill>
                                  <a:sysClr val="window" lastClr="FFFFFF"/>
                                </a:solidFill>
                                <a:ln w="12700" cap="flat" cmpd="sng" algn="ctr">
                                  <a:solidFill>
                                    <a:sysClr val="windowText" lastClr="000000"/>
                                  </a:solidFill>
                                  <a:prstDash val="solid"/>
                                  <a:miter lim="800000"/>
                                </a:ln>
                                <a:effectLst/>
                                <a:scene3d>
                                  <a:camera prst="orthographicFront">
                                    <a:rot lat="0" lon="0" rev="144000"/>
                                  </a:camera>
                                  <a:lightRig rig="threePt" dir="t"/>
                                </a:scene3d>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5" name="Parallelogram 185"/>
                              <wps:cNvSpPr/>
                              <wps:spPr>
                                <a:xfrm rot="1353591">
                                  <a:off x="1775452" y="1420791"/>
                                  <a:ext cx="3220720" cy="1151890"/>
                                </a:xfrm>
                                <a:prstGeom prst="parallelogram">
                                  <a:avLst>
                                    <a:gd name="adj" fmla="val 114436"/>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86" name="Parallelogram 186"/>
                              <wps:cNvSpPr/>
                              <wps:spPr>
                                <a:xfrm rot="1353591" flipV="1">
                                  <a:off x="1494147" y="2302171"/>
                                  <a:ext cx="2152650" cy="516255"/>
                                </a:xfrm>
                                <a:prstGeom prst="parallelogram">
                                  <a:avLst>
                                    <a:gd name="adj" fmla="val 48630"/>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87" name="Parallelogram 187"/>
                              <wps:cNvSpPr/>
                              <wps:spPr>
                                <a:xfrm rot="20480495" flipV="1">
                                  <a:off x="3482967" y="2318681"/>
                                  <a:ext cx="1903730" cy="641985"/>
                                </a:xfrm>
                                <a:prstGeom prst="parallelogram">
                                  <a:avLst>
                                    <a:gd name="adj" fmla="val 23359"/>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88" name="Parallelogram 188"/>
                              <wps:cNvSpPr/>
                              <wps:spPr>
                                <a:xfrm rot="20480495">
                                  <a:off x="3715377" y="2920026"/>
                                  <a:ext cx="1794510" cy="138430"/>
                                </a:xfrm>
                                <a:prstGeom prst="parallelogram">
                                  <a:avLst>
                                    <a:gd name="adj" fmla="val 27914"/>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89" name="Parallelogram 189"/>
                              <wps:cNvSpPr/>
                              <wps:spPr>
                                <a:xfrm rot="20480495">
                                  <a:off x="2507607" y="1282996"/>
                                  <a:ext cx="909320" cy="499110"/>
                                </a:xfrm>
                                <a:prstGeom prst="parallelogram">
                                  <a:avLst>
                                    <a:gd name="adj" fmla="val 27914"/>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90" name="Parallelogram 190"/>
                              <wps:cNvSpPr/>
                              <wps:spPr>
                                <a:xfrm rot="1353591">
                                  <a:off x="2655736" y="1705068"/>
                                  <a:ext cx="1433830" cy="502016"/>
                                </a:xfrm>
                                <a:prstGeom prst="parallelogram">
                                  <a:avLst>
                                    <a:gd name="adj" fmla="val 114436"/>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91" name="Parallelogram 191"/>
                              <wps:cNvSpPr/>
                              <wps:spPr>
                                <a:xfrm rot="20480495">
                                  <a:off x="2561090" y="1290852"/>
                                  <a:ext cx="849630" cy="354019"/>
                                </a:xfrm>
                                <a:prstGeom prst="parallelogram">
                                  <a:avLst>
                                    <a:gd name="adj" fmla="val 27914"/>
                                  </a:avLst>
                                </a:prstGeom>
                                <a:solidFill>
                                  <a:sysClr val="window" lastClr="FFFFFF">
                                    <a:lumMod val="65000"/>
                                  </a:sysClr>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885259136" name="Parallelogram 1885259136"/>
                              <wps:cNvSpPr/>
                              <wps:spPr>
                                <a:xfrm rot="20480495">
                                  <a:off x="3295642" y="1582081"/>
                                  <a:ext cx="849630" cy="268605"/>
                                </a:xfrm>
                                <a:prstGeom prst="parallelogram">
                                  <a:avLst>
                                    <a:gd name="adj" fmla="val 27914"/>
                                  </a:avLst>
                                </a:prstGeom>
                                <a:solidFill>
                                  <a:sysClr val="window" lastClr="FFFFFF">
                                    <a:lumMod val="75000"/>
                                  </a:sysClr>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885259137" name="Parallelogram 1885259137"/>
                              <wps:cNvSpPr/>
                              <wps:spPr>
                                <a:xfrm rot="20480495">
                                  <a:off x="3298817" y="1604306"/>
                                  <a:ext cx="909320" cy="499110"/>
                                </a:xfrm>
                                <a:prstGeom prst="parallelogram">
                                  <a:avLst>
                                    <a:gd name="adj" fmla="val 27914"/>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885259138" name="Straight Connector 1885259138"/>
                              <wps:cNvCnPr/>
                              <wps:spPr>
                                <a:xfrm flipV="1">
                                  <a:off x="2204712" y="1229021"/>
                                  <a:ext cx="2288540" cy="772160"/>
                                </a:xfrm>
                                <a:prstGeom prst="line">
                                  <a:avLst/>
                                </a:prstGeom>
                                <a:noFill/>
                                <a:ln w="28575" cap="flat" cmpd="sng" algn="ctr">
                                  <a:solidFill>
                                    <a:sysClr val="windowText" lastClr="000000"/>
                                  </a:solidFill>
                                  <a:prstDash val="solid"/>
                                  <a:miter lim="800000"/>
                                </a:ln>
                                <a:effectLst/>
                              </wps:spPr>
                              <wps:bodyPr/>
                            </wps:wsp>
                            <wps:wsp>
                              <wps:cNvPr id="1885259139" name="Parallelogram 1885259139"/>
                              <wps:cNvSpPr/>
                              <wps:spPr>
                                <a:xfrm rot="20480495" flipV="1">
                                  <a:off x="3560437" y="2389166"/>
                                  <a:ext cx="1669415" cy="360680"/>
                                </a:xfrm>
                                <a:prstGeom prst="parallelogram">
                                  <a:avLst>
                                    <a:gd name="adj" fmla="val 23359"/>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885259140" name="Parallelogram 1885259140"/>
                              <wps:cNvSpPr/>
                              <wps:spPr>
                                <a:xfrm rot="20480495" flipV="1">
                                  <a:off x="4186547" y="2857161"/>
                                  <a:ext cx="219075" cy="52705"/>
                                </a:xfrm>
                                <a:prstGeom prst="parallelogram">
                                  <a:avLst>
                                    <a:gd name="adj" fmla="val 23359"/>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885259150" name="Parallelogram 1885259150"/>
                              <wps:cNvSpPr/>
                              <wps:spPr>
                                <a:xfrm rot="20480495" flipV="1">
                                  <a:off x="3893812" y="2958761"/>
                                  <a:ext cx="219075" cy="52705"/>
                                </a:xfrm>
                                <a:prstGeom prst="parallelogram">
                                  <a:avLst>
                                    <a:gd name="adj" fmla="val 23359"/>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885259155" name="Parallelogram 1885259155"/>
                              <wps:cNvSpPr/>
                              <wps:spPr>
                                <a:xfrm rot="20480495" flipV="1">
                                  <a:off x="4462772" y="2757466"/>
                                  <a:ext cx="219075" cy="52705"/>
                                </a:xfrm>
                                <a:prstGeom prst="parallelogram">
                                  <a:avLst>
                                    <a:gd name="adj" fmla="val 23359"/>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885259160" name="Parallelogram 1885259160"/>
                              <wps:cNvSpPr/>
                              <wps:spPr>
                                <a:xfrm rot="1353591">
                                  <a:off x="1377307" y="2606336"/>
                                  <a:ext cx="883920" cy="295275"/>
                                </a:xfrm>
                                <a:prstGeom prst="parallelogram">
                                  <a:avLst>
                                    <a:gd name="adj" fmla="val 114436"/>
                                  </a:avLst>
                                </a:prstGeom>
                                <a:no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885259167" name="Parallelogram 1885259167"/>
                              <wps:cNvSpPr/>
                              <wps:spPr>
                                <a:xfrm rot="1353591">
                                  <a:off x="1364607" y="2436791"/>
                                  <a:ext cx="883920" cy="295275"/>
                                </a:xfrm>
                                <a:prstGeom prst="parallelogram">
                                  <a:avLst>
                                    <a:gd name="adj" fmla="val 114436"/>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56" name="Parallelogram 256"/>
                              <wps:cNvSpPr/>
                              <wps:spPr>
                                <a:xfrm rot="1353591" flipV="1">
                                  <a:off x="1284597" y="2660311"/>
                                  <a:ext cx="624205" cy="157480"/>
                                </a:xfrm>
                                <a:prstGeom prst="parallelogram">
                                  <a:avLst>
                                    <a:gd name="adj" fmla="val 48630"/>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57" name="Parallelogram 257"/>
                              <wps:cNvSpPr/>
                              <wps:spPr>
                                <a:xfrm rot="20480495">
                                  <a:off x="1823712" y="2693331"/>
                                  <a:ext cx="487680" cy="160655"/>
                                </a:xfrm>
                                <a:prstGeom prst="parallelogram">
                                  <a:avLst>
                                    <a:gd name="adj" fmla="val 27914"/>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58" name="Straight Connector 258"/>
                              <wps:cNvCnPr/>
                              <wps:spPr>
                                <a:xfrm flipV="1">
                                  <a:off x="4699627" y="1059476"/>
                                  <a:ext cx="297815" cy="99060"/>
                                </a:xfrm>
                                <a:prstGeom prst="line">
                                  <a:avLst/>
                                </a:prstGeom>
                                <a:noFill/>
                                <a:ln w="28575" cap="flat" cmpd="sng" algn="ctr">
                                  <a:solidFill>
                                    <a:sysClr val="windowText" lastClr="000000"/>
                                  </a:solidFill>
                                  <a:prstDash val="solid"/>
                                  <a:miter lim="800000"/>
                                </a:ln>
                                <a:effectLst/>
                              </wps:spPr>
                              <wps:bodyPr/>
                            </wps:wsp>
                            <wps:wsp>
                              <wps:cNvPr id="259" name="Can 259"/>
                              <wps:cNvSpPr/>
                              <wps:spPr>
                                <a:xfrm rot="6751110">
                                  <a:off x="4320880" y="896339"/>
                                  <a:ext cx="45719" cy="420627"/>
                                </a:xfrm>
                                <a:prstGeom prst="can">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cNvPr id="260" name="Group 260"/>
                              <wpg:cNvGrpSpPr/>
                              <wpg:grpSpPr>
                                <a:xfrm>
                                  <a:off x="4381129" y="1101696"/>
                                  <a:ext cx="350324" cy="205104"/>
                                  <a:chOff x="3090689" y="581025"/>
                                  <a:chExt cx="580409" cy="300369"/>
                                </a:xfrm>
                              </wpg:grpSpPr>
                              <wps:wsp>
                                <wps:cNvPr id="261" name="Parallelogram 261"/>
                                <wps:cNvSpPr/>
                                <wps:spPr>
                                  <a:xfrm rot="1353591">
                                    <a:off x="3149412" y="717564"/>
                                    <a:ext cx="476250" cy="163830"/>
                                  </a:xfrm>
                                  <a:prstGeom prst="parallelogram">
                                    <a:avLst>
                                      <a:gd name="adj" fmla="val 114436"/>
                                    </a:avLst>
                                  </a:prstGeom>
                                  <a:no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62" name="Parallelogram 262"/>
                                <wps:cNvSpPr/>
                                <wps:spPr>
                                  <a:xfrm rot="1353591">
                                    <a:off x="3149412" y="581025"/>
                                    <a:ext cx="476250" cy="163830"/>
                                  </a:xfrm>
                                  <a:prstGeom prst="parallelogram">
                                    <a:avLst>
                                      <a:gd name="adj" fmla="val 114436"/>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63" name="Parallelogram 263"/>
                                <wps:cNvSpPr/>
                                <wps:spPr>
                                  <a:xfrm rot="20480495">
                                    <a:off x="3372842" y="721702"/>
                                    <a:ext cx="298256" cy="127186"/>
                                  </a:xfrm>
                                  <a:prstGeom prst="parallelogram">
                                    <a:avLst>
                                      <a:gd name="adj" fmla="val 27914"/>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64" name="Parallelogram 264"/>
                                <wps:cNvSpPr/>
                                <wps:spPr>
                                  <a:xfrm rot="1353591" flipV="1">
                                    <a:off x="3090689" y="709289"/>
                                    <a:ext cx="340189" cy="125259"/>
                                  </a:xfrm>
                                  <a:prstGeom prst="parallelogram">
                                    <a:avLst>
                                      <a:gd name="adj" fmla="val 48630"/>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265" name="Straight Connector 265"/>
                              <wps:cNvCnPr/>
                              <wps:spPr>
                                <a:xfrm flipV="1">
                                  <a:off x="4183873" y="1229494"/>
                                  <a:ext cx="297815" cy="99060"/>
                                </a:xfrm>
                                <a:prstGeom prst="line">
                                  <a:avLst/>
                                </a:prstGeom>
                                <a:noFill/>
                                <a:ln w="28575" cap="flat" cmpd="sng" algn="ctr">
                                  <a:solidFill>
                                    <a:sysClr val="windowText" lastClr="000000"/>
                                  </a:solidFill>
                                  <a:prstDash val="solid"/>
                                  <a:miter lim="800000"/>
                                </a:ln>
                                <a:effectLst/>
                              </wps:spPr>
                              <wps:bodyPr/>
                            </wps:wsp>
                            <wps:wsp>
                              <wps:cNvPr id="266" name="Can 266"/>
                              <wps:cNvSpPr/>
                              <wps:spPr>
                                <a:xfrm>
                                  <a:off x="1732373" y="1423508"/>
                                  <a:ext cx="92638" cy="1155112"/>
                                </a:xfrm>
                                <a:prstGeom prst="can">
                                  <a:avLst/>
                                </a:prstGeom>
                                <a:solidFill>
                                  <a:sysClr val="window" lastClr="FFFFFF"/>
                                </a:solidFill>
                                <a:ln w="12700" cap="flat" cmpd="sng" algn="ctr">
                                  <a:solidFill>
                                    <a:sysClr val="windowText" lastClr="000000"/>
                                  </a:solidFill>
                                  <a:prstDash val="solid"/>
                                  <a:miter lim="800000"/>
                                </a:ln>
                                <a:effectLst/>
                                <a:scene3d>
                                  <a:camera prst="orthographicFront">
                                    <a:rot lat="0" lon="0" rev="144000"/>
                                  </a:camera>
                                  <a:lightRig rig="threePt" dir="t"/>
                                </a:scene3d>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7" name="Can 267"/>
                              <wps:cNvSpPr/>
                              <wps:spPr>
                                <a:xfrm rot="6751110">
                                  <a:off x="1924944" y="1717402"/>
                                  <a:ext cx="45719" cy="341167"/>
                                </a:xfrm>
                                <a:prstGeom prst="can">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cNvPr id="268" name="Group 268"/>
                              <wpg:cNvGrpSpPr/>
                              <wpg:grpSpPr>
                                <a:xfrm>
                                  <a:off x="2029451" y="1895132"/>
                                  <a:ext cx="345341" cy="205104"/>
                                  <a:chOff x="744855" y="1381760"/>
                                  <a:chExt cx="572153" cy="300369"/>
                                </a:xfrm>
                              </wpg:grpSpPr>
                              <wps:wsp>
                                <wps:cNvPr id="269" name="Parallelogram 269"/>
                                <wps:cNvSpPr/>
                                <wps:spPr>
                                  <a:xfrm rot="1353591">
                                    <a:off x="798642" y="1518299"/>
                                    <a:ext cx="476250" cy="163830"/>
                                  </a:xfrm>
                                  <a:prstGeom prst="parallelogram">
                                    <a:avLst>
                                      <a:gd name="adj" fmla="val 114436"/>
                                    </a:avLst>
                                  </a:prstGeom>
                                  <a:no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70" name="Parallelogram 270"/>
                                <wps:cNvSpPr/>
                                <wps:spPr>
                                  <a:xfrm rot="20480495">
                                    <a:off x="1018752" y="1504568"/>
                                    <a:ext cx="298256" cy="145538"/>
                                  </a:xfrm>
                                  <a:prstGeom prst="parallelogram">
                                    <a:avLst>
                                      <a:gd name="adj" fmla="val 27914"/>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78" name="Parallelogram 278"/>
                                <wps:cNvSpPr/>
                                <wps:spPr>
                                  <a:xfrm rot="1353591">
                                    <a:off x="798642" y="1381760"/>
                                    <a:ext cx="476250" cy="163830"/>
                                  </a:xfrm>
                                  <a:prstGeom prst="parallelogram">
                                    <a:avLst>
                                      <a:gd name="adj" fmla="val 114436"/>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79" name="Parallelogram 279"/>
                                <wps:cNvSpPr/>
                                <wps:spPr>
                                  <a:xfrm rot="1353591" flipV="1">
                                    <a:off x="744855" y="1510024"/>
                                    <a:ext cx="340189" cy="125259"/>
                                  </a:xfrm>
                                  <a:prstGeom prst="parallelogram">
                                    <a:avLst>
                                      <a:gd name="adj" fmla="val 48630"/>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280" name="Straight Connector 280"/>
                              <wps:cNvCnPr/>
                              <wps:spPr>
                                <a:xfrm flipV="1">
                                  <a:off x="1592572" y="2017485"/>
                                  <a:ext cx="549910" cy="185420"/>
                                </a:xfrm>
                                <a:prstGeom prst="line">
                                  <a:avLst/>
                                </a:prstGeom>
                                <a:noFill/>
                                <a:ln w="28575" cap="flat" cmpd="sng" algn="ctr">
                                  <a:solidFill>
                                    <a:sysClr val="windowText" lastClr="000000"/>
                                  </a:solidFill>
                                  <a:prstDash val="solid"/>
                                  <a:miter lim="800000"/>
                                </a:ln>
                                <a:effectLst/>
                              </wps:spPr>
                              <wps:bodyPr/>
                            </wps:wsp>
                            <wps:wsp>
                              <wps:cNvPr id="281" name="Straight Connector 281"/>
                              <wps:cNvCnPr/>
                              <wps:spPr>
                                <a:xfrm>
                                  <a:off x="2580509" y="1395654"/>
                                  <a:ext cx="29977" cy="15446"/>
                                </a:xfrm>
                                <a:prstGeom prst="line">
                                  <a:avLst/>
                                </a:prstGeom>
                                <a:noFill/>
                                <a:ln w="12700" cap="flat" cmpd="sng" algn="ctr">
                                  <a:solidFill>
                                    <a:sysClr val="windowText" lastClr="000000"/>
                                  </a:solidFill>
                                  <a:prstDash val="solid"/>
                                  <a:miter lim="800000"/>
                                </a:ln>
                                <a:effectLst/>
                              </wps:spPr>
                              <wps:bodyPr/>
                            </wps:wsp>
                            <wps:wsp>
                              <wps:cNvPr id="282" name="Straight Connector 282"/>
                              <wps:cNvCnPr/>
                              <wps:spPr>
                                <a:xfrm>
                                  <a:off x="2593844" y="1677071"/>
                                  <a:ext cx="29977" cy="15446"/>
                                </a:xfrm>
                                <a:prstGeom prst="line">
                                  <a:avLst/>
                                </a:prstGeom>
                                <a:noFill/>
                                <a:ln w="12700" cap="flat" cmpd="sng" algn="ctr">
                                  <a:solidFill>
                                    <a:sysClr val="windowText" lastClr="000000"/>
                                  </a:solidFill>
                                  <a:prstDash val="solid"/>
                                  <a:miter lim="800000"/>
                                </a:ln>
                                <a:effectLst/>
                              </wps:spPr>
                              <wps:bodyPr/>
                            </wps:wsp>
                            <wps:wsp>
                              <wps:cNvPr id="283" name="Straight Connector 283"/>
                              <wps:cNvCnPr/>
                              <wps:spPr>
                                <a:xfrm>
                                  <a:off x="3347721" y="1706169"/>
                                  <a:ext cx="29977" cy="15446"/>
                                </a:xfrm>
                                <a:prstGeom prst="line">
                                  <a:avLst/>
                                </a:prstGeom>
                                <a:noFill/>
                                <a:ln w="12700" cap="flat" cmpd="sng" algn="ctr">
                                  <a:solidFill>
                                    <a:sysClr val="windowText" lastClr="000000"/>
                                  </a:solidFill>
                                  <a:prstDash val="solid"/>
                                  <a:miter lim="800000"/>
                                </a:ln>
                                <a:effectLst/>
                              </wps:spPr>
                              <wps:bodyPr/>
                            </wps:wsp>
                            <wps:wsp>
                              <wps:cNvPr id="284" name="Straight Connector 284"/>
                              <wps:cNvCnPr/>
                              <wps:spPr>
                                <a:xfrm>
                                  <a:off x="3314833" y="1148749"/>
                                  <a:ext cx="29977" cy="15446"/>
                                </a:xfrm>
                                <a:prstGeom prst="line">
                                  <a:avLst/>
                                </a:prstGeom>
                                <a:noFill/>
                                <a:ln w="12700" cap="flat" cmpd="sng" algn="ctr">
                                  <a:solidFill>
                                    <a:sysClr val="windowText" lastClr="000000"/>
                                  </a:solidFill>
                                  <a:prstDash val="solid"/>
                                  <a:miter lim="800000"/>
                                </a:ln>
                                <a:effectLst/>
                              </wps:spPr>
                              <wps:bodyPr/>
                            </wps:wsp>
                            <wps:wsp>
                              <wps:cNvPr id="285" name="Straight Connector 285"/>
                              <wps:cNvCnPr/>
                              <wps:spPr>
                                <a:xfrm>
                                  <a:off x="3357246" y="1977632"/>
                                  <a:ext cx="29977" cy="15446"/>
                                </a:xfrm>
                                <a:prstGeom prst="line">
                                  <a:avLst/>
                                </a:prstGeom>
                                <a:noFill/>
                                <a:ln w="12700" cap="flat" cmpd="sng" algn="ctr">
                                  <a:solidFill>
                                    <a:sysClr val="windowText" lastClr="000000"/>
                                  </a:solidFill>
                                  <a:prstDash val="solid"/>
                                  <a:miter lim="800000"/>
                                </a:ln>
                                <a:effectLst/>
                              </wps:spPr>
                              <wps:bodyPr/>
                            </wps:wsp>
                            <wps:wsp>
                              <wps:cNvPr id="286" name="Straight Connector 286"/>
                              <wps:cNvCnPr/>
                              <wps:spPr>
                                <a:xfrm>
                                  <a:off x="4073526" y="1453230"/>
                                  <a:ext cx="29977" cy="15446"/>
                                </a:xfrm>
                                <a:prstGeom prst="line">
                                  <a:avLst/>
                                </a:prstGeom>
                                <a:noFill/>
                                <a:ln w="12700" cap="flat" cmpd="sng" algn="ctr">
                                  <a:solidFill>
                                    <a:sysClr val="windowText" lastClr="000000"/>
                                  </a:solidFill>
                                  <a:prstDash val="solid"/>
                                  <a:miter lim="800000"/>
                                </a:ln>
                                <a:effectLst/>
                              </wps:spPr>
                              <wps:bodyPr/>
                            </wps:wsp>
                          </wpg:grpSp>
                          <wpg:grpSp>
                            <wpg:cNvPr id="287" name="Group 287"/>
                            <wpg:cNvGrpSpPr/>
                            <wpg:grpSpPr>
                              <a:xfrm>
                                <a:off x="1768943" y="3240475"/>
                                <a:ext cx="1327128" cy="919705"/>
                                <a:chOff x="1513089" y="3601452"/>
                                <a:chExt cx="1327128" cy="919705"/>
                              </a:xfrm>
                            </wpg:grpSpPr>
                            <wps:wsp>
                              <wps:cNvPr id="288" name="Parallelogram 288"/>
                              <wps:cNvSpPr/>
                              <wps:spPr>
                                <a:xfrm rot="1353591" flipV="1">
                                  <a:off x="1513089" y="4004902"/>
                                  <a:ext cx="656316" cy="516255"/>
                                </a:xfrm>
                                <a:prstGeom prst="parallelogram">
                                  <a:avLst>
                                    <a:gd name="adj" fmla="val 48630"/>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89" name="Parallelogram 289"/>
                              <wps:cNvSpPr/>
                              <wps:spPr>
                                <a:xfrm rot="1353591">
                                  <a:off x="1701448" y="3601452"/>
                                  <a:ext cx="965193" cy="505899"/>
                                </a:xfrm>
                                <a:prstGeom prst="parallelogram">
                                  <a:avLst>
                                    <a:gd name="adj" fmla="val 114436"/>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90" name="Parallelogram 290"/>
                              <wps:cNvSpPr/>
                              <wps:spPr>
                                <a:xfrm rot="20480495">
                                  <a:off x="1934399" y="3935279"/>
                                  <a:ext cx="905818" cy="553642"/>
                                </a:xfrm>
                                <a:prstGeom prst="parallelogram">
                                  <a:avLst>
                                    <a:gd name="adj" fmla="val 27914"/>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91" name="Can 291"/>
                              <wps:cNvSpPr/>
                              <wps:spPr>
                                <a:xfrm>
                                  <a:off x="2020891" y="3865417"/>
                                  <a:ext cx="115076" cy="106431"/>
                                </a:xfrm>
                                <a:prstGeom prst="can">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2" name="Can 292"/>
                              <wps:cNvSpPr/>
                              <wps:spPr>
                                <a:xfrm>
                                  <a:off x="2404400" y="3741194"/>
                                  <a:ext cx="115076" cy="106431"/>
                                </a:xfrm>
                                <a:prstGeom prst="can">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93" name="Freeform 293"/>
                            <wps:cNvSpPr/>
                            <wps:spPr>
                              <a:xfrm>
                                <a:off x="320529" y="1862843"/>
                                <a:ext cx="2017813" cy="1864908"/>
                              </a:xfrm>
                              <a:custGeom>
                                <a:avLst/>
                                <a:gdLst>
                                  <a:gd name="connsiteX0" fmla="*/ 1288755 w 2017813"/>
                                  <a:gd name="connsiteY0" fmla="*/ 0 h 2436839"/>
                                  <a:gd name="connsiteX1" fmla="*/ 901049 w 2017813"/>
                                  <a:gd name="connsiteY1" fmla="*/ 197511 h 2436839"/>
                                  <a:gd name="connsiteX2" fmla="*/ 696224 w 2017813"/>
                                  <a:gd name="connsiteY2" fmla="*/ 943661 h 2436839"/>
                                  <a:gd name="connsiteX3" fmla="*/ 762060 w 2017813"/>
                                  <a:gd name="connsiteY3" fmla="*/ 1631290 h 2436839"/>
                                  <a:gd name="connsiteX4" fmla="*/ 8595 w 2017813"/>
                                  <a:gd name="connsiteY4" fmla="*/ 1850746 h 2436839"/>
                                  <a:gd name="connsiteX5" fmla="*/ 403616 w 2017813"/>
                                  <a:gd name="connsiteY5" fmla="*/ 2414016 h 2436839"/>
                                  <a:gd name="connsiteX6" fmla="*/ 1149766 w 2017813"/>
                                  <a:gd name="connsiteY6" fmla="*/ 2296973 h 2436839"/>
                                  <a:gd name="connsiteX7" fmla="*/ 1288755 w 2017813"/>
                                  <a:gd name="connsiteY7" fmla="*/ 2018995 h 2436839"/>
                                  <a:gd name="connsiteX8" fmla="*/ 1910547 w 2017813"/>
                                  <a:gd name="connsiteY8" fmla="*/ 1799539 h 2436839"/>
                                  <a:gd name="connsiteX9" fmla="*/ 2012960 w 2017813"/>
                                  <a:gd name="connsiteY9" fmla="*/ 2172615 h 24368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017813" h="2436839">
                                    <a:moveTo>
                                      <a:pt x="1288755" y="0"/>
                                    </a:moveTo>
                                    <a:cubicBezTo>
                                      <a:pt x="1144279" y="20117"/>
                                      <a:pt x="999804" y="40234"/>
                                      <a:pt x="901049" y="197511"/>
                                    </a:cubicBezTo>
                                    <a:cubicBezTo>
                                      <a:pt x="802294" y="354788"/>
                                      <a:pt x="719389" y="704698"/>
                                      <a:pt x="696224" y="943661"/>
                                    </a:cubicBezTo>
                                    <a:cubicBezTo>
                                      <a:pt x="673059" y="1182624"/>
                                      <a:pt x="876665" y="1480109"/>
                                      <a:pt x="762060" y="1631290"/>
                                    </a:cubicBezTo>
                                    <a:cubicBezTo>
                                      <a:pt x="647455" y="1782471"/>
                                      <a:pt x="68336" y="1720292"/>
                                      <a:pt x="8595" y="1850746"/>
                                    </a:cubicBezTo>
                                    <a:cubicBezTo>
                                      <a:pt x="-51146" y="1981200"/>
                                      <a:pt x="213421" y="2339645"/>
                                      <a:pt x="403616" y="2414016"/>
                                    </a:cubicBezTo>
                                    <a:cubicBezTo>
                                      <a:pt x="593811" y="2488387"/>
                                      <a:pt x="1002243" y="2362810"/>
                                      <a:pt x="1149766" y="2296973"/>
                                    </a:cubicBezTo>
                                    <a:cubicBezTo>
                                      <a:pt x="1297289" y="2231136"/>
                                      <a:pt x="1161958" y="2101901"/>
                                      <a:pt x="1288755" y="2018995"/>
                                    </a:cubicBezTo>
                                    <a:cubicBezTo>
                                      <a:pt x="1415552" y="1936089"/>
                                      <a:pt x="1789846" y="1773936"/>
                                      <a:pt x="1910547" y="1799539"/>
                                    </a:cubicBezTo>
                                    <a:cubicBezTo>
                                      <a:pt x="2031248" y="1825142"/>
                                      <a:pt x="2022104" y="1998878"/>
                                      <a:pt x="2012960" y="2172615"/>
                                    </a:cubicBezTo>
                                  </a:path>
                                </a:pathLst>
                              </a:cu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4" name="Freeform 294"/>
                            <wps:cNvSpPr/>
                            <wps:spPr>
                              <a:xfrm>
                                <a:off x="2713939" y="728987"/>
                                <a:ext cx="3819617" cy="2891008"/>
                              </a:xfrm>
                              <a:custGeom>
                                <a:avLst/>
                                <a:gdLst>
                                  <a:gd name="connsiteX0" fmla="*/ 2275027 w 3819617"/>
                                  <a:gd name="connsiteY0" fmla="*/ 0 h 2891008"/>
                                  <a:gd name="connsiteX1" fmla="*/ 2626157 w 3819617"/>
                                  <a:gd name="connsiteY1" fmla="*/ 351129 h 2891008"/>
                                  <a:gd name="connsiteX2" fmla="*/ 2838298 w 3819617"/>
                                  <a:gd name="connsiteY2" fmla="*/ 1155801 h 2891008"/>
                                  <a:gd name="connsiteX3" fmla="*/ 3708806 w 3819617"/>
                                  <a:gd name="connsiteY3" fmla="*/ 1426464 h 2891008"/>
                                  <a:gd name="connsiteX4" fmla="*/ 3204058 w 3819617"/>
                                  <a:gd name="connsiteY4" fmla="*/ 1748333 h 2891008"/>
                                  <a:gd name="connsiteX5" fmla="*/ 3781958 w 3819617"/>
                                  <a:gd name="connsiteY5" fmla="*/ 2333549 h 2891008"/>
                                  <a:gd name="connsiteX6" fmla="*/ 1909267 w 3819617"/>
                                  <a:gd name="connsiteY6" fmla="*/ 2618841 h 2891008"/>
                                  <a:gd name="connsiteX7" fmla="*/ 1316736 w 3819617"/>
                                  <a:gd name="connsiteY7" fmla="*/ 2889504 h 2891008"/>
                                  <a:gd name="connsiteX8" fmla="*/ 482803 w 3819617"/>
                                  <a:gd name="connsiteY8" fmla="*/ 2494483 h 2891008"/>
                                  <a:gd name="connsiteX9" fmla="*/ 87782 w 3819617"/>
                                  <a:gd name="connsiteY9" fmla="*/ 2450592 h 2891008"/>
                                  <a:gd name="connsiteX10" fmla="*/ 0 w 3819617"/>
                                  <a:gd name="connsiteY10" fmla="*/ 2655417 h 28910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819617" h="2891008">
                                    <a:moveTo>
                                      <a:pt x="2275027" y="0"/>
                                    </a:moveTo>
                                    <a:cubicBezTo>
                                      <a:pt x="2403653" y="79248"/>
                                      <a:pt x="2532279" y="158496"/>
                                      <a:pt x="2626157" y="351129"/>
                                    </a:cubicBezTo>
                                    <a:cubicBezTo>
                                      <a:pt x="2720035" y="543762"/>
                                      <a:pt x="2657857" y="976579"/>
                                      <a:pt x="2838298" y="1155801"/>
                                    </a:cubicBezTo>
                                    <a:cubicBezTo>
                                      <a:pt x="3018739" y="1335023"/>
                                      <a:pt x="3647846" y="1327709"/>
                                      <a:pt x="3708806" y="1426464"/>
                                    </a:cubicBezTo>
                                    <a:cubicBezTo>
                                      <a:pt x="3769766" y="1525219"/>
                                      <a:pt x="3191866" y="1597152"/>
                                      <a:pt x="3204058" y="1748333"/>
                                    </a:cubicBezTo>
                                    <a:cubicBezTo>
                                      <a:pt x="3216250" y="1899514"/>
                                      <a:pt x="3997756" y="2188464"/>
                                      <a:pt x="3781958" y="2333549"/>
                                    </a:cubicBezTo>
                                    <a:cubicBezTo>
                                      <a:pt x="3566160" y="2478634"/>
                                      <a:pt x="2320137" y="2526182"/>
                                      <a:pt x="1909267" y="2618841"/>
                                    </a:cubicBezTo>
                                    <a:cubicBezTo>
                                      <a:pt x="1498397" y="2711500"/>
                                      <a:pt x="1554480" y="2910230"/>
                                      <a:pt x="1316736" y="2889504"/>
                                    </a:cubicBezTo>
                                    <a:cubicBezTo>
                                      <a:pt x="1078992" y="2868778"/>
                                      <a:pt x="687629" y="2567635"/>
                                      <a:pt x="482803" y="2494483"/>
                                    </a:cubicBezTo>
                                    <a:cubicBezTo>
                                      <a:pt x="277977" y="2421331"/>
                                      <a:pt x="168249" y="2423770"/>
                                      <a:pt x="87782" y="2450592"/>
                                    </a:cubicBezTo>
                                    <a:cubicBezTo>
                                      <a:pt x="7315" y="2477414"/>
                                      <a:pt x="3657" y="2566415"/>
                                      <a:pt x="0" y="2655417"/>
                                    </a:cubicBezTo>
                                  </a:path>
                                </a:pathLst>
                              </a:cu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5" name="Text Box 295"/>
                            <wps:cNvSpPr txBox="1"/>
                            <wps:spPr>
                              <a:xfrm rot="20487617">
                                <a:off x="3238779" y="1845828"/>
                                <a:ext cx="2582313" cy="643059"/>
                              </a:xfrm>
                              <a:prstGeom prst="rect">
                                <a:avLst/>
                              </a:prstGeom>
                              <a:noFill/>
                              <a:ln w="6350">
                                <a:noFill/>
                              </a:ln>
                            </wps:spPr>
                            <wps:txbx>
                              <w:txbxContent>
                                <w:p w14:paraId="49C484A0" w14:textId="77777777" w:rsidR="00C00F87" w:rsidRPr="00FA6169" w:rsidRDefault="00C00F87" w:rsidP="00C00F87">
                                  <w:pPr>
                                    <w:jc w:val="center"/>
                                    <w:rPr>
                                      <w:b/>
                                      <w:w w:val="120"/>
                                      <w:sz w:val="20"/>
                                    </w:rPr>
                                  </w:pPr>
                                  <w:r>
                                    <w:rPr>
                                      <w:rFonts w:ascii="MS Gothic" w:eastAsia="MS Gothic" w:hAnsi="MS Gothic"/>
                                      <w:b/>
                                      <w:w w:val="120"/>
                                      <w:sz w:val="20"/>
                                    </w:rPr>
                                    <w:t>822.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6" name="Text Box 296"/>
                            <wps:cNvSpPr txBox="1"/>
                            <wps:spPr>
                              <a:xfrm rot="21411347">
                                <a:off x="2636235" y="798546"/>
                                <a:ext cx="796835" cy="1051126"/>
                              </a:xfrm>
                              <a:prstGeom prst="rect">
                                <a:avLst/>
                              </a:prstGeom>
                              <a:noFill/>
                              <a:ln w="6350">
                                <a:noFill/>
                              </a:ln>
                            </wps:spPr>
                            <wps:txbx>
                              <w:txbxContent>
                                <w:p w14:paraId="6B50C427" w14:textId="77777777" w:rsidR="00C00F87" w:rsidRPr="00932916" w:rsidRDefault="00C00F87" w:rsidP="00C00F87">
                                  <w:pPr>
                                    <w:jc w:val="center"/>
                                    <w:rPr>
                                      <w:b/>
                                      <w:color w:val="FFFFFF"/>
                                      <w:w w:val="120"/>
                                      <w:sz w:val="20"/>
                                    </w:rPr>
                                  </w:pPr>
                                  <w:r w:rsidRPr="00932916">
                                    <w:rPr>
                                      <w:rFonts w:ascii="MS Gothic" w:eastAsia="MS Gothic" w:hAnsi="MS Gothic"/>
                                      <w:b/>
                                      <w:color w:val="FFFFFF"/>
                                      <w:w w:val="120"/>
                                      <w:sz w:val="20"/>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7" name="Text Box 297"/>
                            <wps:cNvSpPr txBox="1"/>
                            <wps:spPr>
                              <a:xfrm rot="21411347">
                                <a:off x="3351773" y="1160894"/>
                                <a:ext cx="808409" cy="963559"/>
                              </a:xfrm>
                              <a:prstGeom prst="rect">
                                <a:avLst/>
                              </a:prstGeom>
                              <a:noFill/>
                              <a:ln w="6350">
                                <a:noFill/>
                              </a:ln>
                            </wps:spPr>
                            <wps:txbx>
                              <w:txbxContent>
                                <w:p w14:paraId="56FA058B" w14:textId="77777777" w:rsidR="00C00F87" w:rsidRPr="00FA6169" w:rsidRDefault="00C00F87" w:rsidP="00C00F87">
                                  <w:pPr>
                                    <w:jc w:val="center"/>
                                    <w:rPr>
                                      <w:b/>
                                      <w:w w:val="120"/>
                                      <w:sz w:val="22"/>
                                    </w:rPr>
                                  </w:pPr>
                                  <w:r w:rsidRPr="00FA6169">
                                    <w:rPr>
                                      <w:rFonts w:ascii="MS Gothic" w:eastAsia="MS Gothic" w:hAnsi="MS Gothic"/>
                                      <w:b/>
                                      <w:w w:val="120"/>
                                      <w:sz w:val="22"/>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8" name="Straight Connector 298"/>
                            <wps:cNvCnPr/>
                            <wps:spPr>
                              <a:xfrm flipH="1" flipV="1">
                                <a:off x="2571750" y="368300"/>
                                <a:ext cx="12700" cy="660400"/>
                              </a:xfrm>
                              <a:prstGeom prst="line">
                                <a:avLst/>
                              </a:prstGeom>
                              <a:noFill/>
                              <a:ln w="6350" cap="flat" cmpd="sng" algn="ctr">
                                <a:solidFill>
                                  <a:sysClr val="windowText" lastClr="000000"/>
                                </a:solidFill>
                                <a:prstDash val="dash"/>
                                <a:miter lim="800000"/>
                              </a:ln>
                              <a:effectLst/>
                            </wps:spPr>
                            <wps:bodyPr/>
                          </wps:wsp>
                          <wps:wsp>
                            <wps:cNvPr id="299" name="Straight Connector 299"/>
                            <wps:cNvCnPr/>
                            <wps:spPr>
                              <a:xfrm flipH="1" flipV="1">
                                <a:off x="3302000" y="133350"/>
                                <a:ext cx="12700" cy="660400"/>
                              </a:xfrm>
                              <a:prstGeom prst="line">
                                <a:avLst/>
                              </a:prstGeom>
                              <a:noFill/>
                              <a:ln w="6350" cap="flat" cmpd="sng" algn="ctr">
                                <a:solidFill>
                                  <a:sysClr val="windowText" lastClr="000000"/>
                                </a:solidFill>
                                <a:prstDash val="dash"/>
                                <a:miter lim="800000"/>
                              </a:ln>
                              <a:effectLst/>
                            </wps:spPr>
                            <wps:bodyPr/>
                          </wps:wsp>
                          <wps:wsp>
                            <wps:cNvPr id="300" name="Straight Arrow Connector 300"/>
                            <wps:cNvCnPr/>
                            <wps:spPr>
                              <a:xfrm flipV="1">
                                <a:off x="2590800" y="533400"/>
                                <a:ext cx="711200" cy="222250"/>
                              </a:xfrm>
                              <a:prstGeom prst="straightConnector1">
                                <a:avLst/>
                              </a:prstGeom>
                              <a:noFill/>
                              <a:ln w="12700" cap="flat" cmpd="sng" algn="ctr">
                                <a:solidFill>
                                  <a:sysClr val="windowText" lastClr="000000"/>
                                </a:solidFill>
                                <a:prstDash val="solid"/>
                                <a:miter lim="800000"/>
                                <a:headEnd type="stealth"/>
                                <a:tailEnd type="stealth"/>
                              </a:ln>
                              <a:effectLst/>
                            </wps:spPr>
                            <wps:bodyPr/>
                          </wps:wsp>
                        </wpg:grpSp>
                        <wps:wsp>
                          <wps:cNvPr id="301" name="Text Box 301"/>
                          <wps:cNvSpPr txBox="1"/>
                          <wps:spPr>
                            <a:xfrm>
                              <a:off x="1232199" y="101123"/>
                              <a:ext cx="322332" cy="300551"/>
                            </a:xfrm>
                            <a:prstGeom prst="rect">
                              <a:avLst/>
                            </a:prstGeom>
                            <a:noFill/>
                            <a:ln w="6350">
                              <a:noFill/>
                            </a:ln>
                          </wps:spPr>
                          <wps:txbx>
                            <w:txbxContent>
                              <w:p w14:paraId="12DAE464" w14:textId="77777777" w:rsidR="00C00F87" w:rsidRPr="00FA6169" w:rsidRDefault="00C00F87" w:rsidP="00C00F87">
                                <w:pPr>
                                  <w:rPr>
                                    <w:i/>
                                    <w:szCs w:val="80"/>
                                  </w:rPr>
                                </w:pPr>
                                <w:r w:rsidRPr="00FA6169">
                                  <w:rPr>
                                    <w:i/>
                                    <w:szCs w:val="80"/>
                                  </w:rPr>
                                  <w:t>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2" name="Straight Arrow Connector 302"/>
                          <wps:cNvCnPr/>
                          <wps:spPr>
                            <a:xfrm flipV="1">
                              <a:off x="602376" y="892805"/>
                              <a:ext cx="60774" cy="112603"/>
                            </a:xfrm>
                            <a:prstGeom prst="straightConnector1">
                              <a:avLst/>
                            </a:prstGeom>
                            <a:noFill/>
                            <a:ln w="6350" cap="flat" cmpd="sng" algn="ctr">
                              <a:solidFill>
                                <a:sysClr val="windowText" lastClr="000000"/>
                              </a:solidFill>
                              <a:prstDash val="solid"/>
                              <a:miter lim="800000"/>
                              <a:tailEnd type="stealth"/>
                            </a:ln>
                            <a:effectLst/>
                          </wps:spPr>
                          <wps:bodyPr/>
                        </wps:wsp>
                        <wps:wsp>
                          <wps:cNvPr id="303" name="Text Box 303"/>
                          <wps:cNvSpPr txBox="1"/>
                          <wps:spPr>
                            <a:xfrm>
                              <a:off x="395804" y="768505"/>
                              <a:ext cx="280244" cy="267237"/>
                            </a:xfrm>
                            <a:prstGeom prst="rect">
                              <a:avLst/>
                            </a:prstGeom>
                            <a:noFill/>
                            <a:ln w="6350">
                              <a:noFill/>
                            </a:ln>
                          </wps:spPr>
                          <wps:txbx>
                            <w:txbxContent>
                              <w:p w14:paraId="130F36E7" w14:textId="77777777" w:rsidR="00C00F87" w:rsidRPr="00FA6169" w:rsidRDefault="00C00F87" w:rsidP="00C00F87">
                                <w:pPr>
                                  <w:rPr>
                                    <w:i/>
                                    <w:szCs w:val="80"/>
                                  </w:rPr>
                                </w:pPr>
                                <w:r>
                                  <w:rPr>
                                    <w:i/>
                                    <w:szCs w:val="80"/>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5" name="Oval 305"/>
                          <wps:cNvSpPr/>
                          <wps:spPr>
                            <a:xfrm>
                              <a:off x="2244830" y="1256758"/>
                              <a:ext cx="225350" cy="225350"/>
                            </a:xfrm>
                            <a:prstGeom prst="ellipse">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6" name="Text Box 306"/>
                          <wps:cNvSpPr txBox="1"/>
                          <wps:spPr>
                            <a:xfrm>
                              <a:off x="2220270" y="1219204"/>
                              <a:ext cx="280244" cy="267237"/>
                            </a:xfrm>
                            <a:prstGeom prst="rect">
                              <a:avLst/>
                            </a:prstGeom>
                            <a:noFill/>
                            <a:ln w="6350">
                              <a:noFill/>
                            </a:ln>
                          </wps:spPr>
                          <wps:txbx>
                            <w:txbxContent>
                              <w:p w14:paraId="7BD4565D" w14:textId="77777777" w:rsidR="00C00F87" w:rsidRPr="00FA6169" w:rsidRDefault="00C00F87" w:rsidP="00C00F87">
                                <w:pPr>
                                  <w:rPr>
                                    <w:i/>
                                    <w:szCs w:val="80"/>
                                  </w:rPr>
                                </w:pPr>
                                <w:r>
                                  <w:rPr>
                                    <w:i/>
                                    <w:szCs w:val="80"/>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71" name="Text Box 371"/>
                          <wps:cNvSpPr txBox="1"/>
                          <wps:spPr>
                            <a:xfrm>
                              <a:off x="1001070" y="1460504"/>
                              <a:ext cx="280244" cy="267237"/>
                            </a:xfrm>
                            <a:prstGeom prst="rect">
                              <a:avLst/>
                            </a:prstGeom>
                            <a:noFill/>
                            <a:ln w="6350">
                              <a:noFill/>
                            </a:ln>
                          </wps:spPr>
                          <wps:txbx>
                            <w:txbxContent>
                              <w:p w14:paraId="17807921" w14:textId="77777777" w:rsidR="00C00F87" w:rsidRPr="00FA6169" w:rsidRDefault="00C00F87" w:rsidP="00C00F87">
                                <w:pPr>
                                  <w:rPr>
                                    <w:i/>
                                    <w:szCs w:val="80"/>
                                  </w:rPr>
                                </w:pPr>
                                <w:r>
                                  <w:rPr>
                                    <w:i/>
                                    <w:szCs w:val="8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72" name="Text Box 372"/>
                          <wps:cNvSpPr txBox="1"/>
                          <wps:spPr>
                            <a:xfrm>
                              <a:off x="1134420" y="1384304"/>
                              <a:ext cx="280244" cy="267237"/>
                            </a:xfrm>
                            <a:prstGeom prst="rect">
                              <a:avLst/>
                            </a:prstGeom>
                            <a:noFill/>
                            <a:ln w="6350">
                              <a:noFill/>
                            </a:ln>
                          </wps:spPr>
                          <wps:txbx>
                            <w:txbxContent>
                              <w:p w14:paraId="25E2DA41" w14:textId="77777777" w:rsidR="00C00F87" w:rsidRPr="00FA6169" w:rsidRDefault="00C00F87" w:rsidP="00C00F87">
                                <w:pPr>
                                  <w:rPr>
                                    <w:i/>
                                    <w:szCs w:val="80"/>
                                  </w:rPr>
                                </w:pPr>
                                <w:r>
                                  <w:rPr>
                                    <w:i/>
                                    <w:szCs w:val="80"/>
                                  </w:rPr>
                                  <w:sym w:font="Symbol" w:char="F02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74" name="Text Box 374"/>
                          <wps:cNvSpPr txBox="1"/>
                          <wps:spPr>
                            <a:xfrm>
                              <a:off x="601020" y="603254"/>
                              <a:ext cx="280244" cy="267237"/>
                            </a:xfrm>
                            <a:prstGeom prst="rect">
                              <a:avLst/>
                            </a:prstGeom>
                            <a:noFill/>
                            <a:ln w="6350">
                              <a:noFill/>
                            </a:ln>
                          </wps:spPr>
                          <wps:txbx>
                            <w:txbxContent>
                              <w:p w14:paraId="2A1777FB" w14:textId="77777777" w:rsidR="00C00F87" w:rsidRPr="00FA6169" w:rsidRDefault="00C00F87" w:rsidP="00C00F87">
                                <w:pPr>
                                  <w:rPr>
                                    <w:i/>
                                    <w:szCs w:val="80"/>
                                  </w:rPr>
                                </w:pPr>
                                <w:r>
                                  <w:rPr>
                                    <w:i/>
                                    <w:szCs w:val="80"/>
                                  </w:rP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75" name="Text Box 375"/>
                          <wps:cNvSpPr txBox="1"/>
                          <wps:spPr>
                            <a:xfrm>
                              <a:off x="2105970" y="146054"/>
                              <a:ext cx="304244" cy="293143"/>
                            </a:xfrm>
                            <a:prstGeom prst="rect">
                              <a:avLst/>
                            </a:prstGeom>
                            <a:noFill/>
                            <a:ln w="6350">
                              <a:noFill/>
                            </a:ln>
                          </wps:spPr>
                          <wps:txbx>
                            <w:txbxContent>
                              <w:p w14:paraId="219F4A00" w14:textId="77777777" w:rsidR="00C00F87" w:rsidRPr="00FA6169" w:rsidRDefault="00C00F87" w:rsidP="00C00F87">
                                <w:pPr>
                                  <w:rPr>
                                    <w:i/>
                                    <w:szCs w:val="80"/>
                                  </w:rPr>
                                </w:pPr>
                                <w:r>
                                  <w:rPr>
                                    <w:i/>
                                    <w:szCs w:val="80"/>
                                  </w:rPr>
                                  <w:t>Q</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wps:wsp>
                        <wps:cNvPr id="376" name="Text Box 17"/>
                        <wps:cNvSpPr txBox="1"/>
                        <wps:spPr>
                          <a:xfrm>
                            <a:off x="986450" y="1656080"/>
                            <a:ext cx="838200" cy="273685"/>
                          </a:xfrm>
                          <a:prstGeom prst="rect">
                            <a:avLst/>
                          </a:prstGeom>
                          <a:noFill/>
                          <a:ln w="6350">
                            <a:noFill/>
                          </a:ln>
                        </wps:spPr>
                        <wps:txbx>
                          <w:txbxContent>
                            <w:p w14:paraId="0B59A8F2" w14:textId="77777777" w:rsidR="00C00F87" w:rsidRDefault="00C00F87" w:rsidP="00C00F87">
                              <w:pPr>
                                <w:pStyle w:val="NormalWeb"/>
                                <w:spacing w:before="0" w:beforeAutospacing="0" w:after="0" w:afterAutospacing="0" w:line="276" w:lineRule="auto"/>
                              </w:pPr>
                              <w:r>
                                <w:rPr>
                                  <w:rFonts w:eastAsia="Calibri"/>
                                  <w:i/>
                                  <w:iCs/>
                                </w:rPr>
                                <w:t>Hình 15</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14:sizeRelH relativeFrom="page">
                  <wp14:pctWidth>0</wp14:pctWidth>
                </wp14:sizeRelH>
                <wp14:sizeRelV relativeFrom="page">
                  <wp14:pctHeight>0</wp14:pctHeight>
                </wp14:sizeRelV>
              </wp:anchor>
            </w:drawing>
          </mc:Choice>
          <mc:Fallback>
            <w:pict>
              <v:group id="Canvas 307" o:spid="_x0000_s1287" editas="canvas" style="position:absolute;left:0;text-align:left;margin-left:297.95pt;margin-top:2.75pt;width:195.9pt;height:151.95pt;z-index:251663360;mso-position-horizontal-relative:text;mso-position-vertical-relative:text" coordsize="24879,192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">
                <v:shape id="_x0000_s1288" type="#_x0000_t75" style="position:absolute;width:24879;height:19297;visibility:visible;mso-wrap-style:square">
                  <v:fill o:detectmouseclick="t"/>
                  <v:path o:connecttype="none"/>
                </v:shape>
                <v:group id="Group 179" o:spid="_x0000_s1289" style="position:absolute;left:359;top:359;width:24522;height:17230" coordorigin="3205,1011" coordsize="24521,172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vhAvMQAAADcAAAADwAAAGRycy9kb3ducmV2LnhtbERPS2vCQBC+F/wPywi9&#10;1U0srRqziogtPYjgA8TbkJ08MDsbstsk/vtuodDbfHzPSdeDqUVHrassK4gnEQjizOqKCwWX88fL&#10;HITzyBpry6TgQQ7Wq9FTiom2PR+pO/lChBB2CSoovW8SKV1WkkE3sQ1x4HLbGvQBtoXULfYh3NRy&#10;GkXv0mDFoaHEhrYlZffTt1Hw2WO/eY133f6ebx+389vhuo9JqefxsFmC8DT4f/Gf+0uH+bMF/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vhAvMQAAADcAAAA&#10;DwAAAAAAAAAAAAAAAACqAgAAZHJzL2Rvd25yZXYueG1sUEsFBgAAAAAEAAQA+gAAAJsDAAAAAA==&#10;">
                  <v:shape id="Text Box 180" o:spid="_x0000_s1290" type="#_x0000_t202" style="position:absolute;left:3463;top:15265;width:6919;height:29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cJWcYA&#10;AADcAAAADwAAAGRycy9kb3ducmV2LnhtbESPT2vCQBDF7wW/wzIFb3VTQQnRVSQgLWIP/rl4m2bH&#10;JDQ7G7Orxn5651DobYb35r3fzJe9a9SNulB7NvA+SkARF97WXBo4HtZvKagQkS02nsnAgwIsF4OX&#10;OWbW33lHt30slYRwyNBAFWObaR2KihyGkW+JRTv7zmGUtSu17fAu4a7R4ySZaoc1S0OFLeUVFT/7&#10;qzOwyddfuPseu/S3yT+251V7OZ4mxgxf+9UMVKQ+/pv/rj+t4KeCL8/IBHrxB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EcJWcYAAADcAAAADwAAAAAAAAAAAAAAAACYAgAAZHJz&#10;L2Rvd25yZXYueG1sUEsFBgAAAAAEAAQA9QAAAIsDAAAAAA==&#10;" filled="f" stroked="f" strokeweight=".5pt">
                    <v:textbox>
                      <w:txbxContent>
                        <w:p w14:paraId="6F50B9F1" w14:textId="77777777" w:rsidR="00C00F87" w:rsidRPr="00FA6169" w:rsidRDefault="00C00F87" w:rsidP="00C00F87">
                          <w:pPr>
                            <w:rPr>
                              <w:szCs w:val="80"/>
                            </w:rPr>
                          </w:pPr>
                          <w:r w:rsidRPr="00FA6169">
                            <w:rPr>
                              <w:szCs w:val="80"/>
                            </w:rPr>
                            <w:t>Ắc-quy</w:t>
                          </w:r>
                        </w:p>
                      </w:txbxContent>
                    </v:textbox>
                  </v:shape>
                  <v:group id="Group 181" o:spid="_x0000_s1291" style="position:absolute;left:3205;top:1333;width:24521;height:15891" coordorigin="3205,1333" coordsize="62130,402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Vs8ncEAAADcAAAADwAA&#10;AAAAAAAAAAAAAACqAgAAZHJzL2Rvd25yZXYueG1sUEsFBgAAAAAEAAQA+gAAAJgDAAAAAA==&#10;">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182" o:spid="_x0000_s1292" type="#_x0000_t7" style="position:absolute;left:17989;top:17253;width:35592;height:11519;rotation:1478482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rYmsUA&#10;AADcAAAADwAAAGRycy9kb3ducmV2LnhtbERPS2vCQBC+C/0PyxR6002Faoiu0korXrT1QWlvQ3aa&#10;pGZnw+5q4r93hUJv8/E9ZzrvTC3O5HxlWcHjIAFBnFtdcaHgsH/rpyB8QNZYWyYFF/Iwn931pphp&#10;2/KWzrtQiBjCPkMFZQhNJqXPSzLoB7YhjtyPdQZDhK6Q2mEbw00th0kykgYrjg0lNrQoKT/uTkbB&#10;t/t8vYyX6eY9zT/Ck/xa/760a6Ue7rvnCYhAXfgX/7lXOs5Ph3B7Jl4gZ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KtiaxQAAANwAAAAPAAAAAAAAAAAAAAAAAJgCAABkcnMv&#10;ZG93bnJldi54bWxQSwUGAAAAAAQABAD1AAAAigMAAAAA&#10;" adj="8000" fillcolor="window" strokecolor="windowText" strokeweight="1pt"/>
                    <v:group id="Group 183" o:spid="_x0000_s1293" style="position:absolute;left:12845;top:2628;width:42253;height:24639" coordorigin="12845,5945" coordsize="42252,246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bFB3HCAAAA3AAAAA8A&#10;AAAAAAAAAAAAAAAAqgIAAGRycy9kb3ducmV2LnhtbFBLBQYAAAAABAAEAPoAAACZAwAAAAA=&#10;">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Can 184" o:spid="_x0000_s1294" type="#_x0000_t22" style="position:absolute;left:40912;top:5945;width:926;height:1155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qIvsEA&#10;AADcAAAADwAAAGRycy9kb3ducmV2LnhtbERPzYrCMBC+C75DGMGLrOkuIqVrlLq4IKuXqg8wNGNT&#10;bCaliVrffiMI3ubj+53FqreNuFHna8cKPqcJCOLS6ZorBafj70cKwgdkjY1jUvAgD6vlcLDATLs7&#10;F3Q7hErEEPYZKjAhtJmUvjRk0U9dSxy5s+sshgi7SuoO7zHcNvIrSebSYs2xwWBLP4bKy+FqFczN&#10;bv9Yt3/pJD1fGpu7JC/WG6XGoz7/BhGoD2/xy73VcX46g+cz8QK5/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rqiL7BAAAA3AAAAA8AAAAAAAAAAAAAAAAAmAIAAGRycy9kb3du&#10;cmV2LnhtbFBLBQYAAAAABAAEAPUAAACGAwAAAAA=&#10;" adj="433" fillcolor="window" strokecolor="windowText" strokeweight="1pt">
                        <v:stroke joinstyle="miter"/>
                      </v:shape>
                      <v:shape id="Parallelogram 185" o:spid="_x0000_s1295" type="#_x0000_t7" style="position:absolute;left:17754;top:14207;width:32207;height:11519;rotation:1478482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Q9MjMAA&#10;AADcAAAADwAAAGRycy9kb3ducmV2LnhtbERPTWvCQBC9C/6HZYTezKZCi6SuUloLXquCeptmx2xs&#10;djZkpzH9992C4G0e73MWq8E3qqcu1oENPGY5KOIy2JorA/vdx3QOKgqyxSYwGfilCKvleLTAwoYr&#10;f1K/lUqlEI4FGnAibaF1LB15jFloiRN3Dp1HSbCrtO3wmsJ9o2d5/qw91pwaHLb05qj83v54A6fy&#10;a0Zuve7j8b255IeNiLVizMNkeH0BJTTIXXxzb2yaP3+C/2fSBXr5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Q9MjMAAAADcAAAADwAAAAAAAAAAAAAAAACYAgAAZHJzL2Rvd25y&#10;ZXYueG1sUEsFBgAAAAAEAAQA9QAAAIUDAAAAAA==&#10;" adj="8840" fillcolor="window" strokecolor="windowText" strokeweight="1pt"/>
                      <v:shape id="Parallelogram 186" o:spid="_x0000_s1296" type="#_x0000_t7" style="position:absolute;left:14941;top:23021;width:21526;height:5163;rotation:-1478482fd;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5MJcAA&#10;AADcAAAADwAAAGRycy9kb3ducmV2LnhtbERPTWvCQBC9F/wPywje6kaREFJXEUFpoZemRTwO2TEJ&#10;ZmdDdkzSf98tFHqbx/uc7X5yrRqoD41nA6tlAoq49LbhysDX5+k5AxUE2WLrmQx8U4D9bva0xdz6&#10;kT9oKKRSMYRDjgZqkS7XOpQ1OQxL3xFH7uZ7hxJhX2nb4xjDXavXSZJqhw3Hhho7OtZU3ouHM/B2&#10;fT9f5WI3gsOZfXeh9YQPYxbz6fACSmiSf/Gf+9XG+VkKv8/EC/Tu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V5MJcAAAADcAAAADwAAAAAAAAAAAAAAAACYAgAAZHJzL2Rvd25y&#10;ZXYueG1sUEsFBgAAAAAEAAQA9QAAAIUDAAAAAA==&#10;" adj="2519" fillcolor="window" strokecolor="windowText" strokeweight="1pt"/>
                      <v:shape id="Parallelogram 187" o:spid="_x0000_s1297" type="#_x0000_t7" style="position:absolute;left:34829;top:23186;width:19037;height:6420;rotation:1222798fd;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xlPMMA&#10;AADcAAAADwAAAGRycy9kb3ducmV2LnhtbERPTYvCMBC9C/6HMIIX0VRhV6lGEZcF96Bg9aC3oRnb&#10;ajMpTbTdf78RFrzN433OYtWaUjypdoVlBeNRBII4tbrgTMHp+D2cgXAeWWNpmRT8koPVsttZYKxt&#10;wwd6Jj4TIYRdjApy76tYSpfmZNCNbEUcuKutDfoA60zqGpsQbko5iaJPabDg0JBjRZuc0nvyMAo+&#10;tsUg+Trc1o/L7qfZ73RzP28ypfq9dj0H4an1b/G/e6vD/NkUXs+EC+T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UxlPMMAAADcAAAADwAAAAAAAAAAAAAAAACYAgAAZHJzL2Rv&#10;d25yZXYueG1sUEsFBgAAAAAEAAQA9QAAAIgDAAAAAA==&#10;" adj="1701" fillcolor="window" strokecolor="windowText" strokeweight="1pt"/>
                      <v:shape id="Parallelogram 188" o:spid="_x0000_s1298" type="#_x0000_t7" style="position:absolute;left:37153;top:29200;width:17945;height:1384;rotation:-1222798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5wOcUA&#10;AADcAAAADwAAAGRycy9kb3ducmV2LnhtbESPQW/CMAyF75P2HyJP4jKNFA4MdQQ0TULiAtNgP8BK&#10;vLZb45Qk0Pbfzwckbrbe83ufV5vBt+pKMTWBDcymBShiG1zDlYHv0/ZlCSplZIdtYDIwUoLN+vFh&#10;haULPX/R9ZgrJSGcSjRQ59yVWidbk8c0DR2xaD8hesyyxkq7iL2E+1bPi2KhPTYsDTV29FGT/Tte&#10;vIHX2cHu+3ZRPH+mczyP3fhrd6Mxk6fh/Q1UpiHfzbfrnRP8pdDKMzKBXv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nnA5xQAAANwAAAAPAAAAAAAAAAAAAAAAAJgCAABkcnMv&#10;ZG93bnJldi54bWxQSwUGAAAAAAQABAD1AAAAigMAAAAA&#10;" adj="465" fillcolor="window" strokecolor="windowText" strokeweight="1pt"/>
                      <v:shape id="Parallelogram 189" o:spid="_x0000_s1299" type="#_x0000_t7" style="position:absolute;left:25076;top:12829;width:9093;height:4992;rotation:-1222798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1j4sMA&#10;AADcAAAADwAAAGRycy9kb3ducmV2LnhtbERPPW/CMBDdK/EfrENiaxwyoDTFIARU6tAFypDxFF+T&#10;QHxOYgeS/vq6UqVu9/Q+b70dTSPu1LvasoJlFIMgLqyuuVRw+Xx7TkE4j6yxsUwKJnKw3cye1php&#10;++AT3c++FCGEXYYKKu/bTEpXVGTQRbYlDtyX7Q36APtS6h4fIdw0MonjlTRYc2iosKV9RcXtPBgF&#10;u+6ST7r7HvgwXY9DkqeuPn0otZiPu1cQnkb/L/5zv+swP32B32fCBXL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v1j4sMAAADcAAAADwAAAAAAAAAAAAAAAACYAgAAZHJzL2Rv&#10;d25yZXYueG1sUEsFBgAAAAAEAAQA9QAAAIgDAAAAAA==&#10;" adj="3309" fillcolor="window" strokecolor="windowText" strokeweight="1pt"/>
                      <v:shape id="Parallelogram 190" o:spid="_x0000_s1300" type="#_x0000_t7" style="position:absolute;left:26557;top:17050;width:14338;height:5020;rotation:1478482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zWo8QA&#10;AADcAAAADwAAAGRycy9kb3ducmV2LnhtbESPzW4CMQyE70i8Q2Sk3iChlVpYCAhV6p/KhYUHsDbe&#10;H7Fxlk2A7dvXh0q92ZrxzOf1dvCtulEfm8AW5jMDirgIruHKwun4Nl2AignZYRuYLPxQhO1mPFpj&#10;5sKdD3TLU6UkhGOGFuqUukzrWNTkMc5CRyxaGXqPSda+0q7Hu4T7Vj8a86w9NiwNNXb0WlNxzq/e&#10;QvlksLqi+VqW3wf3kvP+4/K+t/ZhMuxWoBIN6d/8d/3pBH8p+PKMTK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C81qPEAAAA3AAAAA8AAAAAAAAAAAAAAAAAmAIAAGRycy9k&#10;b3ducmV2LnhtbFBLBQYAAAAABAAEAPUAAACJAwAAAAA=&#10;" adj="8654" fillcolor="window" strokecolor="windowText" strokeweight="1pt"/>
                      <v:shape id="Parallelogram 191" o:spid="_x0000_s1301" type="#_x0000_t7" style="position:absolute;left:25610;top:12908;width:8497;height:3540;rotation:-1222798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XPEscA&#10;AADcAAAADwAAAGRycy9kb3ducmV2LnhtbESPT2vCQBDF70K/wzKF3nRjD61G1+AfCi3ooSqU3obs&#10;JBuSnU2zW4399K4g9DbDe783b+ZZbxtxos5XjhWMRwkI4tzpiksFx8PbcALCB2SNjWNScCEP2eJh&#10;MMdUuzN/0mkfShFD2KeowITQplL63JBFP3ItcdQK11kMce1KqTs8x3DbyOckeZEWK44XDLa0NpTX&#10;+18ba3x87+qkOWxWxeul+KG/L7PZslJPj/1yBiJQH/7Nd/pdR246htszcQK5u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7lzxLHAAAA3AAAAA8AAAAAAAAAAAAAAAAAmAIAAGRy&#10;cy9kb3ducmV2LnhtbFBLBQYAAAAABAAEAPUAAACMAwAAAAA=&#10;" adj="2512" fillcolor="#a6a6a6" strokecolor="windowText" strokeweight="1pt"/>
                      <v:shape id="Parallelogram 1885259136" o:spid="_x0000_s1302" type="#_x0000_t7" style="position:absolute;left:32956;top:15820;width:8496;height:2686;rotation:-1222798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R+2MkA&#10;AADjAAAADwAAAGRycy9kb3ducmV2LnhtbERPzWrCQBC+C32HZQq9SN2oGGLqKlIoCHrQtKTXaXaa&#10;hGZnY3abpG/fFQo9zvc/m91oGtFT52rLCuazCARxYXXNpYK315fHBITzyBoby6TghxzstneTDaba&#10;DnyhPvOlCCHsUlRQed+mUrqiIoNuZlviwH3azqAPZ1dK3eEQwk0jF1EUS4M1h4YKW3quqPjKvo2C&#10;9fT83ku6xu35YvPsdMxPH0Ou1MP9uH8C4Wn0/+I/90GH+UmyWqzW82UMt58CAHL7C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vR+2MkAAADjAAAADwAAAAAAAAAAAAAAAACYAgAA&#10;ZHJzL2Rvd25yZXYueG1sUEsFBgAAAAAEAAQA9QAAAI4DAAAAAA==&#10;" adj="1906" fillcolor="#bfbfbf" strokecolor="windowText" strokeweight="1pt"/>
                      <v:shape id="Parallelogram 1885259137" o:spid="_x0000_s1303" type="#_x0000_t7" style="position:absolute;left:32988;top:16043;width:9093;height:4991;rotation:-1222798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2w2cMkA&#10;AADjAAAADwAAAGRycy9kb3ducmV2LnhtbERPvW7CMBDekfoO1lXqBg6pKGnAINSC1KELlIHxFB9J&#10;ID6H2IGkT19XQmK87//my85U4kqNKy0rGI8iEMSZ1SXnCvY/m2ECwnlkjZVlUtCTg+XiaTDHVNsb&#10;b+m687kIIexSVFB4X6dSuqwgg25ka+LAHW1j0IezyaVu8BbCTSXjKHqTBksODQXW9FFQdt61RsHq&#10;sj/0+vLb8md/WrfxIXHl9lupl+duNQPhqfMP8d39pcP8JJnEk/fx6xT+fwoAyMU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2w2cMkAAADjAAAADwAAAAAAAAAAAAAAAACYAgAA&#10;ZHJzL2Rvd25yZXYueG1sUEsFBgAAAAAEAAQA9QAAAI4DAAAAAA==&#10;" adj="3309" fillcolor="window" strokecolor="windowText" strokeweight="1pt"/>
                      <v:line id="Straight Connector 1885259138" o:spid="_x0000_s1304" style="position:absolute;flip:y;visibility:visible;mso-wrap-style:square" from="22047,12290" to="44932,20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MwHo5/MAAAA4wAAAA8A&#10;AAAAAAAAAAAAAAAAoQIAAGRycy9kb3ducmV2LnhtbFBLBQYAAAAABAAEAPkAAACaAwAAAAA=&#10;" strokecolor="windowText" strokeweight="2.25pt">
                        <v:stroke joinstyle="miter"/>
                      </v:line>
                      <v:shape id="Parallelogram 1885259139" o:spid="_x0000_s1305" type="#_x0000_t7" style="position:absolute;left:35604;top:23891;width:16694;height:3607;rotation:1222798fd;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2nYsgA&#10;AADjAAAADwAAAGRycy9kb3ducmV2LnhtbERPzU7CQBC+m/gOmzHxQmDLr6WyEDTQaDyBPsCkO3Yb&#10;u7Olu5bq07MkJh7n+5/Vpre16Kj1lWMF41ECgrhwuuJSwcf7fpiC8AFZY+2YFPyQh8369maFmXZn&#10;PlB3DKWIIewzVGBCaDIpfWHIoh+5hjhyn661GOLZllK3eI7htpaTJFlIixXHBoMNPRsqvo7fVkEu&#10;X7tZHh4GCzS/6cm/5U+4y5W6v+u3jyAC9eFf/Od+0XF+ms4n8+V4uoTrTxEAub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zadiyAAAAOMAAAAPAAAAAAAAAAAAAAAAAJgCAABk&#10;cnMvZG93bnJldi54bWxQSwUGAAAAAAQABAD1AAAAjQMAAAAA&#10;" adj="1090" fillcolor="window" strokecolor="windowText" strokeweight="1pt"/>
                      <v:shape id="Parallelogram 1885259140" o:spid="_x0000_s1306" type="#_x0000_t7" style="position:absolute;left:41865;top:28571;width:2191;height:527;rotation:1222798fd;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" adj="1214" fillcolor="window" strokecolor="windowText" strokeweight="1pt"/>
                      <v:shape id="Parallelogram 1885259150" o:spid="_x0000_s1307" type="#_x0000_t7" style="position:absolute;left:38938;top:29587;width:2190;height:527;rotation:1222798fd;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" adj="1214" fillcolor="window" strokecolor="windowText" strokeweight="1pt"/>
                      <v:shape id="Parallelogram 1885259155" o:spid="_x0000_s1308" type="#_x0000_t7" style="position:absolute;left:44627;top:27574;width:2191;height:527;rotation:1222798fd;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1QMsA&#10;AADjAAAADwAAAGRycy9kb3ducmV2LnhtbERPzU7CQBC+m/AOmyHxYmQLZk2tLARUIgcvAhduY3ds&#10;C93Z0l1p8eldExOP8/3PdN7bWpyp9ZVjDeNRAoI4d6biQsNuu7pNQfiAbLB2TBou5GE+G1xNMTOu&#10;43c6b0IhYgj7DDWUITSZlD4vyaIfuYY4cp+utRji2RbStNjFcFvLSZLcS4sVx4YSG3oqKT9uvqyG&#10;9dtB7VfPdy/qY7k/dcfL4XVx86319bBfPIII1Id/8Z97beL8NFUT9TBWCn5/igDI2Q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L+LVAywAAAOMAAAAPAAAAAAAAAAAAAAAAAJgC&#10;AABkcnMvZG93bnJldi54bWxQSwUGAAAAAAQABAD1AAAAkAMAAAAA&#10;" adj="1214" fillcolor="window" strokecolor="windowText" strokeweight="1pt"/>
                      <v:shape id="Parallelogram 1885259160" o:spid="_x0000_s1309" type="#_x0000_t7" style="position:absolute;left:13773;top:26063;width:8839;height:2953;rotation:1478482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" adj="8257" filled="f" strokecolor="windowText" strokeweight="1pt"/>
                      <v:shape id="Parallelogram 1885259167" o:spid="_x0000_s1310" type="#_x0000_t7" style="position:absolute;left:13646;top:24367;width:8839;height:2953;rotation:1478482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gshsgA&#10;AADjAAAADwAAAGRycy9kb3ducmV2LnhtbERPzUrDQBC+C77DMgUvYjcNNKZpt6UVChVPNrl4G7LT&#10;JDQ7G3fXNL69Kwge5/ufzW4yvRjJ+c6ygsU8AUFcW91xo6Aqj085CB+QNfaWScE3edht7+82WGh7&#10;43caz6ERMYR9gQraEIZCSl+3ZNDP7UAcuYt1BkM8XSO1w1sMN71MkySTBjuODS0O9NJSfT1/GQWf&#10;H6bUK3w76lN5cI+vuhqztFLqYTbt1yACTeFf/Oc+6Tg/z5fpcrXInuH3pwiA3P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CCyGyAAAAOMAAAAPAAAAAAAAAAAAAAAAAJgCAABk&#10;cnMvZG93bnJldi54bWxQSwUGAAAAAAQABAD1AAAAjQMAAAAA&#10;" adj="8257" fillcolor="window" strokecolor="windowText" strokeweight="1pt"/>
                      <v:shape id="Parallelogram 256" o:spid="_x0000_s1311" type="#_x0000_t7" style="position:absolute;left:12845;top:26603;width:6243;height:1574;rotation:-1478482fd;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OFNMAA&#10;AADcAAAADwAAAGRycy9kb3ducmV2LnhtbESPwQrCMBBE74L/EFbwIpoqKFKNIqIgeNIqXtdmbYvN&#10;pjRR698bQfA4zMwbZr5sTCmeVLvCsoLhIAJBnFpdcKbglGz7UxDOI2ssLZOCNzlYLtqtOcbavvhA&#10;z6PPRICwi1FB7n0VS+nSnAy6ga2Ig3eztUEfZJ1JXeMrwE0pR1E0kQYLDgs5VrTOKb0fH0bB9Zr0&#10;2NDlvD+NL2ZYrO6uSjZKdTvNagbCU+P/4V97pxWMxhP4nglHQC4+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yOFNMAAAADcAAAADwAAAAAAAAAAAAAAAACYAgAAZHJzL2Rvd25y&#10;ZXYueG1sUEsFBgAAAAAEAAQA9QAAAIUDAAAAAA==&#10;" adj="2650" fillcolor="window" strokecolor="windowText" strokeweight="1pt"/>
                      <v:shape id="Parallelogram 257" o:spid="_x0000_s1312" type="#_x0000_t7" style="position:absolute;left:18237;top:26933;width:4876;height:1606;rotation:-1222798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wHrsYA&#10;AADcAAAADwAAAGRycy9kb3ducmV2LnhtbESP3WoCMRSE7wu+QzhC72pWW39YjaIFUfSiuPoAh81x&#10;s7g5WTeprn36piD0cpiZb5jZorWVuFHjS8cK+r0EBHHudMmFgtNx/TYB4QOyxsoxKXiQh8W88zLD&#10;VLs7H+iWhUJECPsUFZgQ6lRKnxuy6HuuJo7e2TUWQ5RNIXWD9wi3lRwkyUhaLDkuGKzp01B+yb6t&#10;gs3H+3ZTr5aj7Gv9yK9mvzv86J1Sr912OQURqA3/4Wd7qxUMhmP4OxOPgJ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JwHrsYAAADcAAAADwAAAAAAAAAAAAAAAACYAgAAZHJz&#10;L2Rvd25yZXYueG1sUEsFBgAAAAAEAAQA9QAAAIsDAAAAAA==&#10;" adj="1986" fillcolor="window" strokecolor="windowText" strokeweight="1pt"/>
                      <v:line id="Straight Connector 258" o:spid="_x0000_s1313" style="position:absolute;flip:y;visibility:visible;mso-wrap-style:square" from="46996,10594" to="49974,115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HINMIAAADcAAAADwAAAGRycy9kb3ducmV2LnhtbERPy4rCMBTdC/MP4Q7MTtMRFKc2lTJQ&#10;cRAXvhazuzTXttjclCbW+vdmIbg8nHeyGkwjeupcbVnB9yQCQVxYXXOp4HTMxwsQziNrbCyTggc5&#10;WKUfowRjbe+8p/7gSxFC2MWooPK+jaV0RUUG3cS2xIG72M6gD7Arpe7wHsJNI6dRNJcGaw4NFbb0&#10;W1FxPdyMArn9z856u/nLZufrKddrvevzH6W+PodsCcLT4N/il3ujFUxnYW04E46ATJ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pHINMIAAADcAAAADwAAAAAAAAAAAAAA&#10;AAChAgAAZHJzL2Rvd25yZXYueG1sUEsFBgAAAAAEAAQA+QAAAJADAAAAAA==&#10;" strokecolor="windowText" strokeweight="2.25pt">
                        <v:stroke joinstyle="miter"/>
                      </v:line>
                      <v:shape id="Can 259" o:spid="_x0000_s1314" type="#_x0000_t22" style="position:absolute;left:43208;top:8963;width:458;height:4206;rotation:7374012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Ik5MQA&#10;AADcAAAADwAAAGRycy9kb3ducmV2LnhtbESPQWvCQBSE70L/w/IKvZlNQ03b1FWKIHjxYOyhx0f2&#10;mQ1m34bsGqO/3hUEj8PMfMPMl6NtxUC9bxwreE9SEMSV0w3XCv726+kXCB+QNbaOScGFPCwXL5M5&#10;FtqdeUdDGWoRIewLVGBC6AopfWXIok9cRxy9g+sthij7WuoezxFuW5mlaS4tNhwXDHa0MlQdy5NV&#10;cCz/5TX7zLsPH3JD7faQ0WpQ6u11/P0BEWgMz/CjvdEKstk33M/EIyA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hiJOTEAAAA3AAAAA8AAAAAAAAAAAAAAAAAmAIAAGRycy9k&#10;b3ducmV2LnhtbFBLBQYAAAAABAAEAPUAAACJAwAAAAA=&#10;" adj="587" fillcolor="window" strokecolor="windowText" strokeweight="1pt">
                        <v:stroke joinstyle="miter"/>
                      </v:shape>
                      <v:group id="Group 260" o:spid="_x0000_s1315" style="position:absolute;left:43811;top:11016;width:3503;height:2052" coordorigin="30906,5810" coordsize="5804,30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NPh6AwwAAANwAAAAP&#10;AAAAAAAAAAAAAAAAAKoCAABkcnMvZG93bnJldi54bWxQSwUGAAAAAAQABAD6AAAAmgMAAAAA&#10;">
                        <v:shape id="Parallelogram 261" o:spid="_x0000_s1316" type="#_x0000_t7" style="position:absolute;left:31494;top:7175;width:4762;height:1638;rotation:1478482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xDbscA&#10;AADcAAAADwAAAGRycy9kb3ducmV2LnhtbESPT2vCQBTE70K/w/IKvelGEZHoJpT+AQ8e2iji8bn7&#10;TGKzb9Psqmk/fbcgeBxm5jfMMu9tIy7U+dqxgvEoAUGsnam5VLDdvA/nIHxANtg4JgU/5CHPHgZL&#10;TI278iddilCKCGGfooIqhDaV0uuKLPqRa4mjd3SdxRBlV0rT4TXCbSMnSTKTFmuOCxW29FKR/irO&#10;VsHmNN39vtb6uNpPi49ef7+tD/OtUk+P/fMCRKA+3MO39soomMzG8H8mHgGZ/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DcQ27HAAAA3AAAAA8AAAAAAAAAAAAAAAAAmAIAAGRy&#10;cy9kb3ducmV2LnhtbFBLBQYAAAAABAAEAPUAAACMAwAAAAA=&#10;" adj="8503" filled="f" strokecolor="windowText" strokeweight="1pt"/>
                        <v:shape id="Parallelogram 262" o:spid="_x0000_s1317" type="#_x0000_t7" style="position:absolute;left:31494;top:5810;width:4762;height:1638;rotation:1478482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Rb+MUA&#10;AADcAAAADwAAAGRycy9kb3ducmV2LnhtbESPT4vCMBTE74LfITxhL7KmFtG1GkWEhd2L+G/vb5tn&#10;W9q8lCZq9dMbQfA4zMxvmPmyNZW4UOMKywqGgwgEcWp1wZmC4+H78wuE88gaK8uk4EYOlotuZ46J&#10;tlfe0WXvMxEg7BJUkHtfJ1K6NCeDbmBr4uCdbGPQB9lkUjd4DXBTyTiKxtJgwWEhx5rWOaXl/mwU&#10;/E9+y+10i6vDZLr5i+6jc7+8kVIfvXY1A+Gp9e/wq/2jFcTjGJ5nwhGQi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NFv4xQAAANwAAAAPAAAAAAAAAAAAAAAAAJgCAABkcnMv&#10;ZG93bnJldi54bWxQSwUGAAAAAAQABAD1AAAAigMAAAAA&#10;" adj="8503" fillcolor="window" strokecolor="windowText" strokeweight="1pt"/>
                        <v:shape id="Parallelogram 263" o:spid="_x0000_s1318" type="#_x0000_t7" style="position:absolute;left:33728;top:7217;width:2982;height:1271;rotation:-1222798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YT2cMA&#10;AADcAAAADwAAAGRycy9kb3ducmV2LnhtbESPT4vCMBTE74LfITxhb5r6B5VqFBEED3tQdy/ens0z&#10;LTYvtYm1++03guBxmJnfMMt1a0vRUO0LxwqGgwQEceZ0wUbB78+uPwfhA7LG0jEp+CMP61W3s8RU&#10;uycfqTkFIyKEfYoK8hCqVEqf5WTRD1xFHL2rqy2GKGsjdY3PCLelHCXJVFosOC7kWNE2p+x2elgF&#10;zeb7Upnyvpscw+zszo05cHtQ6qvXbhYgArXhE36391rBaDqG15l4BOTq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VYT2cMAAADcAAAADwAAAAAAAAAAAAAAAACYAgAAZHJzL2Rv&#10;d25yZXYueG1sUEsFBgAAAAAEAAQA9QAAAIgDAAAAAA==&#10;" adj="2571" fillcolor="window" strokecolor="windowText" strokeweight="1pt"/>
                        <v:shape id="Parallelogram 264" o:spid="_x0000_s1319" type="#_x0000_t7" style="position:absolute;left:30906;top:7092;width:3402;height:1253;rotation:-1478482fd;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pIv8YA&#10;AADcAAAADwAAAGRycy9kb3ducmV2LnhtbESPzWrDMBCE74W+g9hCL6WRHYIJbuQQSkxzySFOH2Cx&#10;trZra2UsxT99+qpQyHGYnW92dvvZdGKkwTWWFcSrCARxaXXDlYLPa/66BeE8ssbOMilYyME+e3zY&#10;YartxBcaC1+JAGGXooLa+z6V0pU1GXQr2xMH78sOBn2QQyX1gFOAm06uoyiRBhsODTX29F5T2RY3&#10;E97YLm18mPPvWB5P+vwx/bx0y1Wp56f58AbC0+zvx//pk1awTjbwNyYQQG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qpIv8YAAADcAAAADwAAAAAAAAAAAAAAAACYAgAAZHJz&#10;L2Rvd25yZXYueG1sUEsFBgAAAAAEAAQA9QAAAIsDAAAAAA==&#10;" adj="3868" fillcolor="window" strokecolor="windowText" strokeweight="1pt"/>
                      </v:group>
                      <v:line id="Straight Connector 265" o:spid="_x0000_s1320" style="position:absolute;flip:y;visibility:visible;mso-wrap-style:square" from="41838,12294" to="44816,132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ytF8QAAADcAAAADwAAAGRycy9kb3ducmV2LnhtbESPQYvCMBSE78L+h/CEvWmqoLjVKGWh&#10;4iIerHrY26N5tsXmpTSxdv/9RhA8DjPzDbPa9KYWHbWusqxgMo5AEOdWV1woOJ/S0QKE88gaa8uk&#10;4I8cbNYfgxXG2j74SF3mCxEg7GJUUHrfxFK6vCSDbmwb4uBdbWvQB9kWUrf4CHBTy2kUzaXBisNC&#10;iQ19l5TfsrtRIPe/yUXvdz/J7HI7p3qrD136pdTnsE+WIDz1/h1+tXdawXQ+g+eZcATk+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K0XxAAAANwAAAAPAAAAAAAAAAAA&#10;AAAAAKECAABkcnMvZG93bnJldi54bWxQSwUGAAAAAAQABAD5AAAAkgMAAAAA&#10;" strokecolor="windowText" strokeweight="2.25pt">
                        <v:stroke joinstyle="miter"/>
                      </v:line>
                      <v:shape id="Can 266" o:spid="_x0000_s1321" type="#_x0000_t22" style="position:absolute;left:17323;top:14235;width:927;height:1155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001MMA&#10;AADcAAAADwAAAGRycy9kb3ducmV2LnhtbESPQYvCMBSE74L/ITzBi6ypHkrpGqUuu7DoXqz+gEfz&#10;bIrNS2mi1n9vBGGPw8x8w6w2g23FjXrfOFawmCcgiCunG64VnI4/HxkIH5A1to5JwYM8bNbj0Qpz&#10;7e58oFsZahEh7HNUYELocil9Zciin7uOOHpn11sMUfa11D3eI9y2cpkkqbTYcFww2NGXoepSXq2C&#10;1Oz/Httul82y86W1hUuKw/ZbqelkKD5BBBrCf/jd/tUKlmkKrzPxCMj1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l001MMAAADcAAAADwAAAAAAAAAAAAAAAACYAgAAZHJzL2Rv&#10;d25yZXYueG1sUEsFBgAAAAAEAAQA9QAAAIgDAAAAAA==&#10;" adj="433" fillcolor="window" strokecolor="windowText" strokeweight="1pt">
                        <v:stroke joinstyle="miter"/>
                      </v:shape>
                      <v:shape id="Can 267" o:spid="_x0000_s1322" type="#_x0000_t22" style="position:absolute;left:19249;top:17174;width:457;height:3411;rotation:7374012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fFr8UA&#10;AADcAAAADwAAAGRycy9kb3ducmV2LnhtbESPQWvCQBSE70L/w/IKvdWNHmyNrlKE0p5KtS3F2yP7&#10;zEazb9Psa0z+vVsoeBxm5htmue59rTpqYxXYwGScgSIugq24NPD58Xz/CCoKssU6MBkYKMJ6dTNa&#10;Ym7DmbfU7aRUCcIxRwNOpMm1joUjj3EcGuLkHULrUZJsS21bPCe4r/U0y2baY8VpwWFDG0fFaffr&#10;DXzvjzJ/2cxlcG/2a/L+cxhIOmPubvunBSihXq7h//arNTCdPcDfmXQE9Oo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J8WvxQAAANwAAAAPAAAAAAAAAAAAAAAAAJgCAABkcnMv&#10;ZG93bnJldi54bWxQSwUGAAAAAAQABAD1AAAAigMAAAAA&#10;" adj="724" fillcolor="window" strokecolor="windowText" strokeweight="1pt">
                        <v:stroke joinstyle="miter"/>
                      </v:shape>
                      <v:group id="Group 268" o:spid="_x0000_s1323" style="position:absolute;left:20294;top:18951;width:3453;height:2051" coordorigin="7448,13817" coordsize="5721,30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zSBKGwwAAANwAAAAP&#10;AAAAAAAAAAAAAAAAAKoCAABkcnMvZG93bnJldi54bWxQSwUGAAAAAAQABAD6AAAAmgMAAAAA&#10;">
                        <v:shape id="Parallelogram 269" o:spid="_x0000_s1324" type="#_x0000_t7" style="position:absolute;left:7986;top:15182;width:4762;height:1639;rotation:1478482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PaMcA&#10;AADcAAAADwAAAGRycy9kb3ducmV2LnhtbESPQWsCMRSE74X+h/AK3mpWEdHVKNIqeOihrlJ6fCbP&#10;3dXNy7pJddtf3wiCx2FmvmGm89ZW4kKNLx0r6HUTEMTamZJzBbvt6nUEwgdkg5VjUvBLHuaz56cp&#10;psZdeUOXLOQiQtinqKAIoU6l9Logi77rauLoHVxjMUTZ5NI0eI1wW8l+kgylxZLjQoE1vRWkT9mP&#10;VbA9Dr7+3kt9WH8Pss9Wn5cf+9FOqc5Lu5iACNSGR/jeXhsF/eEYbmfiEZCz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6qT2jHAAAA3AAAAA8AAAAAAAAAAAAAAAAAmAIAAGRy&#10;cy9kb3ducmV2LnhtbFBLBQYAAAAABAAEAPUAAACMAwAAAAA=&#10;" adj="8503" filled="f" strokecolor="windowText" strokeweight="1pt"/>
                        <v:shape id="Parallelogram 270" o:spid="_x0000_s1325" type="#_x0000_t7" style="position:absolute;left:10187;top:15045;width:2983;height:1456;rotation:-1222798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fBeMIA&#10;AADcAAAADwAAAGRycy9kb3ducmV2LnhtbERPPW/CMBDdK/EfrEPqUhWnDBQFDEKhSGVgwFTMp/hI&#10;IuJzsA2Ef48HpI5P73u+7G0rbuRD41jB1ygDQVw603Cl4O+w+ZyCCBHZYOuYFDwowHIxeJtjbtyd&#10;93TTsRIphEOOCuoYu1zKUNZkMYxcR5y4k/MWY4K+ksbjPYXbVo6zbCItNpwaauyoqKk866tVcPpY&#10;FcfjdO8P+md70d4V650ulHof9qsZiEh9/Be/3L9Gwfg7zU9n0hGQi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l8F4wgAAANwAAAAPAAAAAAAAAAAAAAAAAJgCAABkcnMvZG93&#10;bnJldi54bWxQSwUGAAAAAAQABAD1AAAAhwMAAAAA&#10;" adj="2942" fillcolor="window" strokecolor="windowText" strokeweight="1pt"/>
                        <v:shape id="Parallelogram 278" o:spid="_x0000_s1326" type="#_x0000_t7" style="position:absolute;left:7986;top:13817;width:4762;height:1638;rotation:1478482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X6z8IA&#10;AADcAAAADwAAAGRycy9kb3ducmV2LnhtbERPTYvCMBC9C/6HMIIXWdMVsWs1iiwIelncut7HZmxL&#10;m0lpolZ//eYgeHy87+W6M7W4UetKywo+xxEI4szqknMFf8ftxxcI55E11pZJwYMcrFf93hITbe/8&#10;S7fU5yKEsEtQQeF9k0jpsoIMurFtiAN3sa1BH2CbS93iPYSbWk6iaCYNlhwaCmzou6CsSq9GwTne&#10;V4f5ATfHeP5zip7T66h6kFLDQbdZgPDU+bf45d5pBZM4rA1nwhGQq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BfrPwgAAANwAAAAPAAAAAAAAAAAAAAAAAJgCAABkcnMvZG93&#10;bnJldi54bWxQSwUGAAAAAAQABAD1AAAAhwMAAAAA&#10;" adj="8503" fillcolor="window" strokecolor="windowText" strokeweight="1pt"/>
                        <v:shape id="Parallelogram 279" o:spid="_x0000_s1327" type="#_x0000_t7" style="position:absolute;left:7448;top:15100;width:3402;height:1252;rotation:-1478482fd;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Jx/MUA&#10;AADcAAAADwAAAGRycy9kb3ducmV2LnhtbESPwW7CMBBE70j8g7VIvaDihAPQgEGoKoILB0I/YBVv&#10;k0C8jmKXJHw9RkLiOJqdNzurTWcqcaPGlZYVxJMIBHFmdcm5gt/z7nMBwnlkjZVlUtCTg816OFhh&#10;om3LJ7qlPhcBwi5BBYX3dSKlywoy6Ca2Jg7en20M+iCbXOoG2wA3lZxG0UwaLDk0FFjTd0HZNf03&#10;4Y1Ff4233e4Sy5+DPu7b+7jqz0p9jLrtEoSnzr+PX+mDVjCdf8FzTCCAX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cnH8xQAAANwAAAAPAAAAAAAAAAAAAAAAAJgCAABkcnMv&#10;ZG93bnJldi54bWxQSwUGAAAAAAQABAD1AAAAigMAAAAA&#10;" adj="3868" fillcolor="window" strokecolor="windowText" strokeweight="1pt"/>
                      </v:group>
                      <v:line id="Straight Connector 280" o:spid="_x0000_s1328" style="position:absolute;flip:y;visibility:visible;mso-wrap-style:square" from="15925,20174" to="21424,22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fodcEAAADcAAAADwAAAGRycy9kb3ducmV2LnhtbERPy4rCMBTdC/5DuII7TRUUrUYpQsVB&#10;ZuFr4e7SXNtic1OaWDt/bxYDLg/nvd52phItNa60rGAyjkAQZ1aXnCu4XtLRAoTzyBory6Tgjxxs&#10;N/3eGmNt33yi9uxzEULYxaig8L6OpXRZQQbd2NbEgXvYxqAPsMmlbvAdwk0lp1E0lwZLDg0F1rQr&#10;KHueX0aBPN6Tmz4efpLZ7XlN9V7/tulSqeGgS1YgPHX+K/53H7SC6SLMD2fCEZCb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Gh+h1wQAAANwAAAAPAAAAAAAAAAAAAAAA&#10;AKECAABkcnMvZG93bnJldi54bWxQSwUGAAAAAAQABAD5AAAAjwMAAAAA&#10;" strokecolor="windowText" strokeweight="2.25pt">
                        <v:stroke joinstyle="miter"/>
                      </v:line>
                      <v:line id="Straight Connector 281" o:spid="_x0000_s1329" style="position:absolute;visibility:visible;mso-wrap-style:square" from="25805,13956" to="26104,141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FAMMAAADcAAAADwAAAGRycy9kb3ducmV2LnhtbESPQWvCQBSE7wX/w/KE3uomHkpMXaWI&#10;BS8eGq3nR/Y1SZt9u+xuk/jv3YLgcZiZb5j1djK9GMiHzrKCfJGBIK6t7rhRcD59vBQgQkTW2Fsm&#10;BVcKsN3MntZYajvyJw1VbESCcChRQRujK6UMdUsGw8I64uR9W28wJukbqT2OCW56ucyyV2mw47TQ&#10;oqNdS/Vv9WcUVCyPq9w1xcXTMIbJnb4u+x+lnufT+xuISFN8hO/tg1awLHL4P5OOgNz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shRQDDAAAA3AAAAA8AAAAAAAAAAAAA&#10;AAAAoQIAAGRycy9kb3ducmV2LnhtbFBLBQYAAAAABAAEAPkAAACRAwAAAAA=&#10;" strokecolor="windowText" strokeweight="1pt">
                        <v:stroke joinstyle="miter"/>
                      </v:line>
                      <v:line id="Straight Connector 282" o:spid="_x0000_s1330" style="position:absolute;visibility:visible;mso-wrap-style:square" from="25938,16770" to="26238,16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bd8MAAADcAAAADwAAAGRycy9kb3ducmV2LnhtbESPQWvCQBSE74L/YXlCb7oxh5KmriJi&#10;oZceGlvPj+wziWbfLrvbJP333YLgcZiZb5jNbjK9GMiHzrKC9SoDQVxb3XGj4Ov0tixAhIissbdM&#10;Cn4pwG47n22w1HbkTxqq2IgE4VCigjZGV0oZ6pYMhpV1xMm7WG8wJukbqT2OCW56mWfZszTYcVpo&#10;0dGhpfpW/RgFFcuPl7VrirOnYQyTO32fj1elnhbT/hVEpCk+wvf2u1aQFzn8n0lHQG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vz23fDAAAA3AAAAA8AAAAAAAAAAAAA&#10;AAAAoQIAAGRycy9kb3ducmV2LnhtbFBLBQYAAAAABAAEAPkAAACRAwAAAAA=&#10;" strokecolor="windowText" strokeweight="1pt">
                        <v:stroke joinstyle="miter"/>
                      </v:line>
                      <v:line id="Straight Connector 283" o:spid="_x0000_s1331" style="position:absolute;visibility:visible;mso-wrap-style:square" from="33477,17061" to="33776,17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9+7MMAAADcAAAADwAAAGRycy9kb3ducmV2LnhtbESPzWrDMBCE74W8g9hAb42cFILjRgkh&#10;NJBLD3V+zou1td1aKyGptvv2VSCQ4zAz3zDr7Wg60ZMPrWUF81kGgriyuuVawfl0eMlBhIissbNM&#10;Cv4owHYzeVpjoe3An9SXsRYJwqFABU2MrpAyVA0ZDDPriJP3Zb3BmKSvpfY4JLjp5CLLltJgy2mh&#10;QUf7hqqf8tcoKFl+rOauzq+e+iGM7nS5vn8r9Twdd28gIo3xEb63j1rBIn+F25l0BOTm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S/fuzDAAAA3AAAAA8AAAAAAAAAAAAA&#10;AAAAoQIAAGRycy9kb3ducmV2LnhtbFBLBQYAAAAABAAEAPkAAACRAwAAAAA=&#10;" strokecolor="windowText" strokeweight="1pt">
                        <v:stroke joinstyle="miter"/>
                      </v:line>
                      <v:line id="Straight Connector 284" o:spid="_x0000_s1332" style="position:absolute;visibility:visible;mso-wrap-style:square" from="33148,11487" to="33448,11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1bmmMMAAADcAAAADwAAAGRycy9kb3ducmV2LnhtbESPzWrDMBCE74W8g9hAb42cUILjRgkh&#10;NJBLD3V+zou1td1aKyGptvv2VSCQ4zAz3zDr7Wg60ZMPrWUF81kGgriyuuVawfl0eMlBhIissbNM&#10;Cv4owHYzeVpjoe3An9SXsRYJwqFABU2MrpAyVA0ZDDPriJP3Zb3BmKSvpfY4JLjp5CLLltJgy2mh&#10;QUf7hqqf8tcoKFl+rOauzq+e+iGM7nS5vn8r9Twdd28gIo3xEb63j1rBIn+F25l0BOTm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tW5pjDAAAA3AAAAA8AAAAAAAAAAAAA&#10;AAAAoQIAAGRycy9kb3ducmV2LnhtbFBLBQYAAAAABAAEAPkAAACRAwAAAAA=&#10;" strokecolor="windowText" strokeweight="1pt">
                        <v:stroke joinstyle="miter"/>
                      </v:line>
                      <v:line id="Straight Connector 285" o:spid="_x0000_s1333" style="position:absolute;visibility:visible;mso-wrap-style:square" from="33572,19776" to="33872,19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pDA8MAAADcAAAADwAAAGRycy9kb3ducmV2LnhtbESPzWrDMBCE74W8g9hAb42cQIPjRgkh&#10;NJBLD3V+zou1td1aKyGptvv2VSCQ4zAz3zDr7Wg60ZMPrWUF81kGgriyuuVawfl0eMlBhIissbNM&#10;Cv4owHYzeVpjoe3An9SXsRYJwqFABU2MrpAyVA0ZDDPriJP3Zb3BmKSvpfY4JLjp5CLLltJgy2mh&#10;QUf7hqqf8tcoKFl+rOauzq+e+iGM7nS5vn8r9Twdd28gIo3xEb63j1rBIn+F25l0BOTm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QaQwPDAAAA3AAAAA8AAAAAAAAAAAAA&#10;AAAAoQIAAGRycy9kb3ducmV2LnhtbFBLBQYAAAAABAAEAPkAAACRAwAAAAA=&#10;" strokecolor="windowText" strokeweight="1pt">
                        <v:stroke joinstyle="miter"/>
                      </v:line>
                      <v:line id="Straight Connector 286" o:spid="_x0000_s1334" style="position:absolute;visibility:visible;mso-wrap-style:square" from="40735,14532" to="41035,146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jddMMAAADcAAAADwAAAGRycy9kb3ducmV2LnhtbESPzW7CMBCE75V4B2uRuBUHDiikGIQQ&#10;SL1waPg5r+JtkjZeW7abpG9fV0LiOJqZbzSb3Wg60ZMPrWUFi3kGgriyuuVawfVyes1BhIissbNM&#10;Cn4pwG47edlgoe3AH9SXsRYJwqFABU2MrpAyVA0ZDHPriJP3ab3BmKSvpfY4JLjp5DLLVtJgy2mh&#10;QUeHhqrv8scoKFme1wtX53dP/RBGd7ndj19Kzabj/g1EpDE+w4/2u1awzFfwfyYdAbn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TI3XTDAAAA3AAAAA8AAAAAAAAAAAAA&#10;AAAAoQIAAGRycy9kb3ducmV2LnhtbFBLBQYAAAAABAAEAPkAAACRAwAAAAA=&#10;" strokecolor="windowText" strokeweight="1pt">
                        <v:stroke joinstyle="miter"/>
                      </v:line>
                    </v:group>
                    <v:group id="Group 287" o:spid="_x0000_s1335" style="position:absolute;left:17689;top:32404;width:13271;height:9197" coordorigin="15130,36014" coordsize="13271,91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LbYA7FAAAA3AAA&#10;AA8AAAAAAAAAAAAAAAAAqgIAAGRycy9kb3ducmV2LnhtbFBLBQYAAAAABAAEAPoAAACcAwAAAAA=&#10;">
                      <v:shape id="Parallelogram 288" o:spid="_x0000_s1336" type="#_x0000_t7" style="position:absolute;left:15130;top:40049;width:6564;height:5162;rotation:-1478482fd;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P8zcMA&#10;AADcAAAADwAAAGRycy9kb3ducmV2LnhtbERPy2rCQBTdC/2H4Rbc6aQqJY1OQhECLqrUB1h3l8xt&#10;JjRzJ2Smmv59ZyG4PJz3qhhsK67U+8axgpdpAoK4crrhWsHpWE5SED4ga2wdk4I/8lDkT6MVZtrd&#10;eE/XQ6hFDGGfoQITQpdJ6StDFv3UdcSR+3a9xRBhX0vd4y2G21bOkuRVWmw4NhjsaG2o+jn8WgXb&#10;rwVdhrL2u/SjMu1pfi7fPs9KjZ+H9yWIQEN4iO/ujVYwS+PaeCYeAZ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VP8zcMAAADcAAAADwAAAAAAAAAAAAAAAACYAgAAZHJzL2Rv&#10;d25yZXYueG1sUEsFBgAAAAAEAAQA9QAAAIgDAAAAAA==&#10;" adj="8262" fillcolor="window" strokecolor="windowText" strokeweight="1pt"/>
                      <v:shape id="Parallelogram 289" o:spid="_x0000_s1337" type="#_x0000_t7" style="position:absolute;left:17014;top:36014;width:9652;height:5059;rotation:1478482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Nns8EA&#10;AADcAAAADwAAAGRycy9kb3ducmV2LnhtbESPQYvCMBSE78L+h/CEvWmqh9XtGkVWBT1q/QFvm7dN&#10;sXkpSaz13xtB8DjMzDfMYtXbRnTkQ+1YwWScgSAuna65UnAudqM5iBCRNTaOScGdAqyWH4MF5trd&#10;+EjdKVYiQTjkqMDE2OZShtKQxTB2LXHy/p23GJP0ldQebwluGznNsi9psea0YLClX0Pl5XS1CrTZ&#10;6snlT4fed9ms2W4Ou8IdlPoc9usfEJH6+A6/2nutYDr/hueZdATk8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jTZ7PBAAAA3AAAAA8AAAAAAAAAAAAAAAAAmAIAAGRycy9kb3du&#10;cmV2LnhtbFBLBQYAAAAABAAEAPUAAACGAwAAAAA=&#10;" adj="12956" fillcolor="window" strokecolor="windowText" strokeweight="1pt"/>
                      <v:shape id="Parallelogram 290" o:spid="_x0000_s1338" type="#_x0000_t7" style="position:absolute;left:19343;top:39352;width:9059;height:5537;rotation:-1222798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JlRsMA&#10;AADcAAAADwAAAGRycy9kb3ducmV2LnhtbERPTYvCMBC9C/6HMAt703RlkVqNIoKygoh2V8Xb0Ixt&#10;sZmUJqv135uD4PHxviez1lTiRo0rLSv46kcgiDOrS84V/P0uezEI55E1VpZJwYMczKbdzgQTbe+8&#10;p1vqcxFC2CWooPC+TqR0WUEGXd/WxIG72MagD7DJpW7wHsJNJQdRNJQGSw4NBda0KCi7pv9GwShe&#10;HVfD82ljDwd9zr7n6902Xiv1+dHOxyA8tf4tfrl/tILBKMwPZ8IRkN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PJlRsMAAADcAAAADwAAAAAAAAAAAAAAAACYAgAAZHJzL2Rv&#10;d25yZXYueG1sUEsFBgAAAAAEAAQA9QAAAIgDAAAAAA==&#10;" adj="3685" fillcolor="window" strokecolor="windowText" strokeweight="1pt"/>
                      <v:shape id="Can 291" o:spid="_x0000_s1339" type="#_x0000_t22" style="position:absolute;left:20208;top:38654;width:1151;height:10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9t5lsMA&#10;AADcAAAADwAAAGRycy9kb3ducmV2LnhtbESPQYvCMBSE74L/ITzBm6YqiFajiCC70L2sinh8NM+0&#10;2LyUJmr115uFBY/DzHzDLNetrcSdGl86VjAaJiCIc6dLNgqOh91gBsIHZI2VY1LwJA/rVbezxFS7&#10;B//SfR+MiBD2KSooQqhTKX1ekEU/dDVx9C6usRiibIzUDT4i3FZynCRTabHkuFBgTduC8uv+ZhWU&#10;Znr+OWev3Gh61dktm1xO1ZdS/V67WYAI1IZP+L/9rRWM5yP4OxOPgFy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9t5lsMAAADcAAAADwAAAAAAAAAAAAAAAACYAgAAZHJzL2Rv&#10;d25yZXYueG1sUEsFBgAAAAAEAAQA9QAAAIgDAAAAAA==&#10;" fillcolor="window" strokecolor="windowText" strokeweight="1pt">
                        <v:stroke joinstyle="miter"/>
                      </v:shape>
                      <v:shape id="Can 292" o:spid="_x0000_s1340" type="#_x0000_t22" style="position:absolute;left:24044;top:37411;width:1150;height:106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nn4cMA&#10;AADcAAAADwAAAGRycy9kb3ducmV2LnhtbESPQYvCMBSE74L/ITzBm6ZWkLUaRQTZhe5lVcTjo3mm&#10;xealNFGrv94sLOxxmJlvmOW6s7W4U+srxwom4wQEceF0xUbB8bAbfYDwAVlj7ZgUPMnDetXvLTHT&#10;7sE/dN8HIyKEfYYKyhCaTEpflGTRj11DHL2Lay2GKFsjdYuPCLe1TJNkJi1WHBdKbGhbUnHd36yC&#10;yszO3+f8VRhNrya/5dPLqf5UajjoNgsQgbrwH/5rf2kF6TyF3zPxCMjVG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wnn4cMAAADcAAAADwAAAAAAAAAAAAAAAACYAgAAZHJzL2Rv&#10;d25yZXYueG1sUEsFBgAAAAAEAAQA9QAAAIgDAAAAAA==&#10;" fillcolor="window" strokecolor="windowText" strokeweight="1pt">
                        <v:stroke joinstyle="miter"/>
                      </v:shape>
                    </v:group>
                    <v:shape id="Freeform 293" o:spid="_x0000_s1341" style="position:absolute;left:3205;top:18628;width:20178;height:18649;visibility:visible;mso-wrap-style:square;v-text-anchor:middle" coordsize="2017813,24368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8f3MMA&#10;AADcAAAADwAAAGRycy9kb3ducmV2LnhtbESPQYvCMBSE7wv+h/CEva2pCmqrUURdVrxZPXh8NM+2&#10;2LyUJtb67zeC4HGYmW+YxaozlWipcaVlBcNBBII4s7rkXMH59PszA+E8ssbKMil4koPVsve1wETb&#10;Bx+pTX0uAoRdggoK7+tESpcVZNANbE0cvKttDPogm1zqBh8Bbio5iqKJNFhyWCiwpk1B2S29GwXR&#10;3/Wyadcuqzg+THfdNo3ryVOp7363noPw1PlP+N3eawWjeAyvM+EIyO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W8f3MMAAADcAAAADwAAAAAAAAAAAAAAAACYAgAAZHJzL2Rv&#10;d25yZXYueG1sUEsFBgAAAAAEAAQA9QAAAIgDAAAAAA==&#10;" path="m1288755,c1144279,20117,999804,40234,901049,197511,802294,354788,719389,704698,696224,943661v-23165,238963,180441,536448,65836,687629c647455,1782471,68336,1720292,8595,1850746v-59741,130454,204826,488899,395021,563270c593811,2488387,1002243,2362810,1149766,2296973v147523,-65837,12192,-195072,138989,-277978c1415552,1936089,1789846,1773936,1910547,1799539v120701,25603,111557,199339,102413,373076e" filled="f" strokecolor="windowText" strokeweight="1pt">
                      <v:stroke joinstyle="miter"/>
                      <v:path arrowok="t" o:connecttype="custom" o:connectlocs="1288755,0;901049,151155;696224,722182;762060,1248423;8595,1416372;403616,1847442;1149766,1757869;1288755,1545133;1910547,1377184;2012960,1662698" o:connectangles="0,0,0,0,0,0,0,0,0,0"/>
                    </v:shape>
                    <v:shape id="Freeform 294" o:spid="_x0000_s1342" style="position:absolute;left:27139;top:7289;width:38196;height:28910;visibility:visible;mso-wrap-style:square;v-text-anchor:middle" coordsize="3819617,28910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aSoMcA&#10;AADcAAAADwAAAGRycy9kb3ducmV2LnhtbESPT0vDQBTE74LfYXlCb3bTUG2M3YQqLYgU/0Qv3h7Z&#10;ZzY2+zZkt2389l2h4HGYmd8wy3K0nTjQ4FvHCmbTBARx7XTLjYLPj811BsIHZI2dY1LwSx7K4vJi&#10;ibl2R36nQxUaESHsc1RgQuhzKX1tyKKfup44et9usBiiHBqpBzxGuO1kmiS30mLLccFgT4+G6l21&#10;twqqtXlNH6q3xQxb+/xz02xfFl+ZUpOrcXUPItAY/sPn9pNWkN7N4e9MPAKyO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NWkqDHAAAA3AAAAA8AAAAAAAAAAAAAAAAAmAIAAGRy&#10;cy9kb3ducmV2LnhtbFBLBQYAAAAABAAEAPUAAACMAwAAAAA=&#10;" path="m2275027,v128626,79248,257252,158496,351130,351129c2720035,543762,2657857,976579,2838298,1155801v180441,179222,809548,171908,870508,270663c3769766,1525219,3191866,1597152,3204058,1748333v12192,151181,793698,440131,577900,585216c3566160,2478634,2320137,2526182,1909267,2618841v-410870,92659,-354787,291389,-592531,270663c1078992,2868778,687629,2567635,482803,2494483,277977,2421331,168249,2423770,87782,2450592,7315,2477414,3657,2566415,,2655417e" filled="f" strokecolor="windowText" strokeweight="1pt">
                      <v:stroke joinstyle="miter"/>
                      <v:path arrowok="t" o:connecttype="custom" o:connectlocs="2275027,0;2626157,351129;2838298,1155801;3708806,1426464;3204058,1748333;3781958,2333549;1909267,2618841;1316736,2889504;482803,2494483;87782,2450592;0,2655417" o:connectangles="0,0,0,0,0,0,0,0,0,0,0"/>
                    </v:shape>
                    <v:shape id="Text Box 295" o:spid="_x0000_s1343" type="#_x0000_t202" style="position:absolute;left:32387;top:18458;width:25823;height:6430;rotation:-121501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3zEsMA&#10;AADcAAAADwAAAGRycy9kb3ducmV2LnhtbESPQUvDQBSE7wX/w/IEb83GYkuN3RYpCr0oNCl4fWSf&#10;STD7Nuy+tuu/dwXB4zAz3zCbXXKjulCIg2cD90UJirj1duDOwKl5na9BRUG2OHomA98UYbe9mW2w&#10;sv7KR7rU0qkM4VihgV5kqrSObU8OY+En4ux9+uBQsgydtgGvGe5GvSjLlXY4cF7ocaJ9T+1XfXYG&#10;3j58bR+SXTYh7FMjL+dWDu/G3N2m5ydQQkn+w3/tgzWweFzC75l8BPT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K3zEsMAAADcAAAADwAAAAAAAAAAAAAAAACYAgAAZHJzL2Rv&#10;d25yZXYueG1sUEsFBgAAAAAEAAQA9QAAAIgDAAAAAA==&#10;" filled="f" stroked="f" strokeweight=".5pt">
                      <v:textbox>
                        <w:txbxContent>
                          <w:p w14:paraId="49C484A0" w14:textId="77777777" w:rsidR="00C00F87" w:rsidRPr="00FA6169" w:rsidRDefault="00C00F87" w:rsidP="00C00F87">
                            <w:pPr>
                              <w:jc w:val="center"/>
                              <w:rPr>
                                <w:b/>
                                <w:w w:val="120"/>
                                <w:sz w:val="20"/>
                              </w:rPr>
                            </w:pPr>
                            <w:r>
                              <w:rPr>
                                <w:rFonts w:ascii="MS Gothic" w:eastAsia="MS Gothic" w:hAnsi="MS Gothic"/>
                                <w:b/>
                                <w:w w:val="120"/>
                                <w:sz w:val="20"/>
                              </w:rPr>
                              <w:t>822.g</w:t>
                            </w:r>
                          </w:p>
                        </w:txbxContent>
                      </v:textbox>
                    </v:shape>
                    <v:shape id="Text Box 296" o:spid="_x0000_s1344" type="#_x0000_t202" style="position:absolute;left:26362;top:7985;width:7968;height:10511;rotation:-20605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boCcUA&#10;AADcAAAADwAAAGRycy9kb3ducmV2LnhtbESPQWvCQBSE7wX/w/KE3pqNQlONrqIFoaeWpCJ6e2af&#10;STD7Nma3Mf333UKhx2FmvmGW68E0oqfO1ZYVTKIYBHFhdc2lgv3n7mkGwnlkjY1lUvBNDtar0cMS&#10;U23vnFGf+1IECLsUFVTet6mUrqjIoItsSxy8i+0M+iC7UuoO7wFuGjmN40QarDksVNjSa0XFNf8y&#10;CrLt7oMOMffJ+/HcciNPN355VupxPGwWIDwN/j/8137TCqbzBH7PhCMgV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lugJxQAAANwAAAAPAAAAAAAAAAAAAAAAAJgCAABkcnMv&#10;ZG93bnJldi54bWxQSwUGAAAAAAQABAD1AAAAigMAAAAA&#10;" filled="f" stroked="f" strokeweight=".5pt">
                      <v:textbox>
                        <w:txbxContent>
                          <w:p w14:paraId="6B50C427" w14:textId="77777777" w:rsidR="00C00F87" w:rsidRPr="00932916" w:rsidRDefault="00C00F87" w:rsidP="00C00F87">
                            <w:pPr>
                              <w:jc w:val="center"/>
                              <w:rPr>
                                <w:b/>
                                <w:color w:val="FFFFFF"/>
                                <w:w w:val="120"/>
                                <w:sz w:val="20"/>
                              </w:rPr>
                            </w:pPr>
                            <w:r w:rsidRPr="00932916">
                              <w:rPr>
                                <w:rFonts w:ascii="MS Gothic" w:eastAsia="MS Gothic" w:hAnsi="MS Gothic"/>
                                <w:b/>
                                <w:color w:val="FFFFFF"/>
                                <w:w w:val="120"/>
                                <w:sz w:val="20"/>
                              </w:rPr>
                              <w:t>S</w:t>
                            </w:r>
                          </w:p>
                        </w:txbxContent>
                      </v:textbox>
                    </v:shape>
                    <v:shape id="Text Box 297" o:spid="_x0000_s1345" type="#_x0000_t202" style="position:absolute;left:33517;top:11608;width:8084;height:9636;rotation:-20605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pNksUA&#10;AADcAAAADwAAAGRycy9kb3ducmV2LnhtbESPQWvCQBSE74L/YXmCt2ZTwagxq7QFoaeKWoq9vWaf&#10;SWj2bZrdJum/7wqCx2FmvmGy7WBq0VHrKssKHqMYBHFudcWFgvfT7mEJwnlkjbVlUvBHDrab8SjD&#10;VNueD9QdfSEChF2KCkrvm1RKl5dk0EW2IQ7exbYGfZBtIXWLfYCbWs7iOJEGKw4LJTb0UlL+ffw1&#10;Cg7Puz19xNwlb+evhmv5+cOLuVLTyfC0BuFp8Pfwrf2qFcxWC7ieCUdAb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2k2SxQAAANwAAAAPAAAAAAAAAAAAAAAAAJgCAABkcnMv&#10;ZG93bnJldi54bWxQSwUGAAAAAAQABAD1AAAAigMAAAAA&#10;" filled="f" stroked="f" strokeweight=".5pt">
                      <v:textbox>
                        <w:txbxContent>
                          <w:p w14:paraId="56FA058B" w14:textId="77777777" w:rsidR="00C00F87" w:rsidRPr="00FA6169" w:rsidRDefault="00C00F87" w:rsidP="00C00F87">
                            <w:pPr>
                              <w:jc w:val="center"/>
                              <w:rPr>
                                <w:b/>
                                <w:w w:val="120"/>
                                <w:sz w:val="22"/>
                              </w:rPr>
                            </w:pPr>
                            <w:r w:rsidRPr="00FA6169">
                              <w:rPr>
                                <w:rFonts w:ascii="MS Gothic" w:eastAsia="MS Gothic" w:hAnsi="MS Gothic"/>
                                <w:b/>
                                <w:w w:val="120"/>
                                <w:sz w:val="22"/>
                              </w:rPr>
                              <w:t>N</w:t>
                            </w:r>
                          </w:p>
                        </w:txbxContent>
                      </v:textbox>
                    </v:shape>
                    <v:line id="Straight Connector 298" o:spid="_x0000_s1346" style="position:absolute;flip:x y;visibility:visible;mso-wrap-style:square" from="25717,3683" to="25844,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wqBsEAAADcAAAADwAAAGRycy9kb3ducmV2LnhtbERPy4rCMBTdC/5DuMLsNLWI2moq4iCM&#10;y/GxcHdprn3Y3JQmUzt/P1kMuDyc93Y3mEb01LnKsoL5LAJBnFtdcaHgejlO1yCcR9bYWCYFv+Rg&#10;l41HW0y1ffE39WdfiBDCLkUFpfdtKqXLSzLoZrYlDtzDdgZ9gF0hdYevEG4aGUfRUhqsODSU2NKh&#10;pPx5/jEKbiZKZFLHQ3Fa5ff94vbZ1+ai1Mdk2G9AeBr8W/zv/tIK4iSsDWfCEZDZ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PDCoGwQAAANwAAAAPAAAAAAAAAAAAAAAA&#10;AKECAABkcnMvZG93bnJldi54bWxQSwUGAAAAAAQABAD5AAAAjwMAAAAA&#10;" strokecolor="windowText" strokeweight=".5pt">
                      <v:stroke dashstyle="dash" joinstyle="miter"/>
                    </v:line>
                    <v:line id="Straight Connector 299" o:spid="_x0000_s1347" style="position:absolute;flip:x y;visibility:visible;mso-wrap-style:square" from="33020,1333" to="33147,7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CPncQAAADcAAAADwAAAGRycy9kb3ducmV2LnhtbESPQWvCQBSE74L/YXlCb2ZjKLWJboIo&#10;hfZYNYfeHtlnEs2+DdltTP99t1DwOMzMN8y2mEwnRhpca1nBKopBEFdWt1wrOJ/elq8gnEfW2Fkm&#10;BT/koMjnsy1m2t75k8ajr0WAsMtQQeN9n0npqoYMusj2xMG72MGgD3KopR7wHuCmk0kcv0iDLYeF&#10;BnvaN1Tdjt9GQWniVKbXZKo/1tXX7rk8jFdzUuppMe02IDxN/hH+b79rBUmawt+ZcARk/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QI+dxAAAANwAAAAPAAAAAAAAAAAA&#10;AAAAAKECAABkcnMvZG93bnJldi54bWxQSwUGAAAAAAQABAD5AAAAkgMAAAAA&#10;" strokecolor="windowText" strokeweight=".5pt">
                      <v:stroke dashstyle="dash" joinstyle="miter"/>
                    </v:line>
                    <v:shape id="Straight Arrow Connector 300" o:spid="_x0000_s1348" type="#_x0000_t32" style="position:absolute;left:25908;top:5334;width:7112;height:222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g8YL4AAADcAAAADwAAAGRycy9kb3ducmV2LnhtbERPzWrCQBC+F3yHZYTe6sZKS4iuEguK&#10;11gfYNgdk2h2NmRHjW/fPQg9fnz/q83oO3WnIbaBDcxnGShiG1zLtYHT7+4jBxUF2WEXmAw8KcJm&#10;PXlbYeHCgyu6H6VWKYRjgQYakb7QOtqGPMZZ6IkTdw6DR0lwqLUb8JHCfac/s+xbe2w5NTTY009D&#10;9nq8eQOVWA5le7L7XGz5dZlv8yqMxrxPx3IJSmiUf/HLfXAGFlman86kI6DXf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NyDxgvgAAANwAAAAPAAAAAAAAAAAAAAAAAKEC&#10;AABkcnMvZG93bnJldi54bWxQSwUGAAAAAAQABAD5AAAAjAMAAAAA&#10;" strokecolor="windowText" strokeweight="1pt">
                      <v:stroke startarrow="classic" endarrow="classic" joinstyle="miter"/>
                    </v:shape>
                  </v:group>
                  <v:shape id="Text Box 301" o:spid="_x0000_s1349" type="#_x0000_t202" style="position:absolute;left:12321;top:1011;width:3224;height:30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zBecYA&#10;AADcAAAADwAAAGRycy9kb3ducmV2LnhtbESPQWvCQBSE74L/YXlCb7qJxSLRVUJAWooetF68PbPP&#10;JJh9m2a3Sdpf3xUKPQ4z8w2z3g6mFh21rrKsIJ5FIIhzqysuFJw/dtMlCOeRNdaWScE3OdhuxqM1&#10;Jtr2fKTu5AsRIOwSVFB63yRSurwkg25mG+Lg3Wxr0AfZFlK32Ae4qeU8il6kwYrDQokNZSXl99OX&#10;UfCe7Q54vM7N8qfOXve3tPk8XxZKPU2GdAXC0+D/w3/tN63gOYrhcSYcAbn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xzBecYAAADcAAAADwAAAAAAAAAAAAAAAACYAgAAZHJz&#10;L2Rvd25yZXYueG1sUEsFBgAAAAAEAAQA9QAAAIsDAAAAAA==&#10;" filled="f" stroked="f" strokeweight=".5pt">
                    <v:textbox>
                      <w:txbxContent>
                        <w:p w14:paraId="12DAE464" w14:textId="77777777" w:rsidR="00C00F87" w:rsidRPr="00FA6169" w:rsidRDefault="00C00F87" w:rsidP="00C00F87">
                          <w:pPr>
                            <w:rPr>
                              <w:i/>
                              <w:szCs w:val="80"/>
                            </w:rPr>
                          </w:pPr>
                          <w:r w:rsidRPr="00FA6169">
                            <w:rPr>
                              <w:i/>
                              <w:szCs w:val="80"/>
                            </w:rPr>
                            <w:t>l</w:t>
                          </w:r>
                        </w:p>
                      </w:txbxContent>
                    </v:textbox>
                  </v:shape>
                  <v:shape id="Straight Arrow Connector 302" o:spid="_x0000_s1350" type="#_x0000_t32" style="position:absolute;left:6023;top:8928;width:608;height:112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sM018UAAADcAAAADwAAAGRycy9kb3ducmV2LnhtbESPQWvCQBSE74X+h+UVvOmm0ZaSuooo&#10;ARUiqC2lt0f2NQnNvg3ZNYn/3i0IPQ4z8w0zXw6mFh21rrKs4HkSgSDOra64UPBxTsdvIJxH1lhb&#10;JgVXcrBcPD7MMdG25yN1J1+IAGGXoILS+yaR0uUlGXQT2xAH78e2Bn2QbSF1i32Am1rGUfQqDVYc&#10;FkpsaF1S/nu6GAVUbw76C22a5ufP/Yv+1rNslyk1ehpW7yA8Df4/fG9vtYJpFMPfmXAE5O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sM018UAAADcAAAADwAAAAAAAAAA&#10;AAAAAAChAgAAZHJzL2Rvd25yZXYueG1sUEsFBgAAAAAEAAQA+QAAAJMDAAAAAA==&#10;" strokecolor="windowText" strokeweight=".5pt">
                    <v:stroke endarrow="classic" joinstyle="miter"/>
                  </v:shape>
                  <v:shape id="Text Box 303" o:spid="_x0000_s1351" type="#_x0000_t202" style="position:absolute;left:3958;top:7685;width:2802;height:26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L6lcYA&#10;AADcAAAADwAAAGRycy9kb3ducmV2LnhtbESPQWvCQBSE7wX/w/IK3uqmSkVSVwmBUJH2oPXi7Zl9&#10;JqHZtzG7TaK/3i0IPQ4z8w2zXA+mFh21rrKs4HUSgSDOra64UHD4zl4WIJxH1lhbJgVXcrBejZ6W&#10;GGvb8466vS9EgLCLUUHpfRNL6fKSDLqJbYiDd7atQR9kW0jdYh/gppbTKJpLgxWHhRIbSkvKf/a/&#10;RsE2zb5wd5qaxa1OPz7PSXM5HN+UGj8PyTsIT4P/Dz/aG61gFs3g70w4AnJ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IL6lcYAAADcAAAADwAAAAAAAAAAAAAAAACYAgAAZHJz&#10;L2Rvd25yZXYueG1sUEsFBgAAAAAEAAQA9QAAAIsDAAAAAA==&#10;" filled="f" stroked="f" strokeweight=".5pt">
                    <v:textbox>
                      <w:txbxContent>
                        <w:p w14:paraId="130F36E7" w14:textId="77777777" w:rsidR="00C00F87" w:rsidRPr="00FA6169" w:rsidRDefault="00C00F87" w:rsidP="00C00F87">
                          <w:pPr>
                            <w:rPr>
                              <w:i/>
                              <w:szCs w:val="80"/>
                            </w:rPr>
                          </w:pPr>
                          <w:r>
                            <w:rPr>
                              <w:i/>
                              <w:szCs w:val="80"/>
                            </w:rPr>
                            <w:t>I</w:t>
                          </w:r>
                        </w:p>
                      </w:txbxContent>
                    </v:textbox>
                  </v:shape>
                  <v:oval id="Oval 305" o:spid="_x0000_s1352" style="position:absolute;left:22448;top:12567;width:2253;height:225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hdsQA&#10;AADcAAAADwAAAGRycy9kb3ducmV2LnhtbESPwWrDMBBE74X+g9hAb7WcmIbiRAmhkNJj45hQ3xZr&#10;Y5lYK2Opjv33VaHQ4zAzb5jtfrKdGGnwrWMFyyQFQVw73XKjoDwfn19B+ICssXNMCmbysN89Pmwx&#10;1+7OJxqL0IgIYZ+jAhNCn0vpa0MWfeJ64uhd3WAxRDk0Ug94j3DbyVWarqXFluOCwZ7eDNW34tsq&#10;OMzhc+SsK95P16/jZVVOVdUbpZ4W02EDItAU/sN/7Q+tIEtf4PdMPAJy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ftIXbEAAAA3AAAAA8AAAAAAAAAAAAAAAAAmAIAAGRycy9k&#10;b3ducmV2LnhtbFBLBQYAAAAABAAEAPUAAACJAwAAAAA=&#10;" fillcolor="window" strokecolor="windowText" strokeweight="1pt">
                    <v:stroke joinstyle="miter"/>
                  </v:oval>
                  <v:shape id="Text Box 306" o:spid="_x0000_s1353" type="#_x0000_t202" style="position:absolute;left:22202;top:12192;width:2803;height:26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VZDccA&#10;AADcAAAADwAAAGRycy9kb3ducmV2LnhtbESPS2vDMBCE74X8B7GF3hq5KQnGtWyCIaSU5pDHpbet&#10;tX5Qa+VYSuLm10eFQo7DzHzDpPloOnGmwbWWFbxMIxDEpdUt1woO+9VzDMJ5ZI2dZVLwSw7ybPKQ&#10;YqLthbd03vlaBAi7BBU03veJlK5syKCb2p44eJUdDPogh1rqAS8Bbjo5i6KFNNhyWGiwp6Kh8md3&#10;Mgo+itUGt98zE1+7Yv1ZLfvj4Wuu1NPjuHwD4Wn09/B/+10reI0W8HcmHAGZ3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T1WQ3HAAAA3AAAAA8AAAAAAAAAAAAAAAAAmAIAAGRy&#10;cy9kb3ducmV2LnhtbFBLBQYAAAAABAAEAPUAAACMAwAAAAA=&#10;" filled="f" stroked="f" strokeweight=".5pt">
                    <v:textbox>
                      <w:txbxContent>
                        <w:p w14:paraId="7BD4565D" w14:textId="77777777" w:rsidR="00C00F87" w:rsidRPr="00FA6169" w:rsidRDefault="00C00F87" w:rsidP="00C00F87">
                          <w:pPr>
                            <w:rPr>
                              <w:i/>
                              <w:szCs w:val="80"/>
                            </w:rPr>
                          </w:pPr>
                          <w:r>
                            <w:rPr>
                              <w:i/>
                              <w:szCs w:val="80"/>
                            </w:rPr>
                            <w:t>A</w:t>
                          </w:r>
                        </w:p>
                      </w:txbxContent>
                    </v:textbox>
                  </v:shape>
                  <v:shape id="Text Box 371" o:spid="_x0000_s1354" type="#_x0000_t202" style="position:absolute;left:10010;top:14605;width:2803;height:26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qyBMYA&#10;AADcAAAADwAAAGRycy9kb3ducmV2LnhtbESPT4vCMBTE7wt+h/AEb2uqi6tUo0hBVsQ9+Ofi7dk8&#10;22LzUpuo1U+/WRA8DjPzG2Yya0wpblS7wrKCXjcCQZxaXXCmYL9bfI5AOI+ssbRMCh7kYDZtfUww&#10;1vbOG7ptfSYChF2MCnLvq1hKl+Zk0HVtRRy8k60N+iDrTOoa7wFuStmPom9psOCwkGNFSU7peXs1&#10;ClbJ4hc3x74ZPcvkZ32aV5f9YaBUp93MxyA8Nf4dfrWXWsHXsAf/Z8IRkN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xqyBMYAAADcAAAADwAAAAAAAAAAAAAAAACYAgAAZHJz&#10;L2Rvd25yZXYueG1sUEsFBgAAAAAEAAQA9QAAAIsDAAAAAA==&#10;" filled="f" stroked="f" strokeweight=".5pt">
                    <v:textbox>
                      <w:txbxContent>
                        <w:p w14:paraId="17807921" w14:textId="77777777" w:rsidR="00C00F87" w:rsidRPr="00FA6169" w:rsidRDefault="00C00F87" w:rsidP="00C00F87">
                          <w:pPr>
                            <w:rPr>
                              <w:i/>
                              <w:szCs w:val="80"/>
                            </w:rPr>
                          </w:pPr>
                          <w:r>
                            <w:rPr>
                              <w:i/>
                              <w:szCs w:val="80"/>
                            </w:rPr>
                            <w:t>+</w:t>
                          </w:r>
                        </w:p>
                      </w:txbxContent>
                    </v:textbox>
                  </v:shape>
                  <v:shape id="Text Box 372" o:spid="_x0000_s1355" type="#_x0000_t202" style="position:absolute;left:11344;top:13843;width:2802;height:26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gsc8cA&#10;AADcAAAADwAAAGRycy9kb3ducmV2LnhtbESPzWvCQBTE70L/h+UVetNNU1olZhUJSEXagx8Xb8/s&#10;ywdm36bZrab9611B8DjMzG+YdN6bRpypc7VlBa+jCARxbnXNpYL9bjmcgHAeWWNjmRT8kYP57GmQ&#10;YqLthTd03vpSBAi7BBVU3reJlC6vyKAb2ZY4eIXtDPogu1LqDi8BbhoZR9GHNFhzWKiwpayi/LT9&#10;NQrW2fIbN8fYTP6b7POrWLQ/+8O7Ui/P/WIKwlPvH+F7e6UVvI1juJ0JR0DO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PILHPHAAAA3AAAAA8AAAAAAAAAAAAAAAAAmAIAAGRy&#10;cy9kb3ducmV2LnhtbFBLBQYAAAAABAAEAPUAAACMAwAAAAA=&#10;" filled="f" stroked="f" strokeweight=".5pt">
                    <v:textbox>
                      <w:txbxContent>
                        <w:p w14:paraId="25E2DA41" w14:textId="77777777" w:rsidR="00C00F87" w:rsidRPr="00FA6169" w:rsidRDefault="00C00F87" w:rsidP="00C00F87">
                          <w:pPr>
                            <w:rPr>
                              <w:i/>
                              <w:szCs w:val="80"/>
                            </w:rPr>
                          </w:pPr>
                          <w:r>
                            <w:rPr>
                              <w:i/>
                              <w:szCs w:val="80"/>
                            </w:rPr>
                            <w:sym w:font="Symbol" w:char="F02D"/>
                          </w:r>
                        </w:p>
                      </w:txbxContent>
                    </v:textbox>
                  </v:shape>
                  <v:shape id="Text Box 374" o:spid="_x0000_s1356" type="#_x0000_t202" style="position:absolute;left:6010;top:6032;width:2802;height:26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20RnMcA&#10;AADcAAAADwAAAGRycy9kb3ducmV2LnhtbESPT2vCQBTE7wW/w/KE3upGW21IXUUCYin1oPXi7Zl9&#10;+UOzb2N21dRP7xYEj8PM/IaZzjtTizO1rrKsYDiIQBBnVldcKNj9LF9iEM4ja6wtk4I/cjCf9Z6m&#10;mGh74Q2dt74QAcIuQQWl900ipctKMugGtiEOXm5bgz7ItpC6xUuAm1qOomgiDVYcFkpsKC0p+92e&#10;jIKvdLnGzWFk4mudrr7zRXPc7cdKPfe7xQcIT51/hO/tT63g9f0N/s+EIyBn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NtEZzHAAAA3AAAAA8AAAAAAAAAAAAAAAAAmAIAAGRy&#10;cy9kb3ducmV2LnhtbFBLBQYAAAAABAAEAPUAAACMAwAAAAA=&#10;" filled="f" stroked="f" strokeweight=".5pt">
                    <v:textbox>
                      <w:txbxContent>
                        <w:p w14:paraId="2A1777FB" w14:textId="77777777" w:rsidR="00C00F87" w:rsidRPr="00FA6169" w:rsidRDefault="00C00F87" w:rsidP="00C00F87">
                          <w:pPr>
                            <w:rPr>
                              <w:i/>
                              <w:szCs w:val="80"/>
                            </w:rPr>
                          </w:pPr>
                          <w:r>
                            <w:rPr>
                              <w:i/>
                              <w:szCs w:val="80"/>
                            </w:rPr>
                            <w:t>P</w:t>
                          </w:r>
                        </w:p>
                      </w:txbxContent>
                    </v:textbox>
                  </v:shape>
                  <v:shape id="Text Box 375" o:spid="_x0000_s1357" type="#_x0000_t202" style="position:absolute;left:21059;top:1460;width:3043;height:29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G0B8cA&#10;AADcAAAADwAAAGRycy9kb3ducmV2LnhtbESPQWvCQBSE7wX/w/KE3upGizVEV5GAWEp70ObS2zP7&#10;TILZtzG7TdL++m5B8DjMzDfMajOYWnTUusqygukkAkGcW11xoSD73D3FIJxH1lhbJgU/5GCzHj2s&#10;MNG25wN1R1+IAGGXoILS+yaR0uUlGXQT2xAH72xbgz7ItpC6xT7ATS1nUfQiDVYcFkpsKC0pvxy/&#10;jYK3dPeBh9PMxL91un8/b5tr9jVX6nE8bJcgPA3+Hr61X7WC58Uc/s+EIyD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whtAfHAAAA3AAAAA8AAAAAAAAAAAAAAAAAmAIAAGRy&#10;cy9kb3ducmV2LnhtbFBLBQYAAAAABAAEAPUAAACMAwAAAAA=&#10;" filled="f" stroked="f" strokeweight=".5pt">
                    <v:textbox>
                      <w:txbxContent>
                        <w:p w14:paraId="219F4A00" w14:textId="77777777" w:rsidR="00C00F87" w:rsidRPr="00FA6169" w:rsidRDefault="00C00F87" w:rsidP="00C00F87">
                          <w:pPr>
                            <w:rPr>
                              <w:i/>
                              <w:szCs w:val="80"/>
                            </w:rPr>
                          </w:pPr>
                          <w:r>
                            <w:rPr>
                              <w:i/>
                              <w:szCs w:val="80"/>
                            </w:rPr>
                            <w:t>Q</w:t>
                          </w:r>
                        </w:p>
                      </w:txbxContent>
                    </v:textbox>
                  </v:shape>
                </v:group>
                <v:shape id="Text Box 17" o:spid="_x0000_s1358" type="#_x0000_t202" style="position:absolute;left:9864;top:16560;width:8382;height:27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MqcMcA&#10;AADcAAAADwAAAGRycy9kb3ducmV2LnhtbESPQWvCQBSE7wX/w/KE3upGSzVEV5GAWEp70ObS2zP7&#10;TILZtzG7TdL++m5B8DjMzDfMajOYWnTUusqygukkAkGcW11xoSD73D3FIJxH1lhbJgU/5GCzHj2s&#10;MNG25wN1R1+IAGGXoILS+yaR0uUlGXQT2xAH72xbgz7ItpC6xT7ATS1nUTSXBisOCyU2lJaUX47f&#10;RsFbuvvAw2lm4t863b+ft801+3pR6nE8bJcgPA3+Hr61X7WC58Uc/s+EIyD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zzKnDHAAAA3AAAAA8AAAAAAAAAAAAAAAAAmAIAAGRy&#10;cy9kb3ducmV2LnhtbFBLBQYAAAAABAAEAPUAAACMAwAAAAA=&#10;" filled="f" stroked="f" strokeweight=".5pt">
                  <v:textbox>
                    <w:txbxContent>
                      <w:p w14:paraId="0B59A8F2" w14:textId="77777777" w:rsidR="00C00F87" w:rsidRDefault="00C00F87" w:rsidP="00C00F87">
                        <w:pPr>
                          <w:pStyle w:val="NormalWeb"/>
                          <w:spacing w:before="0" w:beforeAutospacing="0" w:after="0" w:afterAutospacing="0" w:line="276" w:lineRule="auto"/>
                        </w:pPr>
                        <w:r>
                          <w:rPr>
                            <w:rFonts w:eastAsia="Calibri"/>
                            <w:i/>
                            <w:iCs/>
                          </w:rPr>
                          <w:t>Hình 15</w:t>
                        </w:r>
                      </w:p>
                    </w:txbxContent>
                  </v:textbox>
                </v:shape>
                <w10:wrap type="square"/>
              </v:group>
            </w:pict>
          </mc:Fallback>
        </mc:AlternateContent>
      </w:r>
      <w:r w:rsidR="00C00F87" w:rsidRPr="006E733A">
        <w:rPr>
          <w:b/>
        </w:rPr>
        <w:t xml:space="preserve">Câu 3. </w:t>
      </w:r>
      <w:r w:rsidR="00C00F87" w:rsidRPr="006E733A">
        <w:t xml:space="preserve">Sơ đồ bố trí thí nghiệm như </w:t>
      </w:r>
      <w:r w:rsidR="00C00F87" w:rsidRPr="006E733A">
        <w:rPr>
          <w:i/>
        </w:rPr>
        <w:t>Hình 15</w:t>
      </w:r>
      <w:r w:rsidR="00C00F87" w:rsidRPr="006E733A">
        <w:t xml:space="preserve"> được sử dụng để xác định cảm ứng từ </w:t>
      </w:r>
      <w:r w:rsidR="00C00F87" w:rsidRPr="006E733A">
        <w:rPr>
          <w:position w:val="-4"/>
        </w:rPr>
        <w:object w:dxaOrig="200" w:dyaOrig="220" w14:anchorId="6EAA46F3">
          <v:shape id="_x0000_i1093" type="#_x0000_t75" style="width:8.25pt;height:11.25pt" o:ole="">
            <v:imagedata r:id="rId169" o:title=""/>
          </v:shape>
          <o:OLEObject Type="Embed" ProgID="Equation.DSMT4" ShapeID="_x0000_i1093" DrawAspect="Content" ObjectID="_1832519578" r:id="rId170"/>
        </w:object>
      </w:r>
      <w:r w:rsidR="00C00F87" w:rsidRPr="006E733A">
        <w:t xml:space="preserve"> trong lòng của nam châm. Nam châm được đặt trên cân điện tử. </w:t>
      </w:r>
      <w:r w:rsidR="00C00F87" w:rsidRPr="006E733A">
        <w:rPr>
          <w:i/>
        </w:rPr>
        <w:t>PQ</w:t>
      </w:r>
      <w:r w:rsidR="00C00F87" w:rsidRPr="006E733A">
        <w:t xml:space="preserve"> là một thanh dẫn cứng, đặt cố định nằm ngang, vuông góc với từ trường giữa các cực của nam châm và được nối với nguồn điện. Lấy gia tốc trọng trường g = 10 m/s</w:t>
      </w:r>
      <w:r w:rsidR="00C00F87" w:rsidRPr="006E733A">
        <w:rPr>
          <w:vertAlign w:val="superscript"/>
        </w:rPr>
        <w:t>2</w:t>
      </w:r>
      <w:r w:rsidR="00C00F87" w:rsidRPr="006E733A">
        <w:t xml:space="preserve">. Chiều dài của nam châm </w:t>
      </w:r>
      <w:r w:rsidR="00C00F87" w:rsidRPr="006E733A">
        <w:rPr>
          <w:i/>
        </w:rPr>
        <w:t>l</w:t>
      </w:r>
      <w:r w:rsidR="00C00F87" w:rsidRPr="006E733A">
        <w:t xml:space="preserve"> = 10 cm. Coi từ trường trong lòng nam châm là đều, lực từ tác dụng lên phần thanh PQ ở bên ngoài nam châm là không đáng kể.</w:t>
      </w:r>
    </w:p>
    <w:p w14:paraId="35513AEC" w14:textId="77777777" w:rsidR="00C00F87" w:rsidRPr="006E733A" w:rsidRDefault="00C00F87" w:rsidP="004B3A48">
      <w:pPr>
        <w:spacing w:after="160" w:line="276" w:lineRule="auto"/>
        <w:jc w:val="both"/>
      </w:pPr>
      <w:r w:rsidRPr="006E733A">
        <w:t xml:space="preserve">Gọi </w:t>
      </w:r>
      <w:r w:rsidRPr="006E733A">
        <w:rPr>
          <w:i/>
        </w:rPr>
        <w:t>I</w:t>
      </w:r>
      <w:r w:rsidRPr="006E733A">
        <w:t xml:space="preserve">  là cường độ dòng điện chạy trong dây dẫn. Khi</w:t>
      </w:r>
      <w:r w:rsidR="00175769">
        <w:t xml:space="preserve">    </w:t>
      </w:r>
      <w:r w:rsidRPr="006E733A">
        <w:t xml:space="preserve"> </w:t>
      </w:r>
      <w:r w:rsidRPr="006E733A">
        <w:rPr>
          <w:i/>
        </w:rPr>
        <w:t>I</w:t>
      </w:r>
      <w:r w:rsidRPr="006E733A">
        <w:t xml:space="preserve"> = 0 thì số chỉ của cân là 800 g. Khi </w:t>
      </w:r>
      <w:r w:rsidRPr="006E733A">
        <w:rPr>
          <w:i/>
        </w:rPr>
        <w:t xml:space="preserve">I </w:t>
      </w:r>
      <w:r w:rsidRPr="006E733A">
        <w:t>= 5,0 A thì số chỉ của cân là 822 g. Tính giá trị của cảm ứng từ B trong phép đo trên theo đơn vị Tesla (T).</w:t>
      </w:r>
    </w:p>
    <w:p w14:paraId="084E50D8" w14:textId="77777777" w:rsidR="00C00F87" w:rsidRPr="006E733A" w:rsidRDefault="00780427" w:rsidP="004B3A48">
      <w:pPr>
        <w:shd w:val="clear" w:color="auto" w:fill="FFFFFF"/>
        <w:spacing w:line="276" w:lineRule="auto"/>
        <w:jc w:val="both"/>
        <w:rPr>
          <w:rFonts w:eastAsia="MS Gothic"/>
          <w:spacing w:val="3"/>
          <w:shd w:val="clear" w:color="auto" w:fill="FFFFFF"/>
        </w:rPr>
      </w:pPr>
      <w:r w:rsidRPr="006E733A">
        <w:rPr>
          <w:noProof/>
        </w:rPr>
        <mc:AlternateContent>
          <mc:Choice Requires="wpg">
            <w:drawing>
              <wp:anchor distT="0" distB="0" distL="114300" distR="114300" simplePos="0" relativeHeight="251661312" behindDoc="0" locked="0" layoutInCell="1" allowOverlap="1" wp14:anchorId="1570CC7E" wp14:editId="2361CD20">
                <wp:simplePos x="0" y="0"/>
                <wp:positionH relativeFrom="column">
                  <wp:posOffset>4173220</wp:posOffset>
                </wp:positionH>
                <wp:positionV relativeFrom="paragraph">
                  <wp:posOffset>7620</wp:posOffset>
                </wp:positionV>
                <wp:extent cx="2210435" cy="1358265"/>
                <wp:effectExtent l="6985" t="3175" r="11430" b="635"/>
                <wp:wrapSquare wrapText="bothSides"/>
                <wp:docPr id="1" name="Group 4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10435" cy="1358265"/>
                          <a:chOff x="0" y="0"/>
                          <a:chExt cx="2210435" cy="1358205"/>
                        </a:xfrm>
                      </wpg:grpSpPr>
                      <wpg:grpSp>
                        <wpg:cNvPr id="2" name="Group 1885259153"/>
                        <wpg:cNvGrpSpPr>
                          <a:grpSpLocks/>
                        </wpg:cNvGrpSpPr>
                        <wpg:grpSpPr bwMode="auto">
                          <a:xfrm>
                            <a:off x="0" y="0"/>
                            <a:ext cx="2210435" cy="1259205"/>
                            <a:chOff x="0" y="23858"/>
                            <a:chExt cx="2210989" cy="1259679"/>
                          </a:xfrm>
                        </wpg:grpSpPr>
                        <wps:wsp>
                          <wps:cNvPr id="3" name="Rectangle 618032590"/>
                          <wps:cNvSpPr>
                            <a:spLocks noChangeArrowheads="1"/>
                          </wps:cNvSpPr>
                          <wps:spPr bwMode="auto">
                            <a:xfrm>
                              <a:off x="4175" y="488515"/>
                              <a:ext cx="481603" cy="736565"/>
                            </a:xfrm>
                            <a:prstGeom prst="rect">
                              <a:avLst/>
                            </a:prstGeom>
                            <a:noFill/>
                            <a:ln w="12700" cap="flat" cmpd="sng" algn="ctr">
                              <a:solidFill>
                                <a:srgbClr val="41719C"/>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 name="Oval 618032591"/>
                          <wps:cNvSpPr>
                            <a:spLocks noChangeArrowheads="1"/>
                          </wps:cNvSpPr>
                          <wps:spPr bwMode="auto">
                            <a:xfrm>
                              <a:off x="0" y="438411"/>
                              <a:ext cx="486144" cy="96543"/>
                            </a:xfrm>
                            <a:prstGeom prst="ellipse">
                              <a:avLst/>
                            </a:prstGeom>
                            <a:solidFill>
                              <a:srgbClr val="FFFFFF"/>
                            </a:solidFill>
                            <a:ln w="6350" cap="flat" cmpd="sng" algn="ctr">
                              <a:solidFill>
                                <a:srgbClr val="41719C"/>
                              </a:solidFill>
                              <a:prstDash val="solid"/>
                              <a:miter lim="800000"/>
                              <a:headEnd/>
                              <a:tailEnd/>
                            </a:ln>
                          </wps:spPr>
                          <wps:bodyPr rot="0" vert="horz" wrap="square" lIns="91440" tIns="45720" rIns="91440" bIns="45720" anchor="ctr" anchorCtr="0" upright="1">
                            <a:noAutofit/>
                          </wps:bodyPr>
                        </wps:wsp>
                        <wps:wsp>
                          <wps:cNvPr id="5" name="Rectangle 618032596"/>
                          <wps:cNvSpPr>
                            <a:spLocks noChangeArrowheads="1"/>
                          </wps:cNvSpPr>
                          <wps:spPr bwMode="auto">
                            <a:xfrm>
                              <a:off x="233819" y="208767"/>
                              <a:ext cx="1587273" cy="55131"/>
                            </a:xfrm>
                            <a:prstGeom prst="rect">
                              <a:avLst/>
                            </a:prstGeom>
                            <a:solidFill>
                              <a:srgbClr val="5B9BD5"/>
                            </a:solidFill>
                            <a:ln w="12700" cap="flat" cmpd="sng" algn="ctr">
                              <a:solidFill>
                                <a:srgbClr val="41719C"/>
                              </a:solidFill>
                              <a:prstDash val="solid"/>
                              <a:miter lim="800000"/>
                              <a:headEnd/>
                              <a:tailEnd/>
                            </a:ln>
                          </wps:spPr>
                          <wps:bodyPr rot="0" vert="horz" wrap="square" lIns="91440" tIns="45720" rIns="91440" bIns="45720" anchor="ctr" anchorCtr="0" upright="1">
                            <a:noAutofit/>
                          </wps:bodyPr>
                        </wps:wsp>
                        <wps:wsp>
                          <wps:cNvPr id="6" name="Isosceles Triangle 618032597"/>
                          <wps:cNvSpPr>
                            <a:spLocks noChangeArrowheads="1"/>
                          </wps:cNvSpPr>
                          <wps:spPr bwMode="auto">
                            <a:xfrm>
                              <a:off x="997907" y="275573"/>
                              <a:ext cx="86634" cy="80303"/>
                            </a:xfrm>
                            <a:prstGeom prst="triangle">
                              <a:avLst>
                                <a:gd name="adj" fmla="val 50000"/>
                              </a:avLst>
                            </a:prstGeom>
                            <a:solidFill>
                              <a:srgbClr val="5B9BD5"/>
                            </a:solidFill>
                            <a:ln w="12700" cap="flat" cmpd="sng" algn="ctr">
                              <a:solidFill>
                                <a:srgbClr val="41719C"/>
                              </a:solidFill>
                              <a:prstDash val="solid"/>
                              <a:miter lim="800000"/>
                              <a:headEnd/>
                              <a:tailEnd/>
                            </a:ln>
                          </wps:spPr>
                          <wps:bodyPr rot="0" vert="horz" wrap="square" lIns="91440" tIns="45720" rIns="91440" bIns="45720" anchor="ctr" anchorCtr="0" upright="1">
                            <a:noAutofit/>
                          </wps:bodyPr>
                        </wps:wsp>
                        <wpg:grpSp>
                          <wpg:cNvPr id="7" name="Group 618032598"/>
                          <wpg:cNvGrpSpPr>
                            <a:grpSpLocks/>
                          </wpg:cNvGrpSpPr>
                          <wpg:grpSpPr bwMode="auto">
                            <a:xfrm>
                              <a:off x="1407090" y="835068"/>
                              <a:ext cx="803899" cy="345847"/>
                              <a:chOff x="0" y="-30320"/>
                              <a:chExt cx="665480" cy="286804"/>
                            </a:xfrm>
                          </wpg:grpSpPr>
                          <wps:wsp>
                            <wps:cNvPr id="8" name="Cube 618032599"/>
                            <wps:cNvSpPr>
                              <a:spLocks noChangeArrowheads="1"/>
                            </wps:cNvSpPr>
                            <wps:spPr bwMode="auto">
                              <a:xfrm>
                                <a:off x="0" y="-30320"/>
                                <a:ext cx="665480" cy="286804"/>
                              </a:xfrm>
                              <a:prstGeom prst="cube">
                                <a:avLst>
                                  <a:gd name="adj" fmla="val 51514"/>
                                </a:avLst>
                              </a:prstGeom>
                              <a:solidFill>
                                <a:srgbClr val="5B9BD5"/>
                              </a:solidFill>
                              <a:ln w="12700" cap="flat" cmpd="sng" algn="ctr">
                                <a:solidFill>
                                  <a:srgbClr val="41719C"/>
                                </a:solidFill>
                                <a:prstDash val="solid"/>
                                <a:miter lim="800000"/>
                                <a:headEnd/>
                                <a:tailEnd/>
                              </a:ln>
                            </wps:spPr>
                            <wps:bodyPr rot="0" vert="horz" wrap="square" lIns="91440" tIns="45720" rIns="91440" bIns="45720" anchor="ctr" anchorCtr="0" upright="1">
                              <a:noAutofit/>
                            </wps:bodyPr>
                          </wps:wsp>
                          <wps:wsp>
                            <wps:cNvPr id="10" name="Text Box 618032600"/>
                            <wps:cNvSpPr txBox="1">
                              <a:spLocks noChangeArrowheads="1"/>
                            </wps:cNvSpPr>
                            <wps:spPr bwMode="auto">
                              <a:xfrm>
                                <a:off x="218470" y="133939"/>
                                <a:ext cx="267335" cy="92126"/>
                              </a:xfrm>
                              <a:prstGeom prst="rect">
                                <a:avLst/>
                              </a:prstGeom>
                              <a:solidFill>
                                <a:srgbClr val="FFFFFF"/>
                              </a:solidFill>
                              <a:ln w="6350">
                                <a:solidFill>
                                  <a:srgbClr val="000000"/>
                                </a:solidFill>
                                <a:miter lim="800000"/>
                                <a:headEnd/>
                                <a:tailEnd/>
                              </a:ln>
                            </wps:spPr>
                            <wps:txbx>
                              <w:txbxContent>
                                <w:p w14:paraId="35639553" w14:textId="77777777" w:rsidR="00C00F87" w:rsidRPr="00014184" w:rsidRDefault="00C00F87" w:rsidP="00C00F87">
                                  <w:pPr>
                                    <w:jc w:val="center"/>
                                    <w:rPr>
                                      <w:rFonts w:ascii="Tahoma" w:hAnsi="Tahoma" w:cs="Tahoma"/>
                                      <w:sz w:val="16"/>
                                      <w:szCs w:val="16"/>
                                      <w:vertAlign w:val="superscript"/>
                                    </w:rPr>
                                  </w:pPr>
                                  <w:r>
                                    <w:rPr>
                                      <w:rFonts w:ascii="Tahoma" w:hAnsi="Tahoma" w:cs="Tahoma"/>
                                      <w:sz w:val="16"/>
                                      <w:szCs w:val="16"/>
                                    </w:rPr>
                                    <w:t>600.0</w:t>
                                  </w:r>
                                  <w:r w:rsidRPr="00014184">
                                    <w:rPr>
                                      <w:rFonts w:ascii="Tahoma" w:hAnsi="Tahoma" w:cs="Tahoma"/>
                                      <w:sz w:val="16"/>
                                      <w:szCs w:val="16"/>
                                      <w:vertAlign w:val="superscript"/>
                                    </w:rPr>
                                    <w:t>g</w:t>
                                  </w:r>
                                </w:p>
                              </w:txbxContent>
                            </wps:txbx>
                            <wps:bodyPr rot="0" vert="horz" wrap="square" lIns="0" tIns="0" rIns="0" bIns="0" anchor="t" anchorCtr="0" upright="1">
                              <a:noAutofit/>
                            </wps:bodyPr>
                          </wps:wsp>
                          <wps:wsp>
                            <wps:cNvPr id="11" name="Hexagon 618032601"/>
                            <wps:cNvSpPr>
                              <a:spLocks noChangeArrowheads="1"/>
                            </wps:cNvSpPr>
                            <wps:spPr bwMode="auto">
                              <a:xfrm>
                                <a:off x="39077" y="148492"/>
                                <a:ext cx="45085" cy="45085"/>
                              </a:xfrm>
                              <a:prstGeom prst="hexagon">
                                <a:avLst>
                                  <a:gd name="adj" fmla="val 25000"/>
                                  <a:gd name="vf" fmla="val 115470"/>
                                </a:avLst>
                              </a:prstGeom>
                              <a:solidFill>
                                <a:srgbClr val="FFFFFF"/>
                              </a:solidFill>
                              <a:ln>
                                <a:noFill/>
                              </a:ln>
                              <a:extLst>
                                <a:ext uri="{91240B29-F687-4F45-9708-019B960494DF}">
                                  <a14:hiddenLine xmlns:a14="http://schemas.microsoft.com/office/drawing/2010/main" w="12700" cap="flat" cmpd="sng" algn="ctr">
                                    <a:solidFill>
                                      <a:srgbClr val="000000"/>
                                    </a:solidFill>
                                    <a:prstDash val="solid"/>
                                    <a:miter lim="800000"/>
                                    <a:headEnd/>
                                    <a:tailEnd/>
                                  </a14:hiddenLine>
                                </a:ext>
                              </a:extLst>
                            </wps:spPr>
                            <wps:bodyPr rot="0" vert="horz" wrap="square" lIns="91440" tIns="45720" rIns="91440" bIns="45720" anchor="ctr" anchorCtr="0" upright="1">
                              <a:noAutofit/>
                            </wps:bodyPr>
                          </wps:wsp>
                          <wps:wsp>
                            <wps:cNvPr id="12" name="Hexagon 618032602"/>
                            <wps:cNvSpPr>
                              <a:spLocks noChangeArrowheads="1"/>
                            </wps:cNvSpPr>
                            <wps:spPr bwMode="auto">
                              <a:xfrm>
                                <a:off x="105508" y="148492"/>
                                <a:ext cx="45719" cy="45719"/>
                              </a:xfrm>
                              <a:prstGeom prst="hexagon">
                                <a:avLst>
                                  <a:gd name="adj" fmla="val 25000"/>
                                  <a:gd name="vf" fmla="val 115470"/>
                                </a:avLst>
                              </a:prstGeom>
                              <a:solidFill>
                                <a:srgbClr val="FFFFFF"/>
                              </a:solidFill>
                              <a:ln>
                                <a:noFill/>
                              </a:ln>
                              <a:extLst>
                                <a:ext uri="{91240B29-F687-4F45-9708-019B960494DF}">
                                  <a14:hiddenLine xmlns:a14="http://schemas.microsoft.com/office/drawing/2010/main" w="12700" cap="flat" cmpd="sng" algn="ctr">
                                    <a:solidFill>
                                      <a:srgbClr val="000000"/>
                                    </a:solidFill>
                                    <a:prstDash val="solid"/>
                                    <a:miter lim="800000"/>
                                    <a:headEnd/>
                                    <a:tailEnd/>
                                  </a14:hiddenLine>
                                </a:ext>
                              </a:extLst>
                            </wps:spPr>
                            <wps:bodyPr rot="0" vert="horz" wrap="square" lIns="91440" tIns="45720" rIns="91440" bIns="45720" anchor="ctr" anchorCtr="0" upright="1">
                              <a:noAutofit/>
                            </wps:bodyPr>
                          </wps:wsp>
                        </wpg:grpSp>
                        <wps:wsp>
                          <wps:cNvPr id="13" name="Cube 618032603"/>
                          <wps:cNvSpPr>
                            <a:spLocks noChangeArrowheads="1"/>
                          </wps:cNvSpPr>
                          <wps:spPr bwMode="auto">
                            <a:xfrm>
                              <a:off x="1653436" y="768263"/>
                              <a:ext cx="330435" cy="183597"/>
                            </a:xfrm>
                            <a:prstGeom prst="cube">
                              <a:avLst>
                                <a:gd name="adj" fmla="val 25000"/>
                              </a:avLst>
                            </a:prstGeom>
                            <a:solidFill>
                              <a:srgbClr val="D0CECE"/>
                            </a:solidFill>
                            <a:ln w="12700" cap="flat" cmpd="sng" algn="ctr">
                              <a:solidFill>
                                <a:srgbClr val="41719C"/>
                              </a:solidFill>
                              <a:prstDash val="solid"/>
                              <a:miter lim="800000"/>
                              <a:headEnd/>
                              <a:tailEnd/>
                            </a:ln>
                          </wps:spPr>
                          <wps:bodyPr rot="0" vert="horz" wrap="square" lIns="91440" tIns="45720" rIns="91440" bIns="45720" anchor="ctr" anchorCtr="0" upright="1">
                            <a:noAutofit/>
                          </wps:bodyPr>
                        </wps:wsp>
                        <wps:wsp>
                          <wps:cNvPr id="14" name="Straight Connector 618032604"/>
                          <wps:cNvCnPr>
                            <a:cxnSpLocks noChangeShapeType="1"/>
                          </wps:cNvCnPr>
                          <wps:spPr bwMode="auto">
                            <a:xfrm>
                              <a:off x="1820449" y="242170"/>
                              <a:ext cx="8438" cy="546609"/>
                            </a:xfrm>
                            <a:prstGeom prst="line">
                              <a:avLst/>
                            </a:prstGeom>
                            <a:noFill/>
                            <a:ln w="6350" cap="flat" cmpd="sng" algn="ctr">
                              <a:solidFill>
                                <a:srgbClr val="000000"/>
                              </a:solidFill>
                              <a:prstDash val="solid"/>
                              <a:miter lim="800000"/>
                              <a:headEnd/>
                              <a:tailEnd/>
                            </a:ln>
                            <a:extLst>
                              <a:ext uri="{909E8E84-426E-40DD-AFC4-6F175D3DCCD1}">
                                <a14:hiddenFill xmlns:a14="http://schemas.microsoft.com/office/drawing/2010/main">
                                  <a:noFill/>
                                </a14:hiddenFill>
                              </a:ext>
                            </a:extLst>
                          </wps:spPr>
                          <wps:bodyPr/>
                        </wps:wsp>
                        <wpg:grpSp>
                          <wpg:cNvPr id="15" name="Group 618032605"/>
                          <wpg:cNvGrpSpPr>
                            <a:grpSpLocks/>
                          </wpg:cNvGrpSpPr>
                          <wpg:grpSpPr bwMode="auto">
                            <a:xfrm>
                              <a:off x="587899" y="548504"/>
                              <a:ext cx="441059" cy="286385"/>
                              <a:chOff x="2774" y="-5652"/>
                              <a:chExt cx="365115" cy="237494"/>
                            </a:xfrm>
                          </wpg:grpSpPr>
                          <wps:wsp>
                            <wps:cNvPr id="16" name="Text Box 618032606"/>
                            <wps:cNvSpPr txBox="1">
                              <a:spLocks noChangeArrowheads="1"/>
                            </wps:cNvSpPr>
                            <wps:spPr bwMode="auto">
                              <a:xfrm>
                                <a:off x="56853" y="-5652"/>
                                <a:ext cx="311036" cy="237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F6963F2" w14:textId="77777777" w:rsidR="00C00F87" w:rsidRPr="00C11878" w:rsidRDefault="00C00F87" w:rsidP="00C00F87">
                                  <w:pPr>
                                    <w:rPr>
                                      <w:szCs w:val="20"/>
                                      <w:vertAlign w:val="subscript"/>
                                    </w:rPr>
                                  </w:pPr>
                                  <w:r w:rsidRPr="00C11878">
                                    <w:rPr>
                                      <w:szCs w:val="20"/>
                                    </w:rPr>
                                    <w:t>m</w:t>
                                  </w:r>
                                  <w:r w:rsidRPr="00C11878">
                                    <w:rPr>
                                      <w:szCs w:val="20"/>
                                      <w:vertAlign w:val="subscript"/>
                                    </w:rPr>
                                    <w:t>1</w:t>
                                  </w:r>
                                </w:p>
                              </w:txbxContent>
                            </wps:txbx>
                            <wps:bodyPr rot="0" vert="horz" wrap="square" lIns="0" tIns="0" rIns="0" bIns="0" anchor="t" anchorCtr="0" upright="1">
                              <a:noAutofit/>
                            </wps:bodyPr>
                          </wps:wsp>
                          <wps:wsp>
                            <wps:cNvPr id="17" name="Line Callout 2 (No Border) 618032607"/>
                            <wps:cNvSpPr>
                              <a:spLocks/>
                            </wps:cNvSpPr>
                            <wps:spPr bwMode="auto">
                              <a:xfrm>
                                <a:off x="2774" y="38247"/>
                                <a:ext cx="183515" cy="136525"/>
                              </a:xfrm>
                              <a:prstGeom prst="callout2">
                                <a:avLst>
                                  <a:gd name="adj1" fmla="val 18750"/>
                                  <a:gd name="adj2" fmla="val 29995"/>
                                  <a:gd name="adj3" fmla="val 33060"/>
                                  <a:gd name="adj4" fmla="val -29444"/>
                                  <a:gd name="adj5" fmla="val 121088"/>
                                  <a:gd name="adj6" fmla="val -72218"/>
                                </a:avLst>
                              </a:prstGeom>
                              <a:noFill/>
                              <a:ln w="12700" cap="flat" cmpd="sng" algn="ctr">
                                <a:solidFill>
                                  <a:srgbClr val="41719C"/>
                                </a:solidFill>
                                <a:prstDash val="solid"/>
                                <a:miter lim="800000"/>
                                <a:headEnd/>
                                <a:tailEnd/>
                              </a:ln>
                              <a:extLst>
                                <a:ext uri="{909E8E84-426E-40DD-AFC4-6F175D3DCCD1}">
                                  <a14:hiddenFill xmlns:a14="http://schemas.microsoft.com/office/drawing/2010/main">
                                    <a:solidFill>
                                      <a:srgbClr val="FFFFFF"/>
                                    </a:solidFill>
                                  </a14:hiddenFill>
                                </a:ext>
                              </a:extLst>
                            </wps:spPr>
                            <wps:txbx>
                              <w:txbxContent>
                                <w:p w14:paraId="4B13C290" w14:textId="77777777" w:rsidR="00C00F87" w:rsidRPr="008B07B3" w:rsidRDefault="00C00F87" w:rsidP="00C00F87">
                                  <w:pPr>
                                    <w:rPr>
                                      <w:sz w:val="20"/>
                                      <w:szCs w:val="20"/>
                                      <w:vertAlign w:val="subscript"/>
                                    </w:rPr>
                                  </w:pPr>
                                  <w:r w:rsidRPr="008B07B3">
                                    <w:rPr>
                                      <w:sz w:val="20"/>
                                      <w:szCs w:val="20"/>
                                    </w:rPr>
                                    <w:t>m</w:t>
                                  </w:r>
                                  <w:r w:rsidRPr="008B07B3">
                                    <w:rPr>
                                      <w:sz w:val="20"/>
                                      <w:szCs w:val="20"/>
                                      <w:vertAlign w:val="subscript"/>
                                    </w:rPr>
                                    <w:t>1</w:t>
                                  </w:r>
                                </w:p>
                                <w:p w14:paraId="501BDA10" w14:textId="77777777" w:rsidR="00C00F87" w:rsidRDefault="00C00F87" w:rsidP="00C00F87">
                                  <w:pPr>
                                    <w:jc w:val="center"/>
                                  </w:pPr>
                                  <w:r>
                                    <w:t>n</w:t>
                                  </w:r>
                                </w:p>
                              </w:txbxContent>
                            </wps:txbx>
                            <wps:bodyPr rot="0" vert="horz" wrap="square" lIns="91440" tIns="45720" rIns="91440" bIns="45720" anchor="ctr" anchorCtr="0" upright="1">
                              <a:noAutofit/>
                            </wps:bodyPr>
                          </wps:wsp>
                        </wpg:grpSp>
                        <wps:wsp>
                          <wps:cNvPr id="18" name="Text Box 974753984"/>
                          <wps:cNvSpPr txBox="1">
                            <a:spLocks noChangeArrowheads="1"/>
                          </wps:cNvSpPr>
                          <wps:spPr bwMode="auto">
                            <a:xfrm>
                              <a:off x="1699364" y="780789"/>
                              <a:ext cx="207702" cy="200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285DB0D" w14:textId="77777777" w:rsidR="00C00F87" w:rsidRPr="00C11878" w:rsidRDefault="00C00F87" w:rsidP="00C00F87">
                                <w:pPr>
                                  <w:rPr>
                                    <w:szCs w:val="20"/>
                                    <w:vertAlign w:val="subscript"/>
                                  </w:rPr>
                                </w:pPr>
                                <w:r w:rsidRPr="00C11878">
                                  <w:rPr>
                                    <w:szCs w:val="20"/>
                                  </w:rPr>
                                  <w:t>m</w:t>
                                </w:r>
                                <w:r w:rsidRPr="00C11878">
                                  <w:rPr>
                                    <w:szCs w:val="20"/>
                                    <w:vertAlign w:val="subscript"/>
                                  </w:rPr>
                                  <w:t>2</w:t>
                                </w:r>
                              </w:p>
                            </w:txbxContent>
                          </wps:txbx>
                          <wps:bodyPr rot="0" vert="horz" wrap="square" lIns="0" tIns="0" rIns="0" bIns="0" anchor="t" anchorCtr="0" upright="1">
                            <a:noAutofit/>
                          </wps:bodyPr>
                        </wps:wsp>
                        <wps:wsp>
                          <wps:cNvPr id="20" name="Text Box 974753985"/>
                          <wps:cNvSpPr txBox="1">
                            <a:spLocks noChangeArrowheads="1"/>
                          </wps:cNvSpPr>
                          <wps:spPr bwMode="auto">
                            <a:xfrm>
                              <a:off x="997907" y="53551"/>
                              <a:ext cx="142175" cy="210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3C65E2B" w14:textId="77777777" w:rsidR="00C00F87" w:rsidRPr="008B07B3" w:rsidRDefault="00C00F87" w:rsidP="00C00F87">
                                <w:pPr>
                                  <w:rPr>
                                    <w:sz w:val="20"/>
                                    <w:szCs w:val="20"/>
                                    <w:vertAlign w:val="subscript"/>
                                  </w:rPr>
                                </w:pPr>
                                <w:r>
                                  <w:rPr>
                                    <w:sz w:val="20"/>
                                    <w:szCs w:val="20"/>
                                  </w:rPr>
                                  <w:t>O</w:t>
                                </w:r>
                              </w:p>
                            </w:txbxContent>
                          </wps:txbx>
                          <wps:bodyPr rot="0" vert="horz" wrap="square" lIns="0" tIns="0" rIns="0" bIns="0" anchor="t" anchorCtr="0" upright="1">
                            <a:noAutofit/>
                          </wps:bodyPr>
                        </wps:wsp>
                        <wps:wsp>
                          <wps:cNvPr id="21" name="Can 1885259151"/>
                          <wps:cNvSpPr>
                            <a:spLocks noChangeArrowheads="1"/>
                          </wps:cNvSpPr>
                          <wps:spPr bwMode="auto">
                            <a:xfrm>
                              <a:off x="6710" y="773668"/>
                              <a:ext cx="479068" cy="509869"/>
                            </a:xfrm>
                            <a:prstGeom prst="can">
                              <a:avLst>
                                <a:gd name="adj" fmla="val 22104"/>
                              </a:avLst>
                            </a:prstGeom>
                            <a:blipFill dpi="0" rotWithShape="0">
                              <a:blip r:embed="rId171"/>
                              <a:srcRect/>
                              <a:tile tx="0" ty="0" sx="100000" sy="100000" flip="none" algn="tl"/>
                            </a:blipFill>
                            <a:ln w="12700" cap="flat" cmpd="sng" algn="ctr">
                              <a:solidFill>
                                <a:srgbClr val="41719C"/>
                              </a:solidFill>
                              <a:prstDash val="solid"/>
                              <a:miter lim="800000"/>
                              <a:headEnd/>
                              <a:tailEnd/>
                            </a:ln>
                          </wps:spPr>
                          <wps:bodyPr rot="0" vert="horz" wrap="square" lIns="91440" tIns="45720" rIns="91440" bIns="45720" anchor="ctr" anchorCtr="0" upright="1">
                            <a:noAutofit/>
                          </wps:bodyPr>
                        </wps:wsp>
                        <wpg:grpSp>
                          <wpg:cNvPr id="22" name="Group 1885259152"/>
                          <wpg:cNvGrpSpPr>
                            <a:grpSpLocks/>
                          </wpg:cNvGrpSpPr>
                          <wpg:grpSpPr bwMode="auto">
                            <a:xfrm>
                              <a:off x="12526" y="768263"/>
                              <a:ext cx="464083" cy="121533"/>
                              <a:chOff x="0" y="0"/>
                              <a:chExt cx="464083" cy="121533"/>
                            </a:xfrm>
                          </wpg:grpSpPr>
                          <wps:wsp>
                            <wps:cNvPr id="23" name="Oval 618032593"/>
                            <wps:cNvSpPr>
                              <a:spLocks noChangeArrowheads="1"/>
                            </wps:cNvSpPr>
                            <wps:spPr bwMode="auto">
                              <a:xfrm>
                                <a:off x="0" y="25052"/>
                                <a:ext cx="464083" cy="96481"/>
                              </a:xfrm>
                              <a:prstGeom prst="ellipse">
                                <a:avLst/>
                              </a:prstGeom>
                              <a:solidFill>
                                <a:srgbClr val="44546A"/>
                              </a:solidFill>
                              <a:ln w="9525" cap="flat" cmpd="sng" algn="ctr">
                                <a:solidFill>
                                  <a:srgbClr val="44546A"/>
                                </a:solidFill>
                                <a:prstDash val="solid"/>
                                <a:miter lim="800000"/>
                                <a:headEnd/>
                                <a:tailEnd/>
                              </a:ln>
                            </wps:spPr>
                            <wps:bodyPr rot="0" vert="horz" wrap="square" lIns="91440" tIns="45720" rIns="91440" bIns="45720" anchor="ctr" anchorCtr="0" upright="1">
                              <a:noAutofit/>
                            </wps:bodyPr>
                          </wps:wsp>
                          <wps:wsp>
                            <wps:cNvPr id="24" name="Oval 618032594"/>
                            <wps:cNvSpPr>
                              <a:spLocks noChangeArrowheads="1"/>
                            </wps:cNvSpPr>
                            <wps:spPr bwMode="auto">
                              <a:xfrm>
                                <a:off x="0" y="0"/>
                                <a:ext cx="464083" cy="96480"/>
                              </a:xfrm>
                              <a:prstGeom prst="ellipse">
                                <a:avLst/>
                              </a:prstGeom>
                              <a:solidFill>
                                <a:srgbClr val="B4C7E7"/>
                              </a:solidFill>
                              <a:ln w="9525" cap="flat" cmpd="sng" algn="ctr">
                                <a:solidFill>
                                  <a:srgbClr val="44546A"/>
                                </a:solidFill>
                                <a:prstDash val="solid"/>
                                <a:miter lim="800000"/>
                                <a:headEnd/>
                                <a:tailEnd/>
                              </a:ln>
                            </wps:spPr>
                            <wps:bodyPr rot="0" vert="horz" wrap="square" lIns="91440" tIns="45720" rIns="91440" bIns="45720" anchor="ctr" anchorCtr="0" upright="1">
                              <a:noAutofit/>
                            </wps:bodyPr>
                          </wps:wsp>
                        </wpg:grpSp>
                        <wps:wsp>
                          <wps:cNvPr id="25" name="Straight Connector 618032595"/>
                          <wps:cNvCnPr>
                            <a:cxnSpLocks noChangeShapeType="1"/>
                          </wps:cNvCnPr>
                          <wps:spPr bwMode="auto">
                            <a:xfrm>
                              <a:off x="233819" y="217118"/>
                              <a:ext cx="12065" cy="589915"/>
                            </a:xfrm>
                            <a:prstGeom prst="line">
                              <a:avLst/>
                            </a:prstGeom>
                            <a:noFill/>
                            <a:ln w="6350" cap="flat" cmpd="sng" algn="ctr">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26" name="Text Box 391"/>
                          <wps:cNvSpPr txBox="1">
                            <a:spLocks noChangeArrowheads="1"/>
                          </wps:cNvSpPr>
                          <wps:spPr bwMode="auto">
                            <a:xfrm>
                              <a:off x="184066" y="47612"/>
                              <a:ext cx="142175" cy="210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83526E2" w14:textId="77777777" w:rsidR="00C00F87" w:rsidRPr="008B07B3" w:rsidRDefault="00C00F87" w:rsidP="00C00F87">
                                <w:pPr>
                                  <w:rPr>
                                    <w:sz w:val="20"/>
                                    <w:szCs w:val="20"/>
                                    <w:vertAlign w:val="subscript"/>
                                  </w:rPr>
                                </w:pPr>
                                <w:r>
                                  <w:rPr>
                                    <w:sz w:val="20"/>
                                    <w:szCs w:val="20"/>
                                  </w:rPr>
                                  <w:t>A</w:t>
                                </w:r>
                              </w:p>
                            </w:txbxContent>
                          </wps:txbx>
                          <wps:bodyPr rot="0" vert="horz" wrap="square" lIns="0" tIns="0" rIns="0" bIns="0" anchor="t" anchorCtr="0" upright="1">
                            <a:noAutofit/>
                          </wps:bodyPr>
                        </wps:wsp>
                        <wps:wsp>
                          <wps:cNvPr id="27" name="Text Box 392"/>
                          <wps:cNvSpPr txBox="1">
                            <a:spLocks noChangeArrowheads="1"/>
                          </wps:cNvSpPr>
                          <wps:spPr bwMode="auto">
                            <a:xfrm>
                              <a:off x="1752002" y="23858"/>
                              <a:ext cx="142175" cy="210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91B3B3C" w14:textId="77777777" w:rsidR="00C00F87" w:rsidRPr="008B07B3" w:rsidRDefault="00C00F87" w:rsidP="00C00F87">
                                <w:pPr>
                                  <w:rPr>
                                    <w:sz w:val="20"/>
                                    <w:szCs w:val="20"/>
                                    <w:vertAlign w:val="subscript"/>
                                  </w:rPr>
                                </w:pPr>
                                <w:r>
                                  <w:rPr>
                                    <w:sz w:val="20"/>
                                    <w:szCs w:val="20"/>
                                  </w:rPr>
                                  <w:t>B</w:t>
                                </w:r>
                              </w:p>
                            </w:txbxContent>
                          </wps:txbx>
                          <wps:bodyPr rot="0" vert="horz" wrap="square" lIns="0" tIns="0" rIns="0" bIns="0" anchor="t" anchorCtr="0" upright="1">
                            <a:noAutofit/>
                          </wps:bodyPr>
                        </wps:wsp>
                      </wpg:grpSp>
                      <wps:wsp>
                        <wps:cNvPr id="28" name="Text Box 18"/>
                        <wps:cNvSpPr txBox="1">
                          <a:spLocks noChangeArrowheads="1"/>
                        </wps:cNvSpPr>
                        <wps:spPr bwMode="auto">
                          <a:xfrm>
                            <a:off x="627321" y="1084520"/>
                            <a:ext cx="838200" cy="273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A91D779" w14:textId="77777777" w:rsidR="00C00F87" w:rsidRPr="00AC69F8" w:rsidRDefault="00C00F87" w:rsidP="00C00F87">
                              <w:pPr>
                                <w:rPr>
                                  <w:i/>
                                </w:rPr>
                              </w:pPr>
                              <w:r>
                                <w:rPr>
                                  <w:i/>
                                </w:rPr>
                                <w:t>Hình 16</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01" o:spid="_x0000_s1359" style="position:absolute;left:0;text-align:left;margin-left:328.6pt;margin-top:.6pt;width:174.05pt;height:106.95pt;z-index:251661312;mso-position-horizontal-relative:text;mso-position-vertical-relative:text" coordsize="22104,1358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">
                <v:group id="Group 1885259153" o:spid="_x0000_s1360" style="position:absolute;width:22104;height:12592" coordorigin=",238" coordsize="22109,125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rect id="Rectangle 618032590" o:spid="_x0000_s1361" style="position:absolute;left:41;top:4885;width:4816;height:736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SM4sMA&#10;AADaAAAADwAAAGRycy9kb3ducmV2LnhtbESP0YrCMBRE34X9h3AFX0RTXXCXapRFVEQfZF0/4JJc&#10;22JzU5pYq1+/EQQfh5k5w8wWrS1FQ7UvHCsYDRMQxNqZgjMFp7/14BuED8gGS8ek4E4eFvOPzgxT&#10;4278S80xZCJC2KeoIA+hSqX0OieLfugq4uidXW0xRFln0tR4i3BbynGSTKTFguNCjhUtc9KX49Uq&#10;WO0Oj35xOa13q/1+tPnSVl+bjVK9bvszBRGoDe/wq701Cj7heSXeADn/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LSM4sMAAADaAAAADwAAAAAAAAAAAAAAAACYAgAAZHJzL2Rv&#10;d25yZXYueG1sUEsFBgAAAAAEAAQA9QAAAIgDAAAAAA==&#10;" filled="f" strokecolor="#41719c" strokeweight="1pt"/>
                  <v:oval id="Oval 618032591" o:spid="_x0000_s1362" style="position:absolute;top:4384;width:4861;height:96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rFFMEA&#10;AADaAAAADwAAAGRycy9kb3ducmV2LnhtbESPQYvCMBSE74L/ITzBmybKoms1ioiiIAhbxfOjebbF&#10;5qU0We3++40geBxm5htmsWptJR7U+NKxhtFQgSDOnCk513A57wbfIHxANlg5Jg1/5GG17HYWmBj3&#10;5B96pCEXEcI+QQ1FCHUipc8KsuiHriaO3s01FkOUTS5Ng88It5UcKzWRFkuOCwXWtCkou6e/VsPx&#10;fN8qf7qWs81lm+72NzNVNmjd77XrOYhAbfiE3+2D0fAFryvxBsjl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6axRTBAAAA2gAAAA8AAAAAAAAAAAAAAAAAmAIAAGRycy9kb3du&#10;cmV2LnhtbFBLBQYAAAAABAAEAPUAAACGAwAAAAA=&#10;" strokecolor="#41719c" strokeweight=".5pt">
                    <v:stroke joinstyle="miter"/>
                  </v:oval>
                  <v:rect id="Rectangle 618032596" o:spid="_x0000_s1363" style="position:absolute;left:2338;top:2087;width:15872;height:55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9MuxsUA&#10;AADaAAAADwAAAGRycy9kb3ducmV2LnhtbESPT2sCMRTE7wW/Q3iCl1KzFSyyNYpKlaWX4r9Db4/N&#10;c3dp8rIkUVc/fVMoeBxm5jfMdN5ZIy7kQ+NYweswA0FcOt1wpeCwX79MQISIrNE4JgU3CjCf9Z6m&#10;mGt35S1ddrESCcIhRwV1jG0uZShrshiGriVO3sl5izFJX0nt8Zrg1shRlr1Jiw2nhRpbWtVU/uzO&#10;VsFy+1Xcxv5+Xhanz+/jxhzvH89GqUG/W7yDiNTFR/i/XWgFY/i7km6An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0y7GxQAAANoAAAAPAAAAAAAAAAAAAAAAAJgCAABkcnMv&#10;ZG93bnJldi54bWxQSwUGAAAAAAQABAD1AAAAigMAAAAA&#10;" fillcolor="#5b9bd5" strokecolor="#41719c" strokeweight="1pt"/>
                  <v:shape id="Isosceles Triangle 618032597" o:spid="_x0000_s1364" type="#_x0000_t5" style="position:absolute;left:9979;top:2755;width:866;height:8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Nyk8EA&#10;AADaAAAADwAAAGRycy9kb3ducmV2LnhtbESPQYvCMBSE7wv7H8ITvK2pirJUo4ggiKCrrnh+NM+m&#10;2Lx0m6jtvzcLgsdhZr5hpvPGluJOtS8cK+j3EhDEmdMF5wpOv6uvbxA+IGssHZOCljzMZ58fU0y1&#10;e/CB7seQiwhhn6ICE0KVSukzQxZ9z1XE0bu42mKIss6lrvER4baUgyQZS4sFxwWDFS0NZdfjzSqg&#10;7eavHQ72iwv9aDbLtjmPdgelup1mMQERqAnv8Ku91grG8H8l3gA5e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8jcpPBAAAA2gAAAA8AAAAAAAAAAAAAAAAAmAIAAGRycy9kb3du&#10;cmV2LnhtbFBLBQYAAAAABAAEAPUAAACGAwAAAAA=&#10;" fillcolor="#5b9bd5" strokecolor="#41719c" strokeweight="1pt"/>
                  <v:group id="Group 618032598" o:spid="_x0000_s1365" style="position:absolute;left:14070;top:8350;width:8039;height:3459" coordorigin=",-303" coordsize="6654,28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Cube 618032599" o:spid="_x0000_s1366" type="#_x0000_t16" style="position:absolute;top:-303;width:6654;height:28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REPb8A&#10;AADaAAAADwAAAGRycy9kb3ducmV2LnhtbERPTWsCMRC9F/wPYQRvNWvBWrZGKYWKXgS3XrwNyXR3&#10;6WayJqmu/75zEDw+3vdyPfhOXSimNrCB2bQARWyDa7k2cPz+en4DlTKywy4wGbhRgvVq9LTE0oUr&#10;H+hS5VpJCKcSDTQ596XWyTbkMU1DTyzcT4ges8BYaxfxKuG+0y9F8ao9tiwNDfb02ZD9rf68zNjO&#10;7f64d3k42fPmZBe7KvY7Yybj4eMdVKYhP8R399YZkK1yRfygV/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J1EQ9vwAAANoAAAAPAAAAAAAAAAAAAAAAAJgCAABkcnMvZG93bnJl&#10;di54bWxQSwUGAAAAAAQABAD1AAAAhAMAAAAA&#10;" adj="11127" fillcolor="#5b9bd5" strokecolor="#41719c" strokeweight="1pt"/>
                    <v:shape id="Text Box 618032600" o:spid="_x0000_s1367" type="#_x0000_t202" style="position:absolute;left:2184;top:1339;width:2674;height: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FTAMQA&#10;AADbAAAADwAAAGRycy9kb3ducmV2LnhtbESPQWvCQBCF7wX/wzKCt7pRrIY0GxFBESqU2l56G7LT&#10;JJidDdk1xn/fORR6m+G9ee+bfDu6Vg3Uh8azgcU8AUVcettwZeDr8/CcggoR2WLrmQw8KMC2mDzl&#10;mFl/5w8aLrFSEsIhQwN1jF2mdShrchjmviMW7cf3DqOsfaVtj3cJd61eJslaO2xYGmrsaF9Teb3c&#10;nIF0OWx2L9X6ffWW4nFz/i7DmVNjZtNx9woq0hj/zX/XJyv4Qi+/yAC6+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hUwDEAAAA2wAAAA8AAAAAAAAAAAAAAAAAmAIAAGRycy9k&#10;b3ducmV2LnhtbFBLBQYAAAAABAAEAPUAAACJAwAAAAA=&#10;" strokeweight=".5pt">
                      <v:textbox inset="0,0,0,0">
                        <w:txbxContent>
                          <w:p w14:paraId="35639553" w14:textId="77777777" w:rsidR="00C00F87" w:rsidRPr="00014184" w:rsidRDefault="00C00F87" w:rsidP="00C00F87">
                            <w:pPr>
                              <w:jc w:val="center"/>
                              <w:rPr>
                                <w:rFonts w:ascii="Tahoma" w:hAnsi="Tahoma" w:cs="Tahoma"/>
                                <w:sz w:val="16"/>
                                <w:szCs w:val="16"/>
                                <w:vertAlign w:val="superscript"/>
                              </w:rPr>
                            </w:pPr>
                            <w:r>
                              <w:rPr>
                                <w:rFonts w:ascii="Tahoma" w:hAnsi="Tahoma" w:cs="Tahoma"/>
                                <w:sz w:val="16"/>
                                <w:szCs w:val="16"/>
                              </w:rPr>
                              <w:t>600.0</w:t>
                            </w:r>
                            <w:r w:rsidRPr="00014184">
                              <w:rPr>
                                <w:rFonts w:ascii="Tahoma" w:hAnsi="Tahoma" w:cs="Tahoma"/>
                                <w:sz w:val="16"/>
                                <w:szCs w:val="16"/>
                                <w:vertAlign w:val="superscript"/>
                              </w:rPr>
                              <w:t>g</w:t>
                            </w:r>
                          </w:p>
                        </w:txbxContent>
                      </v:textbox>
                    </v:shape>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618032601" o:spid="_x0000_s1368" type="#_x0000_t9" style="position:absolute;left:390;top:1484;width:451;height:45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0EpsQA&#10;AADbAAAADwAAAGRycy9kb3ducmV2LnhtbERPS2sCMRC+F/wPYQQvpWYVatvVKKUP0UIPtUvP0824&#10;G0wm2026rv/eCIXe5uN7zmLVOys6aoPxrGAyzkAQl14brhQUn6839yBCRNZoPZOCEwVYLQdXC8y1&#10;P/IHdbtYiRTCIUcFdYxNLmUoa3IYxr4hTtzetw5jgm0ldYvHFO6snGbZTDo0nBpqbOippvKw+3UK&#10;brf7h+tv2929WFNU5vnt6/2nWCs1GvaPcxCR+vgv/nNvdJo/gcsv6QC5P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INBKbEAAAA2wAAAA8AAAAAAAAAAAAAAAAAmAIAAGRycy9k&#10;b3ducmV2LnhtbFBLBQYAAAAABAAEAPUAAACJAwAAAAA=&#10;" stroked="f" strokeweight="1pt"/>
                    <v:shape id="Hexagon 618032602" o:spid="_x0000_s1369" type="#_x0000_t9" style="position:absolute;left:1055;top:1484;width:457;height:4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a0cQA&#10;AADbAAAADwAAAGRycy9kb3ducmV2LnhtbERPS2sCMRC+F/wPYYRepGYr1LarUUofooUeapeep5tx&#10;N5hMtpt0Xf+9EYTe5uN7znzZOys6aoPxrOB2nIEgLr02XCkovt5uHkCEiKzReiYFRwqwXAyu5phr&#10;f+BP6raxEimEQ44K6hibXMpQ1uQwjH1DnLidbx3GBNtK6hYPKdxZOcmyqXRoODXU2NBzTeV+++cU&#10;3G12j6Mf292/WlNU5uX9++O3WCl1PeyfZiAi9fFffHGvdZo/gfMv6QC5O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LfmtHEAAAA2wAAAA8AAAAAAAAAAAAAAAAAmAIAAGRycy9k&#10;b3ducmV2LnhtbFBLBQYAAAAABAAEAPUAAACJAwAAAAA=&#10;" stroked="f" strokeweight="1pt"/>
                  </v:group>
                  <v:shape id="Cube 618032603" o:spid="_x0000_s1370" type="#_x0000_t16" style="position:absolute;left:16534;top:7682;width:3304;height:183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p+Y8EA&#10;AADbAAAADwAAAGRycy9kb3ducmV2LnhtbERPTWsCMRC9F/wPYQRvNatCKatRRFC8eOhuKfU2uxk3&#10;i5vJkkRd/31TKPQ2j/c5q81gO3EnH1rHCmbTDARx7XTLjYLPcv/6DiJEZI2dY1LwpACb9ehlhbl2&#10;D/6gexEbkUI45KjAxNjnUobakMUwdT1x4i7OW4wJ+kZqj48Ubjs5z7I3abHl1GCwp52h+lrcrIKi&#10;qUJbHW5XX5rjuTx9V+cvUyk1GQ/bJYhIQ/wX/7mPOs1fwO8v6QC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3KfmPBAAAA2wAAAA8AAAAAAAAAAAAAAAAAmAIAAGRycy9kb3du&#10;cmV2LnhtbFBLBQYAAAAABAAEAPUAAACGAwAAAAA=&#10;" fillcolor="#d0cece" strokecolor="#41719c" strokeweight="1pt"/>
                  <v:line id="Straight Connector 618032604" o:spid="_x0000_s1371" style="position:absolute;visibility:visible;mso-wrap-style:square" from="18204,2421" to="18288,7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J9ar4AAADbAAAADwAAAGRycy9kb3ducmV2LnhtbERPS4vCMBC+C/6HMII3TVd0WWujiCCI&#10;t9XufWjGPraZlCRq++/NgrC3+fiek+1604oHOV9bVvAxT0AQF1bXXCrIr8fZFwgfkDW2lknBQB52&#10;2/Eow1TbJ3/T4xJKEUPYp6igCqFLpfRFRQb93HbEkbtZZzBE6EqpHT5juGnlIkk+pcGaY0OFHR0q&#10;Kn4vd6MAz8n5Jx+uq1uLZtkM+drpRis1nfT7DYhAffgXv90nHecv4e+XeIDcv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RMn1qvgAAANsAAAAPAAAAAAAAAAAAAAAAAKEC&#10;AABkcnMvZG93bnJldi54bWxQSwUGAAAAAAQABAD5AAAAjAMAAAAA&#10;" strokeweight=".5pt">
                    <v:stroke joinstyle="miter"/>
                  </v:line>
                  <v:group id="Group 618032605" o:spid="_x0000_s1372" style="position:absolute;left:5878;top:5485;width:4411;height:2863" coordorigin="2774,-5652" coordsize="365115,2374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SmGCwwAAANsAAAAP&#10;AAAAAAAAAAAAAAAAAKoCAABkcnMvZG93bnJldi54bWxQSwUGAAAAAAQABAD6AAAAmgMAAAAA&#10;">
                    <v:shape id="Text Box 618032606" o:spid="_x0000_s1373" type="#_x0000_t202" style="position:absolute;left:56853;top:-5652;width:311036;height:2374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VqpcMA&#10;AADbAAAADwAAAGRycy9kb3ducmV2LnhtbERPS0vDQBC+C/0PyxS82U17KJJ2W6QP8KDWVgW9jdkx&#10;Cc3Oht1pmv57VxB6m4/vOfNl7xrVUYi1ZwPjUQaKuPC25tLA+9v27h5UFGSLjWcycKEIy8XgZo65&#10;9WfeU3eQUqUQjjkaqETaXOtYVOQwjnxLnLgfHxxKgqHUNuA5hbtGT7Jsqh3WnBoqbGlVUXE8nJyB&#10;5jOGp+9Mvrp1+SyvO3362IxfjLkd9g8zUEK9XMX/7keb5k/h75d0gF7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DVqpcMAAADbAAAADwAAAAAAAAAAAAAAAACYAgAAZHJzL2Rv&#10;d25yZXYueG1sUEsFBgAAAAAEAAQA9QAAAIgDAAAAAA==&#10;" filled="f" stroked="f" strokeweight=".5pt">
                      <v:textbox inset="0,0,0,0">
                        <w:txbxContent>
                          <w:p w14:paraId="4F6963F2" w14:textId="77777777" w:rsidR="00C00F87" w:rsidRPr="00C11878" w:rsidRDefault="00C00F87" w:rsidP="00C00F87">
                            <w:pPr>
                              <w:rPr>
                                <w:szCs w:val="20"/>
                                <w:vertAlign w:val="subscript"/>
                              </w:rPr>
                            </w:pPr>
                            <w:r w:rsidRPr="00C11878">
                              <w:rPr>
                                <w:szCs w:val="20"/>
                              </w:rPr>
                              <w:t>m</w:t>
                            </w:r>
                            <w:r w:rsidRPr="00C11878">
                              <w:rPr>
                                <w:szCs w:val="20"/>
                                <w:vertAlign w:val="subscript"/>
                              </w:rPr>
                              <w:t>1</w:t>
                            </w:r>
                          </w:p>
                        </w:txbxContent>
                      </v:textbox>
                    </v:shape>
                    <v:shapetype id="_x0000_t42" coordsize="21600,21600" o:spt="42" adj="-10080,24300,-3600,4050,-1800,4050" path="m@0@1l@2@3@4@5nfem,l21600,r,21600l,21600ns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textborder="f"/>
                    </v:shapetype>
                    <v:shape id="Line Callout 2 (No Border) 618032607" o:spid="_x0000_s1374" type="#_x0000_t42" style="position:absolute;left:2774;top:38247;width:183515;height:1365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48BMIA&#10;AADbAAAADwAAAGRycy9kb3ducmV2LnhtbERPS2sCMRC+F/wPYYTeull7sLIal7VQKOLBR9vzsBl3&#10;024mS5Lq6q9vBKG3+fiesygH24kT+WAcK5hkOQji2mnDjYKPw9vTDESIyBo7x6TgQgHK5ehhgYV2&#10;Z97RaR8bkUI4FKigjbEvpAx1SxZD5nrixB2dtxgT9I3UHs8p3HbyOc+n0qLh1NBiT68t1T/7X6tg&#10;fUBjcLWtNsO09td18/21/bwq9TgeqjmISEP8F9/d7zrNf4HbL+kAuf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rjwEwgAAANsAAAAPAAAAAAAAAAAAAAAAAJgCAABkcnMvZG93&#10;bnJldi54bWxQSwUGAAAAAAQABAD1AAAAhwMAAAAA&#10;" adj="-15599,26155,-6360,7141,6479" filled="f" strokecolor="#41719c" strokeweight="1pt">
                      <v:textbox>
                        <w:txbxContent>
                          <w:p w14:paraId="4B13C290" w14:textId="77777777" w:rsidR="00C00F87" w:rsidRPr="008B07B3" w:rsidRDefault="00C00F87" w:rsidP="00C00F87">
                            <w:pPr>
                              <w:rPr>
                                <w:sz w:val="20"/>
                                <w:szCs w:val="20"/>
                                <w:vertAlign w:val="subscript"/>
                              </w:rPr>
                            </w:pPr>
                            <w:r w:rsidRPr="008B07B3">
                              <w:rPr>
                                <w:sz w:val="20"/>
                                <w:szCs w:val="20"/>
                              </w:rPr>
                              <w:t>m</w:t>
                            </w:r>
                            <w:r w:rsidRPr="008B07B3">
                              <w:rPr>
                                <w:sz w:val="20"/>
                                <w:szCs w:val="20"/>
                                <w:vertAlign w:val="subscript"/>
                              </w:rPr>
                              <w:t>1</w:t>
                            </w:r>
                          </w:p>
                          <w:p w14:paraId="501BDA10" w14:textId="77777777" w:rsidR="00C00F87" w:rsidRDefault="00C00F87" w:rsidP="00C00F87">
                            <w:pPr>
                              <w:jc w:val="center"/>
                            </w:pPr>
                            <w:r>
                              <w:t>n</w:t>
                            </w:r>
                          </w:p>
                        </w:txbxContent>
                      </v:textbox>
                      <o:callout v:ext="edit" minusy="t"/>
                    </v:shape>
                  </v:group>
                  <v:shape id="Text Box 974753984" o:spid="_x0000_s1375" type="#_x0000_t202" style="position:absolute;left:16993;top:7807;width:2077;height:20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ZbTMUA&#10;AADbAAAADwAAAGRycy9kb3ducmV2LnhtbESPzU7DQAyE70i8w8pI3OimHCoUuq0QPxKHAm0Bqb2Z&#10;rEkist5o103D29cHJG62Zjzzeb4cQ2cGSrmN7GA6KcAQV9G3XDv4eH+6ugGTBdljF5kc/FKG5eL8&#10;bI6lj0fe0LCV2mgI5xIdNCJ9aW2uGgqYJ7EnVu07poCia6qtT3jU8NDZ66KY2YAta0ODPd03VP1s&#10;D8FBt8tp9VXIfnioX2T9Zg+fj9NX5y4vxrtbMEKj/Jv/rp+94ius/qID2MU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5ltMxQAAANsAAAAPAAAAAAAAAAAAAAAAAJgCAABkcnMv&#10;ZG93bnJldi54bWxQSwUGAAAAAAQABAD1AAAAigMAAAAA&#10;" filled="f" stroked="f" strokeweight=".5pt">
                    <v:textbox inset="0,0,0,0">
                      <w:txbxContent>
                        <w:p w14:paraId="5285DB0D" w14:textId="77777777" w:rsidR="00C00F87" w:rsidRPr="00C11878" w:rsidRDefault="00C00F87" w:rsidP="00C00F87">
                          <w:pPr>
                            <w:rPr>
                              <w:szCs w:val="20"/>
                              <w:vertAlign w:val="subscript"/>
                            </w:rPr>
                          </w:pPr>
                          <w:r w:rsidRPr="00C11878">
                            <w:rPr>
                              <w:szCs w:val="20"/>
                            </w:rPr>
                            <w:t>m</w:t>
                          </w:r>
                          <w:r w:rsidRPr="00C11878">
                            <w:rPr>
                              <w:szCs w:val="20"/>
                              <w:vertAlign w:val="subscript"/>
                            </w:rPr>
                            <w:t>2</w:t>
                          </w:r>
                        </w:p>
                      </w:txbxContent>
                    </v:textbox>
                  </v:shape>
                  <v:shape id="Text Box 974753985" o:spid="_x0000_s1376" type="#_x0000_t202" style="position:absolute;left:9979;top:535;width:1421;height:21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yd98IA&#10;AADbAAAADwAAAGRycy9kb3ducmV2LnhtbERPS0/CQBC+m/AfNkPiTbZwIKayEAOYeEBFHgnexu7Y&#10;NnRnm92h1H/PHkw8fvnes0XvGtVRiLVnA+NRBoq48Lbm0sBh//LwCCoKssXGMxn4pQiL+eBuhrn1&#10;V/6kbielSiEcczRQibS51rGoyGEc+ZY4cT8+OJQEQ6ltwGsKd42eZNlUO6w5NVTY0rKi4ry7OAPN&#10;KYbNdyZf3ap8k+2HvhzX43dj7of98xMooV7+xX/uV2tgktanL+kH6Pk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J33wgAAANsAAAAPAAAAAAAAAAAAAAAAAJgCAABkcnMvZG93&#10;bnJldi54bWxQSwUGAAAAAAQABAD1AAAAhwMAAAAA&#10;" filled="f" stroked="f" strokeweight=".5pt">
                    <v:textbox inset="0,0,0,0">
                      <w:txbxContent>
                        <w:p w14:paraId="23C65E2B" w14:textId="77777777" w:rsidR="00C00F87" w:rsidRPr="008B07B3" w:rsidRDefault="00C00F87" w:rsidP="00C00F87">
                          <w:pPr>
                            <w:rPr>
                              <w:sz w:val="20"/>
                              <w:szCs w:val="20"/>
                              <w:vertAlign w:val="subscript"/>
                            </w:rPr>
                          </w:pPr>
                          <w:r>
                            <w:rPr>
                              <w:sz w:val="20"/>
                              <w:szCs w:val="20"/>
                            </w:rPr>
                            <w:t>O</w:t>
                          </w:r>
                        </w:p>
                      </w:txbxContent>
                    </v:textbox>
                  </v:shape>
                  <v:shape id="Can 1885259151" o:spid="_x0000_s1377" type="#_x0000_t22" style="position:absolute;left:67;top:7736;width:4790;height:50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ZgCsUA&#10;AADbAAAADwAAAGRycy9kb3ducmV2LnhtbESPQWvCQBSE70L/w/IKvekmHmpNXaWIih4Eq4J4e2Sf&#10;STD7NmbXJP57Vyj0OMzMN8xk1plSNFS7wrKCeBCBIE6tLjhTcDws+18gnEfWWFomBQ9yMJu+9SaY&#10;aNvyLzV7n4kAYZeggtz7KpHSpTkZdANbEQfvYmuDPsg6k7rGNsBNKYdR9CkNFhwWcqxonlN63d+N&#10;gsWutbfCNOP76nQdj87xZb7dNEp9vHc/3yA8df4//NdeawXDGF5fwg+Q0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VmAKxQAAANsAAAAPAAAAAAAAAAAAAAAAAJgCAABkcnMv&#10;ZG93bnJldi54bWxQSwUGAAAAAAQABAD1AAAAigMAAAAA&#10;" adj="4486" strokecolor="#41719c" strokeweight="1pt">
                    <v:fill r:id="rId172" o:title="" recolor="t" type="tile"/>
                    <v:stroke joinstyle="miter"/>
                  </v:shape>
                  <v:group id="Group 1885259152" o:spid="_x0000_s1378" style="position:absolute;left:125;top:7682;width:4641;height:1215" coordsize="464083,1215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oval id="Oval 618032593" o:spid="_x0000_s1379" style="position:absolute;top:25052;width:464083;height:964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K1J8QA&#10;AADbAAAADwAAAGRycy9kb3ducmV2LnhtbESPQWsCMRSE74L/IbyCF6lZFaRsjVIFxVovtaXt8bF5&#10;3V3dvIQk1fXfN4LgcZiZb5jpvDWNOJEPtWUFw0EGgriwuuZSwefH6vEJRIjIGhvLpOBCAeazbmeK&#10;ubZnfqfTPpYiQTjkqKCK0eVShqIig2FgHXHyfq03GJP0pdQezwluGjnKsok0WHNaqNDRsqLiuP8z&#10;Ct4Wfb9bHt1Y4kGG159vt95+OaV6D+3LM4hIbbyHb+2NVjAaw/VL+gFy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xCtSfEAAAA2wAAAA8AAAAAAAAAAAAAAAAAmAIAAGRycy9k&#10;b3ducmV2LnhtbFBLBQYAAAAABAAEAPUAAACJAwAAAAA=&#10;" fillcolor="#44546a" strokecolor="#44546a">
                      <v:stroke joinstyle="miter"/>
                    </v:oval>
                    <v:oval id="Oval 618032594" o:spid="_x0000_s1380" style="position:absolute;width:464083;height:964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fasIA&#10;AADbAAAADwAAAGRycy9kb3ducmV2LnhtbESPQWsCMRSE7wX/Q3iCt5p1kVZWo4i0oAcPXUWvj81z&#10;s7h5WZKo6783hUKPw8x8wyxWvW3FnXxoHCuYjDMQxJXTDdcKjofv9xmIEJE1to5JwZMCrJaDtwUW&#10;2j34h+5lrEWCcChQgYmxK6QMlSGLYew64uRdnLcYk/S11B4fCW5bmWfZh7TYcFow2NHGUHUtb1ZB&#10;q2+nz3wbfDl9nvfSmd0Xmk6p0bBfz0FE6uN/+K+91QryKfx+ST9AL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d9qwgAAANsAAAAPAAAAAAAAAAAAAAAAAJgCAABkcnMvZG93&#10;bnJldi54bWxQSwUGAAAAAAQABAD1AAAAhwMAAAAA&#10;" fillcolor="#b4c7e7" strokecolor="#44546a">
                      <v:stroke joinstyle="miter"/>
                    </v:oval>
                  </v:group>
                  <v:line id="Straight Connector 618032595" o:spid="_x0000_s1381" style="position:absolute;visibility:visible;mso-wrap-style:square" from="2338,2171" to="2458,80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ISTMAAAADbAAAADwAAAGRycy9kb3ducmV2LnhtbESPQYvCMBSE78L+h/AEb5oqKrtd07II&#10;gnhT6/3RPNu6zUtJorb/frMgeBxm5htmk/emFQ9yvrGsYD5LQBCXVjdcKSjOu+knCB+QNbaWScFA&#10;HvLsY7TBVNsnH+lxCpWIEPYpKqhD6FIpfVmTQT+zHXH0rtYZDFG6SmqHzwg3rVwkyVoabDgu1NjR&#10;tqby93Q3CvCQHC7FcF5dWzTL21B8OX3TSk3G/c83iEB9eIdf7b1WsFjB/5f4A2T2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ASEkzAAAAA2wAAAA8AAAAAAAAAAAAAAAAA&#10;oQIAAGRycy9kb3ducmV2LnhtbFBLBQYAAAAABAAEAPkAAACOAwAAAAA=&#10;" strokeweight=".5pt">
                    <v:stroke joinstyle="miter"/>
                  </v:line>
                  <v:shape id="Text Box 391" o:spid="_x0000_s1382" type="#_x0000_t202" style="position:absolute;left:1840;top:476;width:1422;height:21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mgGMUA&#10;AADbAAAADwAAAGRycy9kb3ducmV2LnhtbESPQWvCQBSE7wX/w/KE3upGD1JSVylVoYe2VttCe3vN&#10;vibB7Nuw+4zx37tCweMwM98ws0XvGtVRiLVnA+NRBoq48Lbm0sDnx/ruHlQUZIuNZzJwogiL+eBm&#10;hrn1R95St5NSJQjHHA1UIm2udSwqchhHviVO3p8PDiXJUGob8JjgrtGTLJtqhzWnhQpbeqqo2O8O&#10;zkDzHcPLbyY/3bJ8lfeNPnytxm/G3A77xwdQQr1cw//tZ2tgMoXLl/QD9PwM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WaAYxQAAANsAAAAPAAAAAAAAAAAAAAAAAJgCAABkcnMv&#10;ZG93bnJldi54bWxQSwUGAAAAAAQABAD1AAAAigMAAAAA&#10;" filled="f" stroked="f" strokeweight=".5pt">
                    <v:textbox inset="0,0,0,0">
                      <w:txbxContent>
                        <w:p w14:paraId="783526E2" w14:textId="77777777" w:rsidR="00C00F87" w:rsidRPr="008B07B3" w:rsidRDefault="00C00F87" w:rsidP="00C00F87">
                          <w:pPr>
                            <w:rPr>
                              <w:sz w:val="20"/>
                              <w:szCs w:val="20"/>
                              <w:vertAlign w:val="subscript"/>
                            </w:rPr>
                          </w:pPr>
                          <w:r>
                            <w:rPr>
                              <w:sz w:val="20"/>
                              <w:szCs w:val="20"/>
                            </w:rPr>
                            <w:t>A</w:t>
                          </w:r>
                        </w:p>
                      </w:txbxContent>
                    </v:textbox>
                  </v:shape>
                  <v:shape id="Text Box 392" o:spid="_x0000_s1383" type="#_x0000_t202" style="position:absolute;left:17520;top:238;width:1421;height:21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UFg8YA&#10;AADbAAAADwAAAGRycy9kb3ducmV2LnhtbESPT2vCQBTE7wW/w/IEb3WjB1tSVxHbQg/9p7ZQb8/s&#10;Mwlm34bdZ0y/fbdQ6HGYmd8w82XvGtVRiLVnA5NxBoq48Lbm0sDH7vH6FlQUZIuNZzLwTRGWi8HV&#10;HHPrL7yhbiulShCOORqoRNpc61hU5DCOfUucvKMPDiXJUGob8JLgrtHTLJtphzWnhQpbWldUnLZn&#10;Z6D5iuH5kMm+uy9f5P1Nnz8fJq/GjIb96g6UUC//4b/2kzUwvYHfL+kH6M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RUFg8YAAADbAAAADwAAAAAAAAAAAAAAAACYAgAAZHJz&#10;L2Rvd25yZXYueG1sUEsFBgAAAAAEAAQA9QAAAIsDAAAAAA==&#10;" filled="f" stroked="f" strokeweight=".5pt">
                    <v:textbox inset="0,0,0,0">
                      <w:txbxContent>
                        <w:p w14:paraId="691B3B3C" w14:textId="77777777" w:rsidR="00C00F87" w:rsidRPr="008B07B3" w:rsidRDefault="00C00F87" w:rsidP="00C00F87">
                          <w:pPr>
                            <w:rPr>
                              <w:sz w:val="20"/>
                              <w:szCs w:val="20"/>
                              <w:vertAlign w:val="subscript"/>
                            </w:rPr>
                          </w:pPr>
                          <w:r>
                            <w:rPr>
                              <w:sz w:val="20"/>
                              <w:szCs w:val="20"/>
                            </w:rPr>
                            <w:t>B</w:t>
                          </w:r>
                        </w:p>
                      </w:txbxContent>
                    </v:textbox>
                  </v:shape>
                </v:group>
                <v:shape id="Text Box 18" o:spid="_x0000_s1384" type="#_x0000_t202" style="position:absolute;left:6273;top:10845;width:8382;height:27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3cNMIA&#10;AADbAAAADwAAAGRycy9kb3ducmV2LnhtbERPy2rCQBTdC/7DcAvudNKAItFRJCAtxS58bNzdZq5J&#10;6MydmJkmsV/vLApdHs57vR2sER21vnas4HWWgCAunK65VHA576dLED4gazSOScGDPGw349EaM+16&#10;PlJ3CqWIIewzVFCF0GRS+qIii37mGuLI3VxrMUTYllK32Mdwa2SaJAtpsebYUGFDeUXF9+nHKvjI&#10;9594/Ert8tfkb4fbrrlfrnOlJi/DbgUi0BD+xX/ud60gjWPjl/gD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Ddw0wgAAANsAAAAPAAAAAAAAAAAAAAAAAJgCAABkcnMvZG93&#10;bnJldi54bWxQSwUGAAAAAAQABAD1AAAAhwMAAAAA&#10;" filled="f" stroked="f" strokeweight=".5pt">
                  <v:textbox>
                    <w:txbxContent>
                      <w:p w14:paraId="5A91D779" w14:textId="77777777" w:rsidR="00C00F87" w:rsidRPr="00AC69F8" w:rsidRDefault="00C00F87" w:rsidP="00C00F87">
                        <w:pPr>
                          <w:rPr>
                            <w:i/>
                          </w:rPr>
                        </w:pPr>
                        <w:r>
                          <w:rPr>
                            <w:i/>
                          </w:rPr>
                          <w:t>Hình 16</w:t>
                        </w:r>
                      </w:p>
                    </w:txbxContent>
                  </v:textbox>
                </v:shape>
                <w10:wrap type="square"/>
              </v:group>
            </w:pict>
          </mc:Fallback>
        </mc:AlternateContent>
      </w:r>
      <w:r w:rsidR="00C00F87" w:rsidRPr="006E733A">
        <w:rPr>
          <w:b/>
        </w:rPr>
        <w:t>Câu 4.</w:t>
      </w:r>
      <w:r w:rsidR="00C00F87" w:rsidRPr="006E733A">
        <w:rPr>
          <w:rFonts w:eastAsia="MS Gothic"/>
          <w:b/>
          <w:spacing w:val="3"/>
          <w:shd w:val="clear" w:color="auto" w:fill="FFFFFF"/>
        </w:rPr>
        <w:t xml:space="preserve"> </w:t>
      </w:r>
      <w:r w:rsidR="00C00F87" w:rsidRPr="006E733A">
        <w:rPr>
          <w:rFonts w:eastAsia="MS Gothic"/>
          <w:spacing w:val="3"/>
          <w:shd w:val="clear" w:color="auto" w:fill="FFFFFF"/>
        </w:rPr>
        <w:t xml:space="preserve">Một học sinh đã thiết kế một thí nghiệm để đo nhiệt độ khí trong xi-lanh bằng cân điện tử như </w:t>
      </w:r>
      <w:r w:rsidR="00C00F87" w:rsidRPr="006E733A">
        <w:rPr>
          <w:rFonts w:eastAsia="MS Gothic"/>
          <w:i/>
          <w:spacing w:val="3"/>
          <w:shd w:val="clear" w:color="auto" w:fill="FFFFFF"/>
        </w:rPr>
        <w:t>Hình 16</w:t>
      </w:r>
      <w:r w:rsidR="00C00F87" w:rsidRPr="006E733A">
        <w:rPr>
          <w:rFonts w:eastAsia="MS Gothic"/>
          <w:spacing w:val="3"/>
          <w:shd w:val="clear" w:color="auto" w:fill="FFFFFF"/>
        </w:rPr>
        <w:t>. Xi-lanh dẫn nhiệt có miệng hở được cố định trên bàn. Một pit-tông có khối lượng m</w:t>
      </w:r>
      <w:r w:rsidR="00C00F87" w:rsidRPr="006E733A">
        <w:rPr>
          <w:rFonts w:eastAsia="MS Gothic"/>
          <w:spacing w:val="3"/>
          <w:shd w:val="clear" w:color="auto" w:fill="FFFFFF"/>
          <w:vertAlign w:val="subscript"/>
        </w:rPr>
        <w:t xml:space="preserve">1 </w:t>
      </w:r>
      <w:r w:rsidR="00C00F87" w:rsidRPr="006E733A">
        <w:rPr>
          <w:rFonts w:eastAsia="MS Gothic"/>
          <w:spacing w:val="3"/>
          <w:shd w:val="clear" w:color="auto" w:fill="FFFFFF"/>
        </w:rPr>
        <w:t>= 600g, diện tích S = 20 cm² được dùng để nhốt một khối khí lí tưởng trong xi-lanh. Bỏ qua ma sát giữa pit-tông và thành xi-lanh. Thanh cứng AB có trục quay tại O (OA = OB), đầu A nối với pit-tông, đầu B treo vật có khối lượng m</w:t>
      </w:r>
      <w:r w:rsidR="00C00F87" w:rsidRPr="006E733A">
        <w:rPr>
          <w:rFonts w:eastAsia="MS Gothic"/>
          <w:spacing w:val="3"/>
          <w:shd w:val="clear" w:color="auto" w:fill="FFFFFF"/>
          <w:vertAlign w:val="subscript"/>
        </w:rPr>
        <w:t>2</w:t>
      </w:r>
      <w:r w:rsidR="00C00F87" w:rsidRPr="006E733A">
        <w:rPr>
          <w:rFonts w:eastAsia="MS Gothic"/>
          <w:spacing w:val="3"/>
          <w:shd w:val="clear" w:color="auto" w:fill="FFFFFF"/>
        </w:rPr>
        <w:t>= 1200g, m</w:t>
      </w:r>
      <w:r w:rsidR="00C00F87" w:rsidRPr="006E733A">
        <w:rPr>
          <w:rFonts w:eastAsia="MS Gothic"/>
          <w:spacing w:val="3"/>
          <w:shd w:val="clear" w:color="auto" w:fill="FFFFFF"/>
          <w:vertAlign w:val="subscript"/>
        </w:rPr>
        <w:t>2</w:t>
      </w:r>
      <w:r w:rsidR="00C00F87" w:rsidRPr="006E733A">
        <w:rPr>
          <w:rFonts w:eastAsia="MS Gothic"/>
          <w:spacing w:val="3"/>
          <w:shd w:val="clear" w:color="auto" w:fill="FFFFFF"/>
        </w:rPr>
        <w:t xml:space="preserve"> được đặt trên cân điện tử. Các dây treo nhẹ, không dãn, có phương thẳng đứng. Cho áp suất khí quyển </w:t>
      </w:r>
      <w:r w:rsidR="00C00F87" w:rsidRPr="006E733A">
        <w:rPr>
          <w:rFonts w:eastAsia="MS Gothic"/>
          <w:spacing w:val="3"/>
          <w:position w:val="-12"/>
          <w:shd w:val="clear" w:color="auto" w:fill="FFFFFF"/>
        </w:rPr>
        <w:object w:dxaOrig="1160" w:dyaOrig="380" w14:anchorId="7A0705CF">
          <v:shape id="_x0000_i1094" type="#_x0000_t75" style="width:57.75pt;height:18.75pt" o:ole="">
            <v:imagedata r:id="rId173" o:title=""/>
          </v:shape>
          <o:OLEObject Type="Embed" ProgID="Equation.DSMT4" ShapeID="_x0000_i1094" DrawAspect="Content" ObjectID="_1832519579" r:id="rId174"/>
        </w:object>
      </w:r>
      <w:r w:rsidR="00C00F87" w:rsidRPr="006E733A">
        <w:rPr>
          <w:rFonts w:eastAsia="MS Gothic"/>
          <w:spacing w:val="3"/>
          <w:shd w:val="clear" w:color="auto" w:fill="FFFFFF"/>
        </w:rPr>
        <w:t>, lấy gia tốc trọng trường g =10 m/s</w:t>
      </w:r>
      <w:r w:rsidR="00C00F87" w:rsidRPr="006E733A">
        <w:rPr>
          <w:rFonts w:eastAsia="MS Gothic"/>
          <w:spacing w:val="3"/>
          <w:shd w:val="clear" w:color="auto" w:fill="FFFFFF"/>
          <w:vertAlign w:val="superscript"/>
        </w:rPr>
        <w:t>2</w:t>
      </w:r>
      <w:r w:rsidR="00C00F87" w:rsidRPr="006E733A">
        <w:rPr>
          <w:rFonts w:eastAsia="MS Gothic"/>
          <w:spacing w:val="3"/>
          <w:shd w:val="clear" w:color="auto" w:fill="FFFFFF"/>
        </w:rPr>
        <w:t>.</w:t>
      </w:r>
    </w:p>
    <w:p w14:paraId="3F803188" w14:textId="77777777" w:rsidR="00C00F87" w:rsidRPr="006E733A" w:rsidRDefault="00C00F87" w:rsidP="004B3A48">
      <w:pPr>
        <w:shd w:val="clear" w:color="auto" w:fill="FFFFFF"/>
        <w:spacing w:after="160" w:line="276" w:lineRule="auto"/>
        <w:jc w:val="both"/>
        <w:rPr>
          <w:rFonts w:eastAsia="MS Gothic"/>
          <w:spacing w:val="3"/>
          <w:shd w:val="clear" w:color="auto" w:fill="FFFFFF"/>
        </w:rPr>
      </w:pPr>
      <w:r w:rsidRPr="006E733A">
        <w:rPr>
          <w:rFonts w:eastAsia="MS Gothic"/>
          <w:spacing w:val="3"/>
          <w:shd w:val="clear" w:color="auto" w:fill="FFFFFF"/>
        </w:rPr>
        <w:t>Khi cân điện tử hiển thị giá trị ổn định m</w:t>
      </w:r>
      <w:r w:rsidRPr="006E733A">
        <w:rPr>
          <w:rFonts w:eastAsia="MS Gothic"/>
          <w:spacing w:val="3"/>
          <w:shd w:val="clear" w:color="auto" w:fill="FFFFFF"/>
          <w:vertAlign w:val="subscript"/>
        </w:rPr>
        <w:t xml:space="preserve">c </w:t>
      </w:r>
      <w:r w:rsidRPr="006E733A">
        <w:rPr>
          <w:rFonts w:eastAsia="MS Gothic"/>
          <w:spacing w:val="3"/>
          <w:shd w:val="clear" w:color="auto" w:fill="FFFFFF"/>
        </w:rPr>
        <w:t>= 600g thì nhiệt độ khí trong xi-lanh là 27</w:t>
      </w:r>
      <w:r w:rsidRPr="006E733A">
        <w:rPr>
          <w:rFonts w:eastAsia="MS Gothic"/>
          <w:spacing w:val="3"/>
          <w:shd w:val="clear" w:color="auto" w:fill="FFFFFF"/>
          <w:vertAlign w:val="superscript"/>
        </w:rPr>
        <w:t>o</w:t>
      </w:r>
      <w:r w:rsidRPr="006E733A">
        <w:rPr>
          <w:rFonts w:eastAsia="MS Gothic"/>
          <w:spacing w:val="3"/>
          <w:shd w:val="clear" w:color="auto" w:fill="FFFFFF"/>
        </w:rPr>
        <w:t xml:space="preserve">C. Nhiệt độ nhỏ nhất của khí trong xi-lanh mà bộ thí nghiệm này có thể đo được là bao nhiêu độ </w:t>
      </w:r>
      <w:r w:rsidRPr="006E733A">
        <w:rPr>
          <w:rFonts w:eastAsia="MS Gothic"/>
          <w:spacing w:val="3"/>
          <w:shd w:val="clear" w:color="auto" w:fill="FFFFFF"/>
          <w:vertAlign w:val="superscript"/>
        </w:rPr>
        <w:t>o</w:t>
      </w:r>
      <w:r w:rsidRPr="006E733A">
        <w:rPr>
          <w:rFonts w:eastAsia="MS Gothic"/>
          <w:spacing w:val="3"/>
          <w:shd w:val="clear" w:color="auto" w:fill="FFFFFF"/>
        </w:rPr>
        <w:t>C ?</w:t>
      </w:r>
    </w:p>
    <w:p w14:paraId="33F8F7B0" w14:textId="77777777" w:rsidR="00C00F87" w:rsidRPr="006E733A" w:rsidRDefault="00780427" w:rsidP="004B3A48">
      <w:pPr>
        <w:tabs>
          <w:tab w:val="left" w:pos="0"/>
        </w:tabs>
        <w:spacing w:after="160" w:line="276" w:lineRule="auto"/>
        <w:jc w:val="both"/>
      </w:pPr>
      <w:r w:rsidRPr="006E733A">
        <w:rPr>
          <w:noProof/>
        </w:rPr>
        <mc:AlternateContent>
          <mc:Choice Requires="wpg">
            <w:drawing>
              <wp:anchor distT="0" distB="0" distL="114300" distR="114300" simplePos="0" relativeHeight="251670528" behindDoc="0" locked="0" layoutInCell="1" allowOverlap="1" wp14:anchorId="7A76D773" wp14:editId="3C343D5B">
                <wp:simplePos x="0" y="0"/>
                <wp:positionH relativeFrom="column">
                  <wp:posOffset>5509260</wp:posOffset>
                </wp:positionH>
                <wp:positionV relativeFrom="paragraph">
                  <wp:posOffset>1485265</wp:posOffset>
                </wp:positionV>
                <wp:extent cx="841375" cy="1294130"/>
                <wp:effectExtent l="19050" t="19050" r="0" b="0"/>
                <wp:wrapSquare wrapText="bothSides"/>
                <wp:docPr id="402" name="Group 4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841375" cy="1294130"/>
                          <a:chOff x="0" y="0"/>
                          <a:chExt cx="841109" cy="1294410"/>
                        </a:xfrm>
                      </wpg:grpSpPr>
                      <wpg:grpSp>
                        <wpg:cNvPr id="1885259157" name="Group 1885259157"/>
                        <wpg:cNvGrpSpPr/>
                        <wpg:grpSpPr>
                          <a:xfrm>
                            <a:off x="0" y="0"/>
                            <a:ext cx="819785" cy="1045210"/>
                            <a:chOff x="0" y="0"/>
                            <a:chExt cx="1080000" cy="1376251"/>
                          </a:xfrm>
                        </wpg:grpSpPr>
                        <wps:wsp>
                          <wps:cNvPr id="1885259154" name="Teardrop 1885259154"/>
                          <wps:cNvSpPr/>
                          <wps:spPr>
                            <a:xfrm rot="8198944">
                              <a:off x="0" y="0"/>
                              <a:ext cx="1080000" cy="1080000"/>
                            </a:xfrm>
                            <a:prstGeom prst="teardrop">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path path="circle">
                                <a:fillToRect l="50000" t="50000" r="50000" b="50000"/>
                              </a:path>
                            </a:gra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85259156" name="Flowchart: Stored Data 1885259156"/>
                          <wps:cNvSpPr/>
                          <wps:spPr>
                            <a:xfrm rot="16200000">
                              <a:off x="419100" y="1145241"/>
                              <a:ext cx="211735" cy="250286"/>
                            </a:xfrm>
                            <a:prstGeom prst="flowChartOnlineStorage">
                              <a:avLst/>
                            </a:prstGeom>
                            <a:gradFill flip="none" rotWithShape="1">
                              <a:gsLst>
                                <a:gs pos="0">
                                  <a:srgbClr val="4472C4">
                                    <a:lumMod val="100000"/>
                                  </a:srgbClr>
                                </a:gs>
                                <a:gs pos="100000">
                                  <a:srgbClr val="4472C4">
                                    <a:lumMod val="97000"/>
                                    <a:lumOff val="3000"/>
                                  </a:srgbClr>
                                </a:gs>
                                <a:gs pos="54000">
                                  <a:srgbClr val="4472C4">
                                    <a:lumMod val="25000"/>
                                    <a:lumOff val="75000"/>
                                  </a:srgbClr>
                                </a:gs>
                              </a:gsLst>
                              <a:lin ang="16200000" scaled="1"/>
                              <a:tileRect/>
                            </a:gra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9" name="Text Box 19"/>
                        <wps:cNvSpPr txBox="1"/>
                        <wps:spPr>
                          <a:xfrm>
                            <a:off x="95693" y="1020725"/>
                            <a:ext cx="745416" cy="273685"/>
                          </a:xfrm>
                          <a:prstGeom prst="rect">
                            <a:avLst/>
                          </a:prstGeom>
                          <a:noFill/>
                          <a:ln w="6350">
                            <a:noFill/>
                          </a:ln>
                        </wps:spPr>
                        <wps:txbx>
                          <w:txbxContent>
                            <w:p w14:paraId="43805887" w14:textId="77777777" w:rsidR="00C00F87" w:rsidRPr="00AC69F8" w:rsidRDefault="00C00F87" w:rsidP="00C00F87">
                              <w:pPr>
                                <w:rPr>
                                  <w:i/>
                                </w:rPr>
                              </w:pPr>
                              <w:r>
                                <w:rPr>
                                  <w:i/>
                                </w:rPr>
                                <w:t>Hình 1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402" o:spid="_x0000_s1385" style="position:absolute;left:0;text-align:left;margin-left:433.8pt;margin-top:116.95pt;width:66.25pt;height:101.9pt;z-index:251670528;mso-position-horizontal-relative:text;mso-position-vertical-relative:text" coordsize="8411,129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">
                <v:group id="Group 1885259157" o:spid="_x0000_s1386" style="position:absolute;width:8197;height:10452" coordsize="10800,137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KPGOdHIAAAA&#10;4wAAAA8AAAAAAAAAAAAAAAAAqgIAAGRycy9kb3ducmV2LnhtbFBLBQYAAAAABAAEAPoAAACfAwAA&#10;AAA=&#10;">
                  <v:shape id="Teardrop 1885259154" o:spid="_x0000_s1387" style="position:absolute;width:10800;height:10800;rotation:8955433fd;visibility:visible;mso-wrap-style:square;v-text-anchor:middle" coordsize="1080000,108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" path="m,540000c,241766,241766,,540000,r540000,l1080000,540000v,298234,-241766,540000,-540000,540000c241766,1080000,,838234,,540000xe" fillcolor="#f6f8fc" strokecolor="#41719c" strokeweight="1pt">
                    <v:fill color2="#c7d5ed" focusposition=".5,.5" focussize="" colors="0 #f6f8fc;48497f #abc0e4;54395f #abc0e4;1 #c7d5ed" focus="100%" type="gradientRadial"/>
                    <v:stroke joinstyle="miter"/>
                    <v:path arrowok="t" o:connecttype="custom" o:connectlocs="0,540000;540000,0;1080000,0;1080000,540000;540000,1080000;0,540000" o:connectangles="0,0,0,0,0,0"/>
                  </v:shape>
                  <v:shapetype id="_x0000_t130" coordsize="21600,21600" o:spt="130" path="m3600,21597c2662,21202,1837,20075,1087,18440,487,16240,75,13590,,10770,75,8007,487,5412,1087,3045,1837,1465,2662,337,3600,l21597,v-937,337,-1687,1465,-2512,3045c18485,5412,18072,8007,17997,10770v75,2820,488,5470,1088,7670c19910,20075,20660,21202,21597,21597xe">
                    <v:stroke joinstyle="miter"/>
                    <v:path gradientshapeok="t" o:connecttype="custom" o:connectlocs="10800,0;0,10800;10800,21600;17997,10800" textboxrect="3600,0,17997,21600"/>
                  </v:shapetype>
                  <v:shape id="Flowchart: Stored Data 1885259156" o:spid="_x0000_s1388" type="#_x0000_t130" style="position:absolute;left:4191;top:11452;width:2117;height:2503;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VcAsYA&#10;AADjAAAADwAAAGRycy9kb3ducmV2LnhtbERPS2vDMAy+D/YfjAa9rU4DCVlWt5SUQctO7crOItbi&#10;sFgOsZfHv68Hgx31vbXdz7YTIw2+daxgs05AENdOt9wouH28PRcgfEDW2DkmBQt52O8eH7ZYajfx&#10;hcZraEQMYV+iAhNCX0rpa0MW/dr1xJH7coPFEM+hkXrAKYbbTqZJkkuLLccGgz1Vhurv649VgO/5&#10;eEknb6rCHpZbdT5+LuNRqdXTfHgFEWgO/+I/90nH+UWRpdnLJsvh96cIgN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ZVcAsYAAADjAAAADwAAAAAAAAAAAAAAAACYAgAAZHJz&#10;L2Rvd25yZXYueG1sUEsFBgAAAAAEAAQA9QAAAIsDAAAAAA==&#10;" fillcolor="#4472c4" stroked="f" strokeweight="1pt">
                    <v:fill color2="#4a76c6" rotate="t" angle="180" colors="0 #4472c4;35389f #d0dcf0;1 #4a76c6" focus="100%" type="gradient"/>
                  </v:shape>
                </v:group>
                <v:shape id="Text Box 19" o:spid="_x0000_s1389" type="#_x0000_t202" style="position:absolute;left:956;top:10207;width:7455;height:27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2zEsIA&#10;AADbAAAADwAAAGRycy9kb3ducmV2LnhtbERPS4vCMBC+L/gfwgh7W1MFRatRpCArix58XLyNzdgW&#10;m0ltslr99UYQvM3H95zJrDGluFLtCssKup0IBHFqdcGZgv1u8TME4TyyxtIyKbiTg9m09TXBWNsb&#10;b+i69ZkIIexiVJB7X8VSujQng65jK+LAnWxt0AdYZ1LXeAvhppS9KBpIgwWHhhwrSnJKz9t/o+Av&#10;Waxxc+yZ4aNMfleneXXZH/pKfbeb+RiEp8Z/xG/3Uof5I3j9Eg6Q0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LbMSwgAAANsAAAAPAAAAAAAAAAAAAAAAAJgCAABkcnMvZG93&#10;bnJldi54bWxQSwUGAAAAAAQABAD1AAAAhwMAAAAA&#10;" filled="f" stroked="f" strokeweight=".5pt">
                  <v:textbox>
                    <w:txbxContent>
                      <w:p w14:paraId="43805887" w14:textId="77777777" w:rsidR="00C00F87" w:rsidRPr="00AC69F8" w:rsidRDefault="00C00F87" w:rsidP="00C00F87">
                        <w:pPr>
                          <w:rPr>
                            <w:i/>
                          </w:rPr>
                        </w:pPr>
                        <w:r>
                          <w:rPr>
                            <w:i/>
                          </w:rPr>
                          <w:t>Hình 17</w:t>
                        </w:r>
                      </w:p>
                    </w:txbxContent>
                  </v:textbox>
                </v:shape>
                <w10:wrap type="square"/>
              </v:group>
            </w:pict>
          </mc:Fallback>
        </mc:AlternateContent>
      </w:r>
      <w:r w:rsidRPr="006E733A">
        <w:rPr>
          <w:noProof/>
        </w:rPr>
        <mc:AlternateContent>
          <mc:Choice Requires="wpc">
            <w:drawing>
              <wp:anchor distT="0" distB="0" distL="114300" distR="114300" simplePos="0" relativeHeight="251666432" behindDoc="0" locked="0" layoutInCell="1" allowOverlap="1" wp14:anchorId="3B229929" wp14:editId="395A9036">
                <wp:simplePos x="0" y="0"/>
                <wp:positionH relativeFrom="margin">
                  <wp:posOffset>5002530</wp:posOffset>
                </wp:positionH>
                <wp:positionV relativeFrom="paragraph">
                  <wp:posOffset>0</wp:posOffset>
                </wp:positionV>
                <wp:extent cx="1202690" cy="1391285"/>
                <wp:effectExtent l="0" t="0" r="0" b="0"/>
                <wp:wrapSquare wrapText="bothSides"/>
                <wp:docPr id="150" name="Canvas 1034200426"/>
                <wp:cNvGraphicFramePr>
                  <a:graphicFrameLocks xmlns:a="http://schemas.openxmlformats.org/drawingml/2006/main"/>
                </wp:cNvGraphicFramePr>
                <a:graphic xmlns:a="http://schemas.openxmlformats.org/drawingml/2006/main">
                  <a:graphicData uri="http://schemas.microsoft.com/office/word/2010/wordprocessingCanvas">
                    <wpc:wpc>
                      <wpc:bg/>
                      <wpc:whole/>
                      <wpg:wgp>
                        <wpg:cNvPr id="1602997562" name="Group 1602997562"/>
                        <wpg:cNvGrpSpPr/>
                        <wpg:grpSpPr>
                          <a:xfrm>
                            <a:off x="36167" y="0"/>
                            <a:ext cx="1059528" cy="1112601"/>
                            <a:chOff x="2431862" y="1021150"/>
                            <a:chExt cx="1059528" cy="1112601"/>
                          </a:xfrm>
                        </wpg:grpSpPr>
                        <wps:wsp>
                          <wps:cNvPr id="1602997563" name="Straight Connector 1602997563"/>
                          <wps:cNvCnPr/>
                          <wps:spPr>
                            <a:xfrm>
                              <a:off x="2993105" y="1066078"/>
                              <a:ext cx="0" cy="925702"/>
                            </a:xfrm>
                            <a:prstGeom prst="line">
                              <a:avLst/>
                            </a:prstGeom>
                            <a:noFill/>
                            <a:ln w="19050" cap="flat" cmpd="sng" algn="ctr">
                              <a:solidFill>
                                <a:sysClr val="windowText" lastClr="000000"/>
                              </a:solidFill>
                              <a:prstDash val="solid"/>
                              <a:miter lim="800000"/>
                            </a:ln>
                            <a:effectLst/>
                          </wps:spPr>
                          <wps:bodyPr/>
                        </wps:wsp>
                        <wpg:grpSp>
                          <wpg:cNvPr id="1602997564" name="Group 1602997564"/>
                          <wpg:cNvGrpSpPr/>
                          <wpg:grpSpPr>
                            <a:xfrm>
                              <a:off x="2431862" y="1021150"/>
                              <a:ext cx="1048258" cy="1112601"/>
                              <a:chOff x="-40453" y="-105271"/>
                              <a:chExt cx="1049605" cy="861978"/>
                            </a:xfrm>
                          </wpg:grpSpPr>
                          <wps:wsp>
                            <wps:cNvPr id="1602997565" name="Straight Connector 1602997565"/>
                            <wps:cNvCnPr/>
                            <wps:spPr>
                              <a:xfrm>
                                <a:off x="77273" y="592429"/>
                                <a:ext cx="793426" cy="0"/>
                              </a:xfrm>
                              <a:prstGeom prst="line">
                                <a:avLst/>
                              </a:prstGeom>
                              <a:noFill/>
                              <a:ln w="6350" cap="flat" cmpd="sng" algn="ctr">
                                <a:solidFill>
                                  <a:sysClr val="windowText" lastClr="000000"/>
                                </a:solidFill>
                                <a:prstDash val="solid"/>
                                <a:miter lim="800000"/>
                              </a:ln>
                              <a:effectLst/>
                            </wps:spPr>
                            <wps:bodyPr/>
                          </wps:wsp>
                          <wps:wsp>
                            <wps:cNvPr id="1602997566" name="Straight Connector 1602997566"/>
                            <wps:cNvCnPr/>
                            <wps:spPr>
                              <a:xfrm flipV="1">
                                <a:off x="83643" y="-65915"/>
                                <a:ext cx="851267" cy="658052"/>
                              </a:xfrm>
                              <a:prstGeom prst="line">
                                <a:avLst/>
                              </a:prstGeom>
                              <a:noFill/>
                              <a:ln w="6350" cap="flat" cmpd="sng" algn="ctr">
                                <a:solidFill>
                                  <a:sysClr val="windowText" lastClr="000000"/>
                                </a:solidFill>
                                <a:prstDash val="solid"/>
                                <a:miter lim="800000"/>
                              </a:ln>
                              <a:effectLst/>
                            </wps:spPr>
                            <wps:bodyPr/>
                          </wps:wsp>
                          <wps:wsp>
                            <wps:cNvPr id="1602997567" name="Pie 1602997567"/>
                            <wps:cNvSpPr/>
                            <wps:spPr>
                              <a:xfrm rot="6454542">
                                <a:off x="9203" y="492960"/>
                                <a:ext cx="195020" cy="191499"/>
                              </a:xfrm>
                              <a:prstGeom prst="pie">
                                <a:avLst>
                                  <a:gd name="adj1" fmla="val 12469205"/>
                                  <a:gd name="adj2" fmla="val 15054474"/>
                                </a:avLst>
                              </a:prstGeom>
                              <a:solidFill>
                                <a:sysClr val="window" lastClr="FFFFFF">
                                  <a:lumMod val="75000"/>
                                </a:sysClr>
                              </a:solidFill>
                              <a:ln w="12700" cap="flat" cmpd="sng" algn="ctr">
                                <a:solidFill>
                                  <a:sysClr val="window" lastClr="FFFFFF">
                                    <a:lumMod val="75000"/>
                                  </a:sys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034200417" name="Text Box 974754010"/>
                            <wps:cNvSpPr txBox="1"/>
                            <wps:spPr>
                              <a:xfrm>
                                <a:off x="-40453" y="555495"/>
                                <a:ext cx="117722" cy="148543"/>
                              </a:xfrm>
                              <a:prstGeom prst="rect">
                                <a:avLst/>
                              </a:prstGeom>
                              <a:noFill/>
                              <a:ln w="6350">
                                <a:noFill/>
                              </a:ln>
                            </wps:spPr>
                            <wps:txbx>
                              <w:txbxContent>
                                <w:p w14:paraId="464CFE44" w14:textId="77777777" w:rsidR="00C00F87" w:rsidRPr="00AF3F60" w:rsidRDefault="00C00F87" w:rsidP="00C00F87">
                                  <w:pPr>
                                    <w:pStyle w:val="NormalWeb"/>
                                    <w:spacing w:before="0" w:beforeAutospacing="0" w:after="0" w:afterAutospacing="0" w:line="276" w:lineRule="auto"/>
                                    <w:rPr>
                                      <w:i/>
                                      <w:sz w:val="28"/>
                                    </w:rPr>
                                  </w:pPr>
                                  <w:r w:rsidRPr="00AF3F60">
                                    <w:rPr>
                                      <w:rFonts w:eastAsia="Calibri"/>
                                      <w:i/>
                                      <w:szCs w:val="22"/>
                                    </w:rPr>
                                    <w:t>A</w:t>
                                  </w:r>
                                </w:p>
                              </w:txbxContent>
                            </wps:txbx>
                            <wps:bodyPr rot="0" spcFirstLastPara="0" vert="horz" wrap="square" lIns="0" tIns="0" rIns="0" bIns="0" numCol="1" spcCol="0" rtlCol="0" fromWordArt="0" anchor="t" anchorCtr="0" forceAA="0" compatLnSpc="1">
                              <a:prstTxWarp prst="textNoShape">
                                <a:avLst/>
                              </a:prstTxWarp>
                              <a:noAutofit/>
                            </wps:bodyPr>
                          </wps:wsp>
                          <wps:wsp>
                            <wps:cNvPr id="1034200418" name="Text Box 974754011"/>
                            <wps:cNvSpPr txBox="1"/>
                            <wps:spPr>
                              <a:xfrm>
                                <a:off x="891430" y="563015"/>
                                <a:ext cx="117722" cy="148543"/>
                              </a:xfrm>
                              <a:prstGeom prst="rect">
                                <a:avLst/>
                              </a:prstGeom>
                              <a:noFill/>
                              <a:ln w="6350">
                                <a:noFill/>
                              </a:ln>
                            </wps:spPr>
                            <wps:txbx>
                              <w:txbxContent>
                                <w:p w14:paraId="6BF83F04" w14:textId="77777777" w:rsidR="00C00F87" w:rsidRPr="00AF3F60" w:rsidRDefault="00C00F87" w:rsidP="00C00F87">
                                  <w:pPr>
                                    <w:pStyle w:val="NormalWeb"/>
                                    <w:spacing w:before="0" w:beforeAutospacing="0" w:after="0" w:afterAutospacing="0" w:line="276" w:lineRule="auto"/>
                                    <w:rPr>
                                      <w:i/>
                                      <w:sz w:val="28"/>
                                    </w:rPr>
                                  </w:pPr>
                                  <w:r w:rsidRPr="00AF3F60">
                                    <w:rPr>
                                      <w:rFonts w:eastAsia="Calibri"/>
                                      <w:i/>
                                      <w:szCs w:val="22"/>
                                    </w:rPr>
                                    <w:t>C</w:t>
                                  </w:r>
                                </w:p>
                              </w:txbxContent>
                            </wps:txbx>
                            <wps:bodyPr rot="0" spcFirstLastPara="0" vert="horz" wrap="square" lIns="0" tIns="0" rIns="0" bIns="0" numCol="1" spcCol="0" rtlCol="0" fromWordArt="0" anchor="t" anchorCtr="0" forceAA="0" compatLnSpc="1">
                              <a:prstTxWarp prst="textNoShape">
                                <a:avLst/>
                              </a:prstTxWarp>
                              <a:noAutofit/>
                            </wps:bodyPr>
                          </wps:wsp>
                          <wps:wsp>
                            <wps:cNvPr id="1034200419" name="Text Box 974754012"/>
                            <wps:cNvSpPr txBox="1"/>
                            <wps:spPr>
                              <a:xfrm>
                                <a:off x="711429" y="-105271"/>
                                <a:ext cx="117722" cy="148543"/>
                              </a:xfrm>
                              <a:prstGeom prst="rect">
                                <a:avLst/>
                              </a:prstGeom>
                              <a:noFill/>
                              <a:ln w="6350">
                                <a:noFill/>
                              </a:ln>
                            </wps:spPr>
                            <wps:txbx>
                              <w:txbxContent>
                                <w:p w14:paraId="7FD77A9B" w14:textId="77777777" w:rsidR="00C00F87" w:rsidRPr="00AF3F60" w:rsidRDefault="00C00F87" w:rsidP="00C00F87">
                                  <w:pPr>
                                    <w:pStyle w:val="NormalWeb"/>
                                    <w:spacing w:before="0" w:beforeAutospacing="0" w:after="0" w:afterAutospacing="0" w:line="276" w:lineRule="auto"/>
                                    <w:rPr>
                                      <w:i/>
                                      <w:sz w:val="26"/>
                                    </w:rPr>
                                  </w:pPr>
                                  <w:r w:rsidRPr="00AF3F60">
                                    <w:rPr>
                                      <w:rFonts w:eastAsia="Calibri"/>
                                      <w:i/>
                                      <w:szCs w:val="22"/>
                                    </w:rPr>
                                    <w:t>D</w:t>
                                  </w:r>
                                </w:p>
                              </w:txbxContent>
                            </wps:txbx>
                            <wps:bodyPr rot="0" spcFirstLastPara="0" vert="horz" wrap="square" lIns="0" tIns="0" rIns="0" bIns="0" numCol="1" spcCol="0" rtlCol="0" fromWordArt="0" anchor="t" anchorCtr="0" forceAA="0" compatLnSpc="1">
                              <a:prstTxWarp prst="textNoShape">
                                <a:avLst/>
                              </a:prstTxWarp>
                              <a:noAutofit/>
                            </wps:bodyPr>
                          </wps:wsp>
                          <wps:wsp>
                            <wps:cNvPr id="1034200420" name="Text Box 974754013"/>
                            <wps:cNvSpPr txBox="1"/>
                            <wps:spPr>
                              <a:xfrm>
                                <a:off x="370827" y="148543"/>
                                <a:ext cx="161701" cy="186542"/>
                              </a:xfrm>
                              <a:prstGeom prst="rect">
                                <a:avLst/>
                              </a:prstGeom>
                              <a:noFill/>
                              <a:ln w="6350">
                                <a:noFill/>
                              </a:ln>
                            </wps:spPr>
                            <wps:txbx>
                              <w:txbxContent>
                                <w:p w14:paraId="544E6217" w14:textId="77777777" w:rsidR="00C00F87" w:rsidRDefault="00C00F87" w:rsidP="00C00F87">
                                  <w:pPr>
                                    <w:pStyle w:val="NormalWeb"/>
                                    <w:spacing w:before="0" w:beforeAutospacing="0" w:after="0" w:afterAutospacing="0" w:line="276" w:lineRule="auto"/>
                                  </w:pPr>
                                  <w:r>
                                    <w:rPr>
                                      <w:rFonts w:eastAsia="Calibri"/>
                                      <w:i/>
                                      <w:iCs/>
                                    </w:rPr>
                                    <w:t>E</w:t>
                                  </w:r>
                                </w:p>
                              </w:txbxContent>
                            </wps:txbx>
                            <wps:bodyPr rot="0" spcFirstLastPara="0" vert="horz" wrap="square" lIns="0" tIns="0" rIns="0" bIns="0" numCol="1" spcCol="0" rtlCol="0" fromWordArt="0" anchor="t" anchorCtr="0" forceAA="0" compatLnSpc="1">
                              <a:prstTxWarp prst="textNoShape">
                                <a:avLst/>
                              </a:prstTxWarp>
                              <a:noAutofit/>
                            </wps:bodyPr>
                          </wps:wsp>
                          <wps:wsp>
                            <wps:cNvPr id="1034200421" name="Text Box 974754014"/>
                            <wps:cNvSpPr txBox="1"/>
                            <wps:spPr>
                              <a:xfrm>
                                <a:off x="379374" y="592139"/>
                                <a:ext cx="131929" cy="164568"/>
                              </a:xfrm>
                              <a:prstGeom prst="rect">
                                <a:avLst/>
                              </a:prstGeom>
                              <a:noFill/>
                              <a:ln w="6350">
                                <a:noFill/>
                              </a:ln>
                            </wps:spPr>
                            <wps:txbx>
                              <w:txbxContent>
                                <w:p w14:paraId="0AD36AD4" w14:textId="77777777" w:rsidR="00C00F87" w:rsidRDefault="00C00F87" w:rsidP="00C00F87">
                                  <w:pPr>
                                    <w:pStyle w:val="NormalWeb"/>
                                    <w:spacing w:before="0" w:beforeAutospacing="0" w:after="0" w:afterAutospacing="0" w:line="276" w:lineRule="auto"/>
                                  </w:pPr>
                                  <w:r>
                                    <w:rPr>
                                      <w:rFonts w:eastAsia="Calibri"/>
                                      <w:i/>
                                      <w:iCs/>
                                    </w:rPr>
                                    <w:t>F</w:t>
                                  </w:r>
                                </w:p>
                              </w:txbxContent>
                            </wps:txbx>
                            <wps:bodyPr rot="0" spcFirstLastPara="0" vert="horz" wrap="square" lIns="0" tIns="0" rIns="0" bIns="0" numCol="1" spcCol="0" rtlCol="0" fromWordArt="0" anchor="t" anchorCtr="0" forceAA="0" compatLnSpc="1">
                              <a:prstTxWarp prst="textNoShape">
                                <a:avLst/>
                              </a:prstTxWarp>
                              <a:noAutofit/>
                            </wps:bodyPr>
                          </wps:wsp>
                          <wps:wsp>
                            <wps:cNvPr id="1034200422" name="Text Box 974754015"/>
                            <wps:cNvSpPr txBox="1"/>
                            <wps:spPr>
                              <a:xfrm>
                                <a:off x="706647" y="429171"/>
                                <a:ext cx="278678" cy="228270"/>
                              </a:xfrm>
                              <a:prstGeom prst="rect">
                                <a:avLst/>
                              </a:prstGeom>
                              <a:noFill/>
                              <a:ln w="6350">
                                <a:noFill/>
                              </a:ln>
                            </wps:spPr>
                            <wps:txbx>
                              <w:txbxContent>
                                <w:p w14:paraId="4079D862" w14:textId="77777777" w:rsidR="00C00F87" w:rsidRDefault="00C00F87" w:rsidP="00C00F87">
                                  <w:pPr>
                                    <w:pStyle w:val="NormalWeb"/>
                                    <w:spacing w:before="0" w:beforeAutospacing="0" w:after="0" w:afterAutospacing="0" w:line="276" w:lineRule="auto"/>
                                  </w:pPr>
                                  <w:r w:rsidRPr="001217D4">
                                    <w:rPr>
                                      <w:rFonts w:eastAsia="Calibri"/>
                                      <w:position w:val="-6"/>
                                      <w:sz w:val="22"/>
                                      <w:szCs w:val="22"/>
                                    </w:rPr>
                                    <w:object w:dxaOrig="200" w:dyaOrig="279" w14:anchorId="26B76A46">
                                      <v:shape id="_x0000_i1227" type="#_x0000_t75" style="width:9pt;height:14.25pt" o:ole="">
                                        <v:imagedata r:id="rId175" o:title=""/>
                                      </v:shape>
                                      <o:OLEObject Type="Embed" ProgID="Equation.DSMT4" ShapeID="_x0000_i1227" DrawAspect="Content" ObjectID="_1832519712" r:id="rId176"/>
                                    </w:object>
                                  </w:r>
                                  <w:r>
                                    <w:rPr>
                                      <w:rFonts w:eastAsia="Calibri"/>
                                      <w:sz w:val="22"/>
                                      <w:szCs w:val="22"/>
                                    </w:rPr>
                                    <w:t xml:space="preserve"> </w:t>
                                  </w:r>
                                </w:p>
                              </w:txbxContent>
                            </wps:txbx>
                            <wps:bodyPr rot="0" spcFirstLastPara="0" vert="horz" wrap="square" lIns="0" tIns="0" rIns="0" bIns="0" numCol="1" spcCol="0" rtlCol="0" fromWordArt="0" anchor="t" anchorCtr="0" forceAA="0" compatLnSpc="1">
                              <a:prstTxWarp prst="textNoShape">
                                <a:avLst/>
                              </a:prstTxWarp>
                              <a:noAutofit/>
                            </wps:bodyPr>
                          </wps:wsp>
                          <wps:wsp>
                            <wps:cNvPr id="1034200423" name="Straight Arrow Connector 1034200423"/>
                            <wps:cNvCnPr/>
                            <wps:spPr>
                              <a:xfrm flipV="1">
                                <a:off x="521594" y="437882"/>
                                <a:ext cx="219018" cy="2737"/>
                              </a:xfrm>
                              <a:prstGeom prst="straightConnector1">
                                <a:avLst/>
                              </a:prstGeom>
                              <a:noFill/>
                              <a:ln w="6350" cap="flat" cmpd="sng" algn="ctr">
                                <a:solidFill>
                                  <a:sysClr val="windowText" lastClr="000000"/>
                                </a:solidFill>
                                <a:prstDash val="solid"/>
                                <a:miter lim="800000"/>
                                <a:tailEnd type="stealth"/>
                              </a:ln>
                              <a:effectLst/>
                            </wps:spPr>
                            <wps:bodyPr/>
                          </wps:wsp>
                          <wps:wsp>
                            <wps:cNvPr id="1034200424" name="Text Box 1772986624"/>
                            <wps:cNvSpPr txBox="1"/>
                            <wps:spPr>
                              <a:xfrm>
                                <a:off x="231820" y="461728"/>
                                <a:ext cx="117722" cy="148543"/>
                              </a:xfrm>
                              <a:prstGeom prst="rect">
                                <a:avLst/>
                              </a:prstGeom>
                              <a:noFill/>
                              <a:ln w="6350">
                                <a:noFill/>
                              </a:ln>
                            </wps:spPr>
                            <wps:txbx>
                              <w:txbxContent>
                                <w:p w14:paraId="47661469" w14:textId="77777777" w:rsidR="00C00F87" w:rsidRDefault="00C00F87" w:rsidP="00C00F87">
                                  <w:pPr>
                                    <w:pStyle w:val="NormalWeb"/>
                                    <w:spacing w:before="0" w:beforeAutospacing="0" w:after="0" w:afterAutospacing="0" w:line="276" w:lineRule="auto"/>
                                  </w:pPr>
                                  <w:r>
                                    <w:rPr>
                                      <w:rFonts w:eastAsia="Calibri"/>
                                      <w:sz w:val="22"/>
                                      <w:szCs w:val="22"/>
                                    </w:rPr>
                                    <w:t>α</w:t>
                                  </w:r>
                                </w:p>
                              </w:txbxContent>
                            </wps:txbx>
                            <wps:bodyPr rot="0" spcFirstLastPara="0" vert="horz" wrap="square" lIns="0" tIns="0" rIns="0" bIns="0" numCol="1" spcCol="0" rtlCol="0" fromWordArt="0" anchor="t" anchorCtr="0" forceAA="0" compatLnSpc="1">
                              <a:prstTxWarp prst="textNoShape">
                                <a:avLst/>
                              </a:prstTxWarp>
                              <a:noAutofit/>
                            </wps:bodyPr>
                          </wps:wsp>
                        </wpg:grpSp>
                        <wps:wsp>
                          <wps:cNvPr id="1034200425" name="Text Box 1772986625"/>
                          <wps:cNvSpPr txBox="1"/>
                          <wps:spPr>
                            <a:xfrm>
                              <a:off x="3124159" y="1357665"/>
                              <a:ext cx="367231" cy="300666"/>
                            </a:xfrm>
                            <a:prstGeom prst="rect">
                              <a:avLst/>
                            </a:prstGeom>
                            <a:noFill/>
                            <a:ln w="6350">
                              <a:noFill/>
                            </a:ln>
                          </wps:spPr>
                          <wps:txbx>
                            <w:txbxContent>
                              <w:p w14:paraId="0C121969" w14:textId="77777777" w:rsidR="00C00F87" w:rsidRDefault="00C00F87" w:rsidP="00C00F87">
                                <w:pPr>
                                  <w:pStyle w:val="NormalWeb"/>
                                  <w:spacing w:before="0" w:beforeAutospacing="0" w:after="0" w:afterAutospacing="0" w:line="276" w:lineRule="auto"/>
                                </w:pPr>
                                <w:r>
                                  <w:rPr>
                                    <w:rFonts w:eastAsia="Calibri"/>
                                    <w:sz w:val="22"/>
                                    <w:szCs w:val="22"/>
                                  </w:rPr>
                                  <w:t xml:space="preserve"> </w:t>
                                </w:r>
                                <w:r w:rsidRPr="001217D4">
                                  <w:rPr>
                                    <w:rFonts w:eastAsia="Calibri"/>
                                    <w:position w:val="-4"/>
                                    <w:sz w:val="22"/>
                                    <w:szCs w:val="22"/>
                                  </w:rPr>
                                  <w:object w:dxaOrig="240" w:dyaOrig="320" w14:anchorId="6574CB41">
                                    <v:shape id="_x0000_i1228" type="#_x0000_t75" style="width:11.25pt;height:15.75pt" o:ole="">
                                      <v:imagedata r:id="rId177" o:title=""/>
                                    </v:shape>
                                    <o:OLEObject Type="Embed" ProgID="Equation.DSMT4" ShapeID="_x0000_i1228" DrawAspect="Content" ObjectID="_1832519713" r:id="rId178"/>
                                  </w:object>
                                </w:r>
                                <w:r>
                                  <w:rPr>
                                    <w:rFonts w:eastAsia="Calibri"/>
                                    <w:sz w:val="22"/>
                                    <w:szCs w:val="22"/>
                                  </w:rPr>
                                  <w:t xml:space="preserve"> </w:t>
                                </w:r>
                              </w:p>
                            </w:txbxContent>
                          </wps:txbx>
                          <wps:bodyPr rot="0" spcFirstLastPara="0" vert="horz" wrap="square" lIns="0" tIns="0" rIns="0" bIns="0" numCol="1" spcCol="0" rtlCol="0" fromWordArt="0" anchor="t" anchorCtr="0" forceAA="0" compatLnSpc="1">
                            <a:prstTxWarp prst="textNoShape">
                              <a:avLst/>
                            </a:prstTxWarp>
                            <a:noAutofit/>
                          </wps:bodyPr>
                        </wps:wsp>
                      </wpg:wgp>
                      <wps:wsp>
                        <wps:cNvPr id="9" name="Flowchart: Summing Junction 9"/>
                        <wps:cNvSpPr/>
                        <wps:spPr>
                          <a:xfrm>
                            <a:off x="877159" y="517192"/>
                            <a:ext cx="119989" cy="119989"/>
                          </a:xfrm>
                          <a:prstGeom prst="flowChartSummingJunction">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7" name="Text Box 16"/>
                        <wps:cNvSpPr txBox="1"/>
                        <wps:spPr>
                          <a:xfrm>
                            <a:off x="332400" y="1081700"/>
                            <a:ext cx="838200" cy="273685"/>
                          </a:xfrm>
                          <a:prstGeom prst="rect">
                            <a:avLst/>
                          </a:prstGeom>
                          <a:noFill/>
                          <a:ln w="6350">
                            <a:noFill/>
                          </a:ln>
                        </wps:spPr>
                        <wps:txbx>
                          <w:txbxContent>
                            <w:p w14:paraId="2AC017E2" w14:textId="77777777" w:rsidR="00C00F87" w:rsidRDefault="00C00F87" w:rsidP="00C00F87">
                              <w:pPr>
                                <w:pStyle w:val="NormalWeb"/>
                                <w:spacing w:before="0" w:beforeAutospacing="0" w:after="160" w:afterAutospacing="0" w:line="256" w:lineRule="auto"/>
                              </w:pPr>
                              <w:r>
                                <w:rPr>
                                  <w:rFonts w:eastAsia="Calibri"/>
                                  <w:i/>
                                  <w:iCs/>
                                </w:rPr>
                                <w:t>Hình 14</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14:sizeRelH relativeFrom="page">
                  <wp14:pctWidth>0</wp14:pctWidth>
                </wp14:sizeRelH>
                <wp14:sizeRelV relativeFrom="page">
                  <wp14:pctHeight>0</wp14:pctHeight>
                </wp14:sizeRelV>
              </wp:anchor>
            </w:drawing>
          </mc:Choice>
          <mc:Fallback>
            <w:pict>
              <v:group id="Canvas 1034200426" o:spid="_x0000_s1390" editas="canvas" style="position:absolute;left:0;text-align:left;margin-left:393.9pt;margin-top:0;width:94.7pt;height:109.55pt;z-index:251666432;mso-position-horizontal-relative:margin;mso-position-vertical-relative:text" coordsize="12026,139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">
                <v:shape id="_x0000_s1391" type="#_x0000_t75" style="position:absolute;width:12026;height:13912;visibility:visible;mso-wrap-style:square">
                  <v:fill o:detectmouseclick="t"/>
                  <v:path o:connecttype="none"/>
                </v:shape>
                <v:group id="Group 1602997562" o:spid="_x0000_s1392" style="position:absolute;left:361;width:10595;height:11126" coordorigin="24318,10211" coordsize="10595,111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BH0VDjyQAA&#10;AOMAAAAPAAAAAAAAAAAAAAAAAKoCAABkcnMvZG93bnJldi54bWxQSwUGAAAAAAQABAD6AAAAoAMA&#10;AAAA&#10;">
                  <v:line id="Straight Connector 1602997563" o:spid="_x0000_s1393" style="position:absolute;visibility:visible;mso-wrap-style:square" from="29931,10660" to="29931,19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Vk8MYAAADjAAAADwAAAGRycy9kb3ducmV2LnhtbERPzU7CQBC+m/gOmzHhJtuCVltZiIEQ&#10;vKnFeJ50h7axO1u7A9S3Z01MPM73P4vV6Dp1oiG0ng2k0wQUceVty7WBj/329hFUEGSLnWcy8EMB&#10;VsvrqwUW1p/5nU6l1CqGcCjQQCPSF1qHqiGHYep74sgd/OBQ4jnU2g54juGu07MkybTDlmNDgz2t&#10;G6q+yqMzMKZp9l1XlN7R6y7/fJP9oZSNMZOb8fkJlNAo/+I/94uN87NklucP99kcfn+KAOjl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clZPDGAAAA4wAAAA8AAAAAAAAA&#10;AAAAAAAAoQIAAGRycy9kb3ducmV2LnhtbFBLBQYAAAAABAAEAPkAAACUAwAAAAA=&#10;" strokecolor="windowText" strokeweight="1.5pt">
                    <v:stroke joinstyle="miter"/>
                  </v:line>
                  <v:group id="Group 1602997564" o:spid="_x0000_s1394" style="position:absolute;left:24318;top:10211;width:10483;height:11126" coordorigin="-404,-1052" coordsize="10496,86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CndG0MyQAA&#10;AOMAAAAPAAAAAAAAAAAAAAAAAKoCAABkcnMvZG93bnJldi54bWxQSwUGAAAAAAQABAD6AAAAoAMA&#10;AAAA&#10;">
                    <v:line id="Straight Connector 1602997565" o:spid="_x0000_s1395" style="position:absolute;visibility:visible;mso-wrap-style:square" from="772,5924" to="8706,5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lxKcgAAADjAAAADwAAAGRycy9kb3ducmV2LnhtbERPT0vDMBS/C36H8ARvLrGw2nXLxiYI&#10;Hjy4dZfd3pq3tti8lCSu3bc3guDx/f6/1WayvbiSD51jDc8zBYK4dqbjRsOxensqQISIbLB3TBpu&#10;FGCzvr9bYWncyHu6HmIjUgiHEjW0MQ6llKFuyWKYuYE4cRfnLcZ0+kYaj2MKt73MlMqlxY5TQ4sD&#10;vbZUfx2+rYaPohmL/en0GcfinO2q+lj5m9L68WHaLkFEmuK/+M/9btL8XGWLxcs8n8PvTwkAuf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clxKcgAAADjAAAADwAAAAAA&#10;AAAAAAAAAAChAgAAZHJzL2Rvd25yZXYueG1sUEsFBgAAAAAEAAQA+QAAAJYDAAAAAA==&#10;" strokecolor="windowText" strokeweight=".5pt">
                      <v:stroke joinstyle="miter"/>
                    </v:line>
                    <v:line id="Straight Connector 1602997566" o:spid="_x0000_s1396" style="position:absolute;flip:y;visibility:visible;mso-wrap-style:square" from="836,-659" to="9349,59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Ghf8gAAADjAAAADwAAAGRycy9kb3ducmV2LnhtbERPS2vCQBC+F/wPywjemo2CqUZXKSkt&#10;vRTxAeptyI5JbHY2ZFeN/75bEDzO9575sjO1uFLrKssKhlEMgji3uuJCwW77+ToB4TyyxtoyKbiT&#10;g+Wi9zLHVNsbr+m68YUIIexSVFB636RSurwkgy6yDXHgTrY16MPZFlK3eAvhppajOE6kwYpDQ4kN&#10;ZSXlv5uLUXDW65/sY3WoLrSv9erreLcuz5Qa9Lv3GQhPnX+KH+5vHeYn8Wg6fRsnCfz/FACQi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1Ghf8gAAADjAAAADwAAAAAA&#10;AAAAAAAAAAChAgAAZHJzL2Rvd25yZXYueG1sUEsFBgAAAAAEAAQA+QAAAJYDAAAAAA==&#10;" strokecolor="windowText" strokeweight=".5pt">
                      <v:stroke joinstyle="miter"/>
                    </v:line>
                    <v:shape id="Pie 1602997567" o:spid="_x0000_s1397" style="position:absolute;left:92;top:4929;width:1950;height:1915;rotation:7050081fd;visibility:visible;mso-wrap-style:square;v-text-anchor:middle" coordsize="195020,1914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BZ/soA&#10;AADjAAAADwAAAGRycy9kb3ducmV2LnhtbERPS2vCQBC+C/6HZYTedKNto6au0paWKoj4CD0P2TGJ&#10;zc6m2a3Gf+8WCj3O957ZojWVOFPjSssKhoMIBHFmdcm5gvTw3p+AcB5ZY2WZFFzJwWLe7cww0fbC&#10;OzrvfS5CCLsEFRTe14mULivIoBvYmjhwR9sY9OFscqkbvIRwU8lRFMXSYMmhocCaXgvKvvY/RsH6&#10;tL2+fL5lOT5sXHr8uJ+s0u+1Une99vkJhKfW/4v/3Esd5sfRaDodP8Zj+P0pACDnN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BaAWf7KAAAA4wAAAA8AAAAAAAAAAAAAAAAAmAIA&#10;AGRycy9kb3ducmV2LnhtbFBLBQYAAAAABAAEAPUAAACPAwAAAAA=&#10;" path="m11617,50425c23295,29087,42774,12888,66131,5093l97510,95750,11617,50425xe" fillcolor="#bfbfbf" strokecolor="#bfbfbf" strokeweight="1pt">
                      <v:stroke joinstyle="miter"/>
                      <v:path arrowok="t" o:connecttype="custom" o:connectlocs="11617,50425;66131,5093;97510,95750;11617,50425" o:connectangles="0,0,0,0"/>
                    </v:shape>
                    <v:shape id="Text Box 974754010" o:spid="_x0000_s1398" type="#_x0000_t202" style="position:absolute;left:-404;top:5554;width:1176;height:1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kY3swA&#10;AADjAAAADwAAAGRycy9kb3ducmV2LnhtbESPS0/DMBCE70j9D9ZW4kbtQEVRqFshHhIHHqWABLcl&#10;XpKIeB3Z2zT8e4yExHF3Zr6dXa5H36mBYmoDWyhmBhRxFVzLtYWX55ujM1BJkB12gcnCNyVYryYH&#10;Syxd2PMTDVupVYZwKtFCI9KXWqeqIY9pFnrirH2G6FHyGGvtIu4z3Hf62JhT7bHlfKHBni4bqr62&#10;O2+he0vx7sPI+3BV38vmUe9er4sHaw+n48U5KKFR/s1/6VuX65uTeabOiwX8/pQXoFc/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VQkY3swAAADjAAAADwAAAAAAAAAAAAAAAACY&#10;AgAAZHJzL2Rvd25yZXYueG1sUEsFBgAAAAAEAAQA9QAAAJEDAAAAAA==&#10;" filled="f" stroked="f" strokeweight=".5pt">
                      <v:textbox inset="0,0,0,0">
                        <w:txbxContent>
                          <w:p w14:paraId="464CFE44" w14:textId="77777777" w:rsidR="00C00F87" w:rsidRPr="00AF3F60" w:rsidRDefault="00C00F87" w:rsidP="00C00F87">
                            <w:pPr>
                              <w:pStyle w:val="NormalWeb"/>
                              <w:spacing w:before="0" w:beforeAutospacing="0" w:after="0" w:afterAutospacing="0" w:line="276" w:lineRule="auto"/>
                              <w:rPr>
                                <w:i/>
                                <w:sz w:val="28"/>
                              </w:rPr>
                            </w:pPr>
                            <w:r w:rsidRPr="00AF3F60">
                              <w:rPr>
                                <w:rFonts w:eastAsia="Calibri"/>
                                <w:i/>
                                <w:szCs w:val="22"/>
                              </w:rPr>
                              <w:t>A</w:t>
                            </w:r>
                          </w:p>
                        </w:txbxContent>
                      </v:textbox>
                    </v:shape>
                    <v:shape id="Text Box 974754011" o:spid="_x0000_s1399" type="#_x0000_t202" style="position:absolute;left:8914;top:5630;width:1177;height:14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aMrMsA&#10;AADjAAAADwAAAGRycy9kb3ducmV2LnhtbESPS0/DMBCE70j8B2uRuFE7UKEqrVshHhIHXi1Uam9L&#10;vCQR8Tqy3TT8e/aAxHF2Z7+dWaxG36mBYmoDWygmBhRxFVzLtYWP94eLGaiUkR12gcnCDyVYLU9P&#10;Fli6cOQ1DZtcK4FwKtFCk3Nfap2qhjymSeiJZfcVoscsMtbaRTwK3Hf60phr7bFl+dBgT7cNVd+b&#10;g7fQ7VJ8+jR5P9zVz/ntVR+298WLtedn480cVKYx/5v/rh+dxDdXU6FOCwktnWQAevkL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AkloysywAAAOMAAAAPAAAAAAAAAAAAAAAAAJgC&#10;AABkcnMvZG93bnJldi54bWxQSwUGAAAAAAQABAD1AAAAkAMAAAAA&#10;" filled="f" stroked="f" strokeweight=".5pt">
                      <v:textbox inset="0,0,0,0">
                        <w:txbxContent>
                          <w:p w14:paraId="6BF83F04" w14:textId="77777777" w:rsidR="00C00F87" w:rsidRPr="00AF3F60" w:rsidRDefault="00C00F87" w:rsidP="00C00F87">
                            <w:pPr>
                              <w:pStyle w:val="NormalWeb"/>
                              <w:spacing w:before="0" w:beforeAutospacing="0" w:after="0" w:afterAutospacing="0" w:line="276" w:lineRule="auto"/>
                              <w:rPr>
                                <w:i/>
                                <w:sz w:val="28"/>
                              </w:rPr>
                            </w:pPr>
                            <w:r w:rsidRPr="00AF3F60">
                              <w:rPr>
                                <w:rFonts w:eastAsia="Calibri"/>
                                <w:i/>
                                <w:szCs w:val="22"/>
                              </w:rPr>
                              <w:t>C</w:t>
                            </w:r>
                          </w:p>
                        </w:txbxContent>
                      </v:textbox>
                    </v:shape>
                    <v:shape id="Text Box 974754012" o:spid="_x0000_s1400" type="#_x0000_t202" style="position:absolute;left:7114;top:-1052;width:1177;height:14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opN8wA&#10;AADjAAAADwAAAGRycy9kb3ducmV2LnhtbESPS0/DMBCE70j9D9ZW4kbtQIVKqFshHhIHHqWABLcl&#10;XpKIeB3Z2zT8e4yExHF3Zr6dXa5H36mBYmoDWyhmBhRxFVzLtYWX55ujBagkyA67wGThmxKsV5OD&#10;JZYu7PmJhq3UKkM4lWihEelLrVPVkMc0Cz1x1j5D9Ch5jLV2EfcZ7jt9bMyp9thyvtBgT5cNVV/b&#10;nbfQvaV492Hkfbiq72XzqHev18WDtYfT8eIclNAo/+a/9K3L9c3JPFPnxRn8/pQXoFc/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S9opN8wAAADjAAAADwAAAAAAAAAAAAAAAACY&#10;AgAAZHJzL2Rvd25yZXYueG1sUEsFBgAAAAAEAAQA9QAAAJEDAAAAAA==&#10;" filled="f" stroked="f" strokeweight=".5pt">
                      <v:textbox inset="0,0,0,0">
                        <w:txbxContent>
                          <w:p w14:paraId="7FD77A9B" w14:textId="77777777" w:rsidR="00C00F87" w:rsidRPr="00AF3F60" w:rsidRDefault="00C00F87" w:rsidP="00C00F87">
                            <w:pPr>
                              <w:pStyle w:val="NormalWeb"/>
                              <w:spacing w:before="0" w:beforeAutospacing="0" w:after="0" w:afterAutospacing="0" w:line="276" w:lineRule="auto"/>
                              <w:rPr>
                                <w:i/>
                                <w:sz w:val="26"/>
                              </w:rPr>
                            </w:pPr>
                            <w:r w:rsidRPr="00AF3F60">
                              <w:rPr>
                                <w:rFonts w:eastAsia="Calibri"/>
                                <w:i/>
                                <w:szCs w:val="22"/>
                              </w:rPr>
                              <w:t>D</w:t>
                            </w:r>
                          </w:p>
                        </w:txbxContent>
                      </v:textbox>
                    </v:shape>
                    <v:shape id="Text Box 974754013" o:spid="_x0000_s1401" type="#_x0000_t202" style="position:absolute;left:3708;top:1485;width:1617;height:18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xKF8oA&#10;AADjAAAADwAAAGRycy9kb3ducmV2LnhtbESPTUsEMQyG74L/oUTw5rarIjJudxE/wIOfq4Le4jTO&#10;DE7Toc3Ojv/eCIKHHN68b54ki9UUezNSLl1iD/OZA0Ncp9Bx4+Hl+frgFEwR5IB9YvLwTQVWy92d&#10;BVYhbfmJxrU0RiFcKvTQigyVtaVuKWKZpYFYvc+UI4rK3NiQcavw2NtD505sxI51Q4sDXbRUf603&#10;0UP/VvLth5P38bK5k8cHu3m9mt97v783nZ+BEZrkP/w3fRP0fHd0rFQt+P1JG2CXP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BSMShfKAAAA4wAAAA8AAAAAAAAAAAAAAAAAmAIA&#10;AGRycy9kb3ducmV2LnhtbFBLBQYAAAAABAAEAPUAAACPAwAAAAA=&#10;" filled="f" stroked="f" strokeweight=".5pt">
                      <v:textbox inset="0,0,0,0">
                        <w:txbxContent>
                          <w:p w14:paraId="544E6217" w14:textId="77777777" w:rsidR="00C00F87" w:rsidRDefault="00C00F87" w:rsidP="00C00F87">
                            <w:pPr>
                              <w:pStyle w:val="NormalWeb"/>
                              <w:spacing w:before="0" w:beforeAutospacing="0" w:after="0" w:afterAutospacing="0" w:line="276" w:lineRule="auto"/>
                            </w:pPr>
                            <w:r>
                              <w:rPr>
                                <w:rFonts w:eastAsia="Calibri"/>
                                <w:i/>
                                <w:iCs/>
                              </w:rPr>
                              <w:t>E</w:t>
                            </w:r>
                          </w:p>
                        </w:txbxContent>
                      </v:textbox>
                    </v:shape>
                    <v:shape id="Text Box 974754014" o:spid="_x0000_s1402" type="#_x0000_t202" style="position:absolute;left:3793;top:5921;width:1320;height:16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DvjMsA&#10;AADjAAAADwAAAGRycy9kb3ducmV2LnhtbESPW0sDMRCF34X+hzAF32yytUhZmxbxAj54rQr6Nm7G&#10;3cXNZEmm2/XfG0Ho48w555szq83oOzVQTG1gC8XMgCKugmu5tvD6cnOyBJUE2WEXmCz8UILNenK0&#10;wtKFPT/TsJVaZQinEi00In2pdaoa8phmoSfO2leIHiWPsdYu4j7Dfafnxpxpjy3nCw32dNlQ9b3d&#10;eQvde4p3n0Y+hqv6Xp4e9e7tuniw9ng6XpyDEhrlYP5P37pc35wuMnUxL+Dvp7wAvf4F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7wO+MywAAAOMAAAAPAAAAAAAAAAAAAAAAAJgC&#10;AABkcnMvZG93bnJldi54bWxQSwUGAAAAAAQABAD1AAAAkAMAAAAA&#10;" filled="f" stroked="f" strokeweight=".5pt">
                      <v:textbox inset="0,0,0,0">
                        <w:txbxContent>
                          <w:p w14:paraId="0AD36AD4" w14:textId="77777777" w:rsidR="00C00F87" w:rsidRDefault="00C00F87" w:rsidP="00C00F87">
                            <w:pPr>
                              <w:pStyle w:val="NormalWeb"/>
                              <w:spacing w:before="0" w:beforeAutospacing="0" w:after="0" w:afterAutospacing="0" w:line="276" w:lineRule="auto"/>
                            </w:pPr>
                            <w:r>
                              <w:rPr>
                                <w:rFonts w:eastAsia="Calibri"/>
                                <w:i/>
                                <w:iCs/>
                              </w:rPr>
                              <w:t>F</w:t>
                            </w:r>
                          </w:p>
                        </w:txbxContent>
                      </v:textbox>
                    </v:shape>
                    <v:shape id="Text Box 974754015" o:spid="_x0000_s1403" type="#_x0000_t202" style="position:absolute;left:7066;top:4291;width:2787;height:2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Jx+8sA&#10;AADjAAAADwAAAGRycy9kb3ducmV2LnhtbESPW0sDMRCF34X+hzAF32zStUhZmxbxAj54rQr6Nm7G&#10;3cXNZEmm2/XfG0Ho48w555szq83oOzVQTG1gC/OZAUVcBddybeH15eZkCSoJssMuMFn4oQSb9eRo&#10;haULe36mYSu1yhBOJVpoRPpS61Q15DHNQk+cta8QPUoeY61dxH2G+04Xxpxpjy3nCw32dNlQ9b3d&#10;eQvde4p3n0Y+hqv6Xp4e9e7tev5g7fF0vDgHJTTKwfyfvnW5vjldZOqiKODvp7wAvf4F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LEnH7ywAAAOMAAAAPAAAAAAAAAAAAAAAAAJgC&#10;AABkcnMvZG93bnJldi54bWxQSwUGAAAAAAQABAD1AAAAkAMAAAAA&#10;" filled="f" stroked="f" strokeweight=".5pt">
                      <v:textbox inset="0,0,0,0">
                        <w:txbxContent>
                          <w:p w14:paraId="4079D862" w14:textId="77777777" w:rsidR="00C00F87" w:rsidRDefault="00C00F87" w:rsidP="00C00F87">
                            <w:pPr>
                              <w:pStyle w:val="NormalWeb"/>
                              <w:spacing w:before="0" w:beforeAutospacing="0" w:after="0" w:afterAutospacing="0" w:line="276" w:lineRule="auto"/>
                            </w:pPr>
                            <w:r w:rsidRPr="001217D4">
                              <w:rPr>
                                <w:rFonts w:eastAsia="Calibri"/>
                                <w:position w:val="-6"/>
                                <w:sz w:val="22"/>
                                <w:szCs w:val="22"/>
                              </w:rPr>
                              <w:object w:dxaOrig="200" w:dyaOrig="279" w14:anchorId="26B76A46">
                                <v:shape id="_x0000_i1227" type="#_x0000_t75" style="width:9pt;height:14.25pt" o:ole="">
                                  <v:imagedata r:id="rId179" o:title=""/>
                                </v:shape>
                                <o:OLEObject Type="Embed" ProgID="Equation.DSMT4" ShapeID="_x0000_i1227" DrawAspect="Content" ObjectID="_1832519069" r:id="rId180"/>
                              </w:object>
                            </w:r>
                            <w:r>
                              <w:rPr>
                                <w:rFonts w:eastAsia="Calibri"/>
                                <w:sz w:val="22"/>
                                <w:szCs w:val="22"/>
                              </w:rPr>
                              <w:t xml:space="preserve"> </w:t>
                            </w:r>
                          </w:p>
                        </w:txbxContent>
                      </v:textbox>
                    </v:shape>
                    <v:shape id="Straight Arrow Connector 1034200423" o:spid="_x0000_s1404" type="#_x0000_t32" style="position:absolute;left:5215;top:4378;width:2191;height:2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qlJ8JygAAAOMAAAAPAAAA&#10;AAAAAAAAAAAAAKECAABkcnMvZG93bnJldi54bWxQSwUGAAAAAAQABAD5AAAAmAMAAAAA&#10;" strokecolor="windowText" strokeweight=".5pt">
                      <v:stroke endarrow="classic" joinstyle="miter"/>
                    </v:shape>
                    <v:shape id="Text Box 1772986624" o:spid="_x0000_s1405" type="#_x0000_t202" style="position:absolute;left:2318;top:4617;width:1177;height:14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dMFMsA&#10;AADjAAAADwAAAGRycy9kb3ducmV2LnhtbESPW0sDMRCF34X+hzAF32zSukhZmxbxAj54rQr6Nm7G&#10;3cXNZEmm2/XfG0Ho48w555szq83oOzVQTG1gC/OZAUVcBddybeH15eZkCSoJssMuMFn4oQSb9eRo&#10;haULe36mYSu1yhBOJVpoRPpS61Q15DHNQk+cta8QPUoeY61dxH2G+04vjDnTHlvOFxrs6bKh6nu7&#10;8xa69xTvPo18DFf1vTw96t3b9fzB2uPpeHEOSmiUg/k/fetyfXNaZGqxKODvp7wAvf4F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rt0wUywAAAOMAAAAPAAAAAAAAAAAAAAAAAJgC&#10;AABkcnMvZG93bnJldi54bWxQSwUGAAAAAAQABAD1AAAAkAMAAAAA&#10;" filled="f" stroked="f" strokeweight=".5pt">
                      <v:textbox inset="0,0,0,0">
                        <w:txbxContent>
                          <w:p w14:paraId="47661469" w14:textId="77777777" w:rsidR="00C00F87" w:rsidRDefault="00C00F87" w:rsidP="00C00F87">
                            <w:pPr>
                              <w:pStyle w:val="NormalWeb"/>
                              <w:spacing w:before="0" w:beforeAutospacing="0" w:after="0" w:afterAutospacing="0" w:line="276" w:lineRule="auto"/>
                            </w:pPr>
                            <w:r>
                              <w:rPr>
                                <w:rFonts w:eastAsia="Calibri"/>
                                <w:sz w:val="22"/>
                                <w:szCs w:val="22"/>
                              </w:rPr>
                              <w:t>α</w:t>
                            </w:r>
                          </w:p>
                        </w:txbxContent>
                      </v:textbox>
                    </v:shape>
                  </v:group>
                  <v:shape id="Text Box 1772986625" o:spid="_x0000_s1406" type="#_x0000_t202" style="position:absolute;left:31241;top:13576;width:3672;height:30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vpj8wA&#10;AADjAAAADwAAAGRycy9kb3ducmV2LnhtbESPT0sDMRDF70K/QxjBm01aq8jatBT/gAetWhXsbboZ&#10;dxc3kyWZbtdvbwTB48x77zdv5svBt6qnmJrAFiZjA4q4DK7hysLb693pJagkyA7bwGThmxIsF6Oj&#10;ORYuHPiF+o1UKkM4FWihFukKrVNZk8c0Dh1x1j5D9Ch5jJV2EQ8Z7ls9NeZCe2w4X6ixo+uayq/N&#10;3ltoP1J82BnZ9jfVozw/6f377WRt7cnxsLoCJTTIv/kvfe9yfXM2y9TZ9Bx+f8oL0Isf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BPvpj8wAAADjAAAADwAAAAAAAAAAAAAAAACY&#10;AgAAZHJzL2Rvd25yZXYueG1sUEsFBgAAAAAEAAQA9QAAAJEDAAAAAA==&#10;" filled="f" stroked="f" strokeweight=".5pt">
                    <v:textbox inset="0,0,0,0">
                      <w:txbxContent>
                        <w:p w14:paraId="0C121969" w14:textId="77777777" w:rsidR="00C00F87" w:rsidRDefault="00C00F87" w:rsidP="00C00F87">
                          <w:pPr>
                            <w:pStyle w:val="NormalWeb"/>
                            <w:spacing w:before="0" w:beforeAutospacing="0" w:after="0" w:afterAutospacing="0" w:line="276" w:lineRule="auto"/>
                          </w:pPr>
                          <w:r>
                            <w:rPr>
                              <w:rFonts w:eastAsia="Calibri"/>
                              <w:sz w:val="22"/>
                              <w:szCs w:val="22"/>
                            </w:rPr>
                            <w:t xml:space="preserve"> </w:t>
                          </w:r>
                          <w:r w:rsidRPr="001217D4">
                            <w:rPr>
                              <w:rFonts w:eastAsia="Calibri"/>
                              <w:position w:val="-4"/>
                              <w:sz w:val="22"/>
                              <w:szCs w:val="22"/>
                            </w:rPr>
                            <w:object w:dxaOrig="240" w:dyaOrig="320" w14:anchorId="6574CB41">
                              <v:shape id="_x0000_i1228" type="#_x0000_t75" style="width:11.25pt;height:15.75pt" o:ole="">
                                <v:imagedata r:id="rId181" o:title=""/>
                              </v:shape>
                              <o:OLEObject Type="Embed" ProgID="Equation.DSMT4" ShapeID="_x0000_i1228" DrawAspect="Content" ObjectID="_1832519070" r:id="rId182"/>
                            </w:object>
                          </w:r>
                          <w:r>
                            <w:rPr>
                              <w:rFonts w:eastAsia="Calibri"/>
                              <w:sz w:val="22"/>
                              <w:szCs w:val="22"/>
                            </w:rPr>
                            <w:t xml:space="preserve"> </w:t>
                          </w:r>
                        </w:p>
                      </w:txbxContent>
                    </v:textbox>
                  </v:shape>
                </v:group>
                <v:shape id="Flowchart: Summing Junction 9" o:spid="_x0000_s1407" type="#_x0000_t123" style="position:absolute;left:8771;top:5171;width:1200;height:12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0cccIA&#10;AADaAAAADwAAAGRycy9kb3ducmV2LnhtbESPQYvCMBSE74L/ITzBi2iqK6LVKLLgIrKIVr0/mmdb&#10;bF66TVa7/94sCB6HmfmGWawaU4o71a6wrGA4iEAQp1YXnCk4nzb9KQjnkTWWlknBHzlYLdutBcba&#10;PvhI98RnIkDYxagg976KpXRpTgbdwFbEwbva2qAPss6krvER4KaUoyiaSIMFh4UcK/rMKb0lv0ZB&#10;7+d6TraHS7nf7GRv/FVp/f2hlep2mvUchKfGv8Ov9lYrmMH/lXAD5PI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7RxxwgAAANoAAAAPAAAAAAAAAAAAAAAAAJgCAABkcnMvZG93&#10;bnJldi54bWxQSwUGAAAAAAQABAD1AAAAhwMAAAAA&#10;" fillcolor="window" strokecolor="windowText" strokeweight="1pt">
                  <v:stroke joinstyle="miter"/>
                </v:shape>
                <v:shape id="Text Box 16" o:spid="_x0000_s1408" type="#_x0000_t202" style="position:absolute;left:3324;top:10817;width:8382;height:27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7TscA&#10;AADcAAAADwAAAGRycy9kb3ducmV2LnhtbESPT2vCQBTE7wW/w/KE3upGW21IXUUCYin1oPXi7Zl9&#10;+UOzb2N21dRP7xYEj8PM/IaZzjtTizO1rrKsYDiIQBBnVldcKNj9LF9iEM4ja6wtk4I/cjCf9Z6m&#10;mGh74Q2dt74QAcIuQQWl900ipctKMugGtiEOXm5bgz7ItpC6xUuAm1qOomgiDVYcFkpsKC0p+92e&#10;jIKvdLnGzWFk4mudrr7zRXPc7cdKPfe7xQcIT51/hO/tT63g7fUd/s+EIyBn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V/+07HAAAA3AAAAA8AAAAAAAAAAAAAAAAAmAIAAGRy&#10;cy9kb3ducmV2LnhtbFBLBQYAAAAABAAEAPUAAACMAwAAAAA=&#10;" filled="f" stroked="f" strokeweight=".5pt">
                  <v:textbox>
                    <w:txbxContent>
                      <w:p w14:paraId="2AC017E2" w14:textId="77777777" w:rsidR="00C00F87" w:rsidRDefault="00C00F87" w:rsidP="00C00F87">
                        <w:pPr>
                          <w:pStyle w:val="NormalWeb"/>
                          <w:spacing w:before="0" w:beforeAutospacing="0" w:after="160" w:afterAutospacing="0" w:line="256" w:lineRule="auto"/>
                        </w:pPr>
                        <w:r>
                          <w:rPr>
                            <w:rFonts w:eastAsia="Calibri"/>
                            <w:i/>
                            <w:iCs/>
                          </w:rPr>
                          <w:t>Hình 14</w:t>
                        </w:r>
                      </w:p>
                    </w:txbxContent>
                  </v:textbox>
                </v:shape>
                <w10:wrap type="square" anchorx="margin"/>
              </v:group>
            </w:pict>
          </mc:Fallback>
        </mc:AlternateContent>
      </w:r>
      <w:r w:rsidR="00C00F87" w:rsidRPr="006E733A">
        <w:rPr>
          <w:b/>
        </w:rPr>
        <w:t xml:space="preserve">Câu 5. </w:t>
      </w:r>
      <w:r w:rsidR="00C00F87" w:rsidRPr="006E733A">
        <w:t xml:space="preserve">Trong sơ đồ ở </w:t>
      </w:r>
      <w:r w:rsidR="00C00F87" w:rsidRPr="006E733A">
        <w:rPr>
          <w:i/>
        </w:rPr>
        <w:t>Hình 14</w:t>
      </w:r>
      <w:r w:rsidR="00C00F87" w:rsidRPr="006E733A">
        <w:t xml:space="preserve">, </w:t>
      </w:r>
      <w:r w:rsidR="00C00F87" w:rsidRPr="006E733A">
        <w:rPr>
          <w:i/>
        </w:rPr>
        <w:t>AD</w:t>
      </w:r>
      <w:r w:rsidR="00C00F87" w:rsidRPr="006E733A">
        <w:t xml:space="preserve"> và </w:t>
      </w:r>
      <w:r w:rsidR="00C00F87" w:rsidRPr="006E733A">
        <w:rPr>
          <w:i/>
        </w:rPr>
        <w:t>AC</w:t>
      </w:r>
      <w:r w:rsidR="00C00F87" w:rsidRPr="006E733A">
        <w:t xml:space="preserve"> là hai thanh dẫn cứng, </w:t>
      </w:r>
      <w:r w:rsidR="00C00F87" w:rsidRPr="006E733A">
        <w:rPr>
          <w:i/>
        </w:rPr>
        <w:t>AC</w:t>
      </w:r>
      <w:r w:rsidR="00C00F87" w:rsidRPr="006E733A">
        <w:t xml:space="preserve"> = 40 cm, α = 45</w:t>
      </w:r>
      <w:r w:rsidR="00C00F87" w:rsidRPr="006E733A">
        <w:rPr>
          <w:vertAlign w:val="superscript"/>
        </w:rPr>
        <w:t>o</w:t>
      </w:r>
      <w:r w:rsidR="00C00F87" w:rsidRPr="006E733A">
        <w:t xml:space="preserve">. Hệ thống được đặt trong từ trường đều có vectơ cảm ứng từ hướng vuông góc với mặt phẳng hình vẽ, độ lớn B = 0,5 T. Thanh dẫn thẳng </w:t>
      </w:r>
      <w:r w:rsidR="00C00F87" w:rsidRPr="006E733A">
        <w:rPr>
          <w:i/>
        </w:rPr>
        <w:t>EF</w:t>
      </w:r>
      <w:r w:rsidR="00C00F87" w:rsidRPr="006E733A">
        <w:t xml:space="preserve"> có điện trở trên mỗi mét chiều dài là </w:t>
      </w:r>
      <w:r w:rsidR="00C00F87" w:rsidRPr="006E733A">
        <w:sym w:font="Symbol" w:char="F072"/>
      </w:r>
      <w:r w:rsidR="00C00F87" w:rsidRPr="006E733A">
        <w:t xml:space="preserve"> = 2 Ω/m, đặt vuông góc với </w:t>
      </w:r>
      <w:r w:rsidR="00C00F87" w:rsidRPr="006E733A">
        <w:rPr>
          <w:i/>
        </w:rPr>
        <w:t>AC</w:t>
      </w:r>
      <w:r w:rsidR="00C00F87" w:rsidRPr="006E733A">
        <w:t xml:space="preserve">, chuyển động đều với vận tốc </w:t>
      </w:r>
      <w:r w:rsidR="00C00F87" w:rsidRPr="006E733A">
        <w:rPr>
          <w:position w:val="-6"/>
        </w:rPr>
        <w:object w:dxaOrig="180" w:dyaOrig="220" w14:anchorId="625B4B0C">
          <v:shape id="_x0000_i1095" type="#_x0000_t75" style="width:8.25pt;height:10.5pt" o:ole="">
            <v:imagedata r:id="rId183" o:title=""/>
          </v:shape>
          <o:OLEObject Type="Embed" ProgID="Equation.DSMT4" ShapeID="_x0000_i1095" DrawAspect="Content" ObjectID="_1832519580" r:id="rId184"/>
        </w:object>
      </w:r>
      <w:r w:rsidR="00C00F87" w:rsidRPr="006E733A">
        <w:t xml:space="preserve"> = 2 m/s (</w:t>
      </w:r>
      <w:r w:rsidR="00C00F87" w:rsidRPr="006E733A">
        <w:rPr>
          <w:position w:val="-6"/>
        </w:rPr>
        <w:object w:dxaOrig="780" w:dyaOrig="279" w14:anchorId="635AE69F">
          <v:shape id="_x0000_i1096" type="#_x0000_t75" style="width:36.75pt;height:14.25pt" o:ole="">
            <v:imagedata r:id="rId185" o:title=""/>
          </v:shape>
          <o:OLEObject Type="Embed" ProgID="Equation.DSMT4" ShapeID="_x0000_i1096" DrawAspect="Content" ObjectID="_1832519581" r:id="rId186"/>
        </w:object>
      </w:r>
      <w:r w:rsidR="00C00F87" w:rsidRPr="006E733A">
        <w:t xml:space="preserve">), </w:t>
      </w:r>
      <w:r w:rsidR="00C00F87" w:rsidRPr="006E733A">
        <w:rPr>
          <w:i/>
        </w:rPr>
        <w:t>EF</w:t>
      </w:r>
      <w:r w:rsidR="00C00F87" w:rsidRPr="006E733A">
        <w:t xml:space="preserve"> luôn tiếp xúc với </w:t>
      </w:r>
      <w:r w:rsidR="00C00F87" w:rsidRPr="006E733A">
        <w:rPr>
          <w:i/>
        </w:rPr>
        <w:t xml:space="preserve">AC </w:t>
      </w:r>
      <w:r w:rsidR="00C00F87" w:rsidRPr="006E733A">
        <w:t xml:space="preserve">và </w:t>
      </w:r>
      <w:r w:rsidR="00C00F87" w:rsidRPr="006E733A">
        <w:rPr>
          <w:i/>
        </w:rPr>
        <w:t>AD</w:t>
      </w:r>
      <w:r w:rsidR="00C00F87" w:rsidRPr="006E733A">
        <w:t xml:space="preserve">. Bỏ qua điện trở các thanh </w:t>
      </w:r>
      <w:r w:rsidR="00C00F87" w:rsidRPr="006E733A">
        <w:rPr>
          <w:i/>
        </w:rPr>
        <w:t>AC</w:t>
      </w:r>
      <w:r w:rsidR="00C00F87" w:rsidRPr="006E733A">
        <w:t xml:space="preserve"> và </w:t>
      </w:r>
      <w:r w:rsidR="00C00F87" w:rsidRPr="006E733A">
        <w:rPr>
          <w:i/>
        </w:rPr>
        <w:t>AD</w:t>
      </w:r>
      <w:r w:rsidR="00C00F87" w:rsidRPr="006E733A">
        <w:t xml:space="preserve">. Tìm nhiệt lượng toả ra trên mạch trong thời gian thanh </w:t>
      </w:r>
      <w:r w:rsidR="00C00F87" w:rsidRPr="006E733A">
        <w:rPr>
          <w:i/>
        </w:rPr>
        <w:t>EF</w:t>
      </w:r>
      <w:r w:rsidR="00C00F87" w:rsidRPr="006E733A">
        <w:t xml:space="preserve"> chuyển động từ </w:t>
      </w:r>
      <w:r w:rsidR="00C00F87" w:rsidRPr="006E733A">
        <w:rPr>
          <w:i/>
        </w:rPr>
        <w:t>A</w:t>
      </w:r>
      <w:r w:rsidR="00C00F87" w:rsidRPr="006E733A">
        <w:t xml:space="preserve"> đến </w:t>
      </w:r>
      <w:r w:rsidR="00C00F87" w:rsidRPr="006E733A">
        <w:rPr>
          <w:i/>
        </w:rPr>
        <w:t>C</w:t>
      </w:r>
      <w:r w:rsidR="00C00F87" w:rsidRPr="006E733A">
        <w:t xml:space="preserve"> theo đơn vị Jun (J).</w:t>
      </w:r>
    </w:p>
    <w:p w14:paraId="7142E723" w14:textId="77777777" w:rsidR="00C00F87" w:rsidRPr="006E733A" w:rsidRDefault="00C00F87" w:rsidP="004B3A48">
      <w:pPr>
        <w:spacing w:after="160" w:line="276" w:lineRule="auto"/>
        <w:jc w:val="both"/>
      </w:pPr>
      <w:r w:rsidRPr="006E733A">
        <w:rPr>
          <w:b/>
        </w:rPr>
        <w:lastRenderedPageBreak/>
        <w:t xml:space="preserve">Câu 6. </w:t>
      </w:r>
      <w:r w:rsidRPr="006E733A">
        <w:t>Một khí cầu nhỏ có lỗ hở phía dưới (</w:t>
      </w:r>
      <w:r w:rsidRPr="006E733A">
        <w:rPr>
          <w:i/>
        </w:rPr>
        <w:t>Hình 17</w:t>
      </w:r>
      <w:r w:rsidRPr="006E733A">
        <w:t xml:space="preserve">), có thể tích không đổi </w:t>
      </w:r>
      <w:r w:rsidRPr="006E733A">
        <w:rPr>
          <w:position w:val="-10"/>
        </w:rPr>
        <w:object w:dxaOrig="1020" w:dyaOrig="360" w14:anchorId="314E44BE">
          <v:shape id="_x0000_i1097" type="#_x0000_t75" style="width:46.5pt;height:18.75pt" o:ole="">
            <v:imagedata r:id="rId187" o:title=""/>
          </v:shape>
          <o:OLEObject Type="Embed" ProgID="Equation.DSMT4" ShapeID="_x0000_i1097" DrawAspect="Content" ObjectID="_1832519582" r:id="rId188"/>
        </w:object>
      </w:r>
      <w:r w:rsidRPr="006E733A">
        <w:t xml:space="preserve">. Vỏ cầu có khối lượng </w:t>
      </w:r>
      <w:r w:rsidRPr="006E733A">
        <w:rPr>
          <w:position w:val="-10"/>
        </w:rPr>
        <w:object w:dxaOrig="1320" w:dyaOrig="320" w14:anchorId="22B004D7">
          <v:shape id="_x0000_i1098" type="#_x0000_t75" style="width:66.75pt;height:15.75pt" o:ole="">
            <v:imagedata r:id="rId189" o:title=""/>
          </v:shape>
          <o:OLEObject Type="Embed" ProgID="Equation.DSMT4" ShapeID="_x0000_i1098" DrawAspect="Content" ObjectID="_1832519583" r:id="rId190"/>
        </w:object>
      </w:r>
      <w:r w:rsidRPr="006E733A">
        <w:t xml:space="preserve"> Nhiệt độ không khí là </w:t>
      </w:r>
      <w:r w:rsidRPr="006E733A">
        <w:rPr>
          <w:position w:val="-12"/>
        </w:rPr>
        <w:object w:dxaOrig="999" w:dyaOrig="360" w14:anchorId="55B68173">
          <v:shape id="_x0000_i1099" type="#_x0000_t75" style="width:44.25pt;height:18.75pt" o:ole="">
            <v:imagedata r:id="rId191" o:title=""/>
          </v:shape>
          <o:OLEObject Type="Embed" ProgID="Equation.DSMT4" ShapeID="_x0000_i1099" DrawAspect="Content" ObjectID="_1832519584" r:id="rId192"/>
        </w:object>
      </w:r>
      <w:r w:rsidRPr="006E733A">
        <w:t xml:space="preserve">, áp suất khí quyển là </w:t>
      </w:r>
      <w:r w:rsidRPr="006E733A">
        <w:rPr>
          <w:position w:val="-12"/>
        </w:rPr>
        <w:object w:dxaOrig="1440" w:dyaOrig="380" w14:anchorId="5590EE58">
          <v:shape id="_x0000_i1100" type="#_x0000_t75" style="width:1in;height:18.75pt" o:ole="">
            <v:imagedata r:id="rId193" o:title=""/>
          </v:shape>
          <o:OLEObject Type="Embed" ProgID="Equation.DSMT4" ShapeID="_x0000_i1100" DrawAspect="Content" ObjectID="_1832519585" r:id="rId194"/>
        </w:object>
      </w:r>
      <w:r w:rsidRPr="006E733A">
        <w:t>N/m</w:t>
      </w:r>
      <w:r w:rsidRPr="006E733A">
        <w:rPr>
          <w:vertAlign w:val="superscript"/>
        </w:rPr>
        <w:t>2</w:t>
      </w:r>
      <w:r w:rsidRPr="006E733A">
        <w:t xml:space="preserve">. Trong các điều kiện đó, khối lượng riêng của không khí là </w:t>
      </w:r>
      <w:r w:rsidRPr="006E733A">
        <w:rPr>
          <w:position w:val="-12"/>
        </w:rPr>
        <w:object w:dxaOrig="1440" w:dyaOrig="380" w14:anchorId="34149071">
          <v:shape id="_x0000_i1101" type="#_x0000_t75" style="width:1in;height:18.75pt" o:ole="">
            <v:imagedata r:id="rId195" o:title=""/>
          </v:shape>
          <o:OLEObject Type="Embed" ProgID="Equation.DSMT4" ShapeID="_x0000_i1101" DrawAspect="Content" ObjectID="_1832519586" r:id="rId196"/>
        </w:object>
      </w:r>
      <w:r w:rsidRPr="006E733A">
        <w:t xml:space="preserve">. Không khí trong khí cầu phải được nung nóng đến nhiệt độ bao nhiêu (theo thang nhiệt độ Celsius, </w:t>
      </w:r>
      <w:r w:rsidRPr="006E733A">
        <w:rPr>
          <w:vertAlign w:val="superscript"/>
        </w:rPr>
        <w:t>o</w:t>
      </w:r>
      <w:r w:rsidRPr="006E733A">
        <w:t>C) để khí cầu có thể lơ lửng trong không khí?</w:t>
      </w:r>
    </w:p>
    <w:p w14:paraId="2EAA1F81" w14:textId="77777777" w:rsidR="009C7017" w:rsidRPr="006E733A" w:rsidRDefault="009C7017" w:rsidP="004B3A48">
      <w:pPr>
        <w:spacing w:line="276" w:lineRule="auto"/>
        <w:jc w:val="center"/>
      </w:pPr>
      <w:r w:rsidRPr="006E733A">
        <w:t>----------- HẾT ----------</w:t>
      </w:r>
    </w:p>
    <w:p w14:paraId="7997DDD0" w14:textId="77777777" w:rsidR="00C738E6" w:rsidRPr="00C738E6" w:rsidRDefault="00C738E6" w:rsidP="00C738E6">
      <w:pPr>
        <w:spacing w:line="360" w:lineRule="auto"/>
        <w:jc w:val="center"/>
        <w:rPr>
          <w:b/>
          <w:bCs/>
          <w:sz w:val="28"/>
        </w:rPr>
      </w:pPr>
      <w:r w:rsidRPr="00C738E6">
        <w:rPr>
          <w:b/>
          <w:bCs/>
          <w:sz w:val="28"/>
        </w:rPr>
        <w:t>HƯỚNG DẪN GIẢI</w:t>
      </w:r>
    </w:p>
    <w:p w14:paraId="52257391" w14:textId="77777777" w:rsidR="00C738E6" w:rsidRPr="00C738E6" w:rsidRDefault="00C738E6" w:rsidP="00C738E6">
      <w:pPr>
        <w:spacing w:after="120" w:line="276" w:lineRule="auto"/>
        <w:jc w:val="both"/>
        <w:rPr>
          <w:b/>
        </w:rPr>
      </w:pPr>
      <w:r w:rsidRPr="00C738E6">
        <w:rPr>
          <w:rFonts w:eastAsia="Calibri"/>
          <w:noProof/>
          <w:sz w:val="28"/>
          <w:szCs w:val="22"/>
        </w:rPr>
        <mc:AlternateContent>
          <mc:Choice Requires="wpg">
            <w:drawing>
              <wp:anchor distT="0" distB="0" distL="114300" distR="114300" simplePos="0" relativeHeight="251700224" behindDoc="0" locked="0" layoutInCell="1" allowOverlap="1" wp14:anchorId="74D85333" wp14:editId="29FCC450">
                <wp:simplePos x="0" y="0"/>
                <wp:positionH relativeFrom="column">
                  <wp:posOffset>4493260</wp:posOffset>
                </wp:positionH>
                <wp:positionV relativeFrom="paragraph">
                  <wp:posOffset>436245</wp:posOffset>
                </wp:positionV>
                <wp:extent cx="1801495" cy="1124585"/>
                <wp:effectExtent l="0" t="0" r="8255" b="0"/>
                <wp:wrapNone/>
                <wp:docPr id="1034200384" name="Group 308"/>
                <wp:cNvGraphicFramePr/>
                <a:graphic xmlns:a="http://schemas.openxmlformats.org/drawingml/2006/main">
                  <a:graphicData uri="http://schemas.microsoft.com/office/word/2010/wordprocessingGroup">
                    <wpg:wgp>
                      <wpg:cNvGrpSpPr/>
                      <wpg:grpSpPr>
                        <a:xfrm>
                          <a:off x="0" y="0"/>
                          <a:ext cx="1801495" cy="1124585"/>
                          <a:chOff x="0" y="0"/>
                          <a:chExt cx="1801495" cy="1124585"/>
                        </a:xfrm>
                      </wpg:grpSpPr>
                      <pic:pic xmlns:pic="http://schemas.openxmlformats.org/drawingml/2006/picture">
                        <pic:nvPicPr>
                          <pic:cNvPr id="432" name="Picture 432"/>
                          <pic:cNvPicPr>
                            <a:picLocks noChangeAspect="1"/>
                          </pic:cNvPicPr>
                        </pic:nvPicPr>
                        <pic:blipFill rotWithShape="1">
                          <a:blip r:embed="rId197" cstate="email">
                            <a:extLst>
                              <a:ext uri="{28A0092B-C50C-407E-A947-70E740481C1C}">
                                <a14:useLocalDpi xmlns:a14="http://schemas.microsoft.com/office/drawing/2010/main"/>
                              </a:ext>
                            </a:extLst>
                          </a:blip>
                          <a:srcRect/>
                          <a:stretch/>
                        </pic:blipFill>
                        <pic:spPr bwMode="auto">
                          <a:xfrm>
                            <a:off x="0" y="0"/>
                            <a:ext cx="1801495" cy="1017270"/>
                          </a:xfrm>
                          <a:prstGeom prst="rect">
                            <a:avLst/>
                          </a:prstGeom>
                          <a:ln>
                            <a:noFill/>
                          </a:ln>
                          <a:extLst>
                            <a:ext uri="{53640926-AAD7-44D8-BBD7-CCE9431645EC}">
                              <a14:shadowObscured xmlns:a14="http://schemas.microsoft.com/office/drawing/2010/main"/>
                            </a:ext>
                          </a:extLst>
                        </pic:spPr>
                      </pic:pic>
                      <wps:wsp>
                        <wps:cNvPr id="433" name="Text Box 1"/>
                        <wps:cNvSpPr txBox="1"/>
                        <wps:spPr>
                          <a:xfrm>
                            <a:off x="565150" y="850900"/>
                            <a:ext cx="704215" cy="273685"/>
                          </a:xfrm>
                          <a:prstGeom prst="rect">
                            <a:avLst/>
                          </a:prstGeom>
                          <a:noFill/>
                          <a:ln w="6350">
                            <a:noFill/>
                          </a:ln>
                        </wps:spPr>
                        <wps:txbx>
                          <w:txbxContent>
                            <w:p w14:paraId="47EAA446" w14:textId="77777777" w:rsidR="00C738E6" w:rsidRDefault="00C738E6" w:rsidP="00C738E6">
                              <w:pPr>
                                <w:rPr>
                                  <w:i/>
                                </w:rPr>
                              </w:pPr>
                              <w:r>
                                <w:rPr>
                                  <w:i/>
                                </w:rPr>
                                <w:t>Hình 1</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308" o:spid="_x0000_s1409" style="position:absolute;left:0;text-align:left;margin-left:353.8pt;margin-top:34.35pt;width:141.85pt;height:88.55pt;z-index:251700224;mso-position-horizontal-relative:text;mso-position-vertical-relative:text" coordsize="18014,112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">
                <v:shape id="Picture 432" o:spid="_x0000_s1410" type="#_x0000_t75" style="position:absolute;width:18014;height:101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4d9fjFAAAA3AAAAA8AAABkcnMvZG93bnJldi54bWxEj0FrwkAUhO9C/8PyCt50UxWV6CoiCApK&#10;iYro7ZF9TdJm34bsauK/7wqFHoeZ+YaZL1tTigfVrrCs4KMfgSBOrS44U3A+bXpTEM4jaywtk4In&#10;OVgu3jpzjLVtOKHH0WciQNjFqCD3voqldGlOBl3fVsTB+7K1QR9knUldYxPgppSDKBpLgwWHhRwr&#10;WueU/hzvRsHu3CauSb6fE9N8TofXw268v9yU6r63qxkIT63/D/+1t1rBaDiA15lwBOTiF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uHfX4xQAAANwAAAAPAAAAAAAAAAAAAAAA&#10;AJ8CAABkcnMvZG93bnJldi54bWxQSwUGAAAAAAQABAD3AAAAkQMAAAAA&#10;">
                  <v:imagedata r:id="rId198" o:title=""/>
                  <v:path arrowok="t"/>
                </v:shape>
                <v:shape id="Text Box 1" o:spid="_x0000_s1411" type="#_x0000_t202" style="position:absolute;left:5651;top:8509;width:7042;height:27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T9TccA&#10;AADcAAAADwAAAGRycy9kb3ducmV2LnhtbESPQWvCQBSE70L/w/IKvemmxhaJriIBqUh7iPXS2zP7&#10;TEKzb9PsNon99a4g9DjMzDfMcj2YWnTUusqygudJBII4t7riQsHxczueg3AeWWNtmRRcyMF69TBa&#10;YqJtzxl1B1+IAGGXoILS+yaR0uUlGXQT2xAH72xbgz7ItpC6xT7ATS2nUfQqDVYcFkpsKC0p/z78&#10;GgX7dPuB2Wlq5n91+vZ+3jQ/x68XpZ4eh80ChKfB/4fv7Z1WMItjuJ0JR0Cu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pE/U3HAAAA3AAAAA8AAAAAAAAAAAAAAAAAmAIAAGRy&#10;cy9kb3ducmV2LnhtbFBLBQYAAAAABAAEAPUAAACMAwAAAAA=&#10;" filled="f" stroked="f" strokeweight=".5pt">
                  <v:textbox>
                    <w:txbxContent>
                      <w:p w14:paraId="47EAA446" w14:textId="77777777" w:rsidR="00C738E6" w:rsidRDefault="00C738E6" w:rsidP="00C738E6">
                        <w:pPr>
                          <w:rPr>
                            <w:i/>
                          </w:rPr>
                        </w:pPr>
                        <w:r>
                          <w:rPr>
                            <w:i/>
                          </w:rPr>
                          <w:t>Hình 1</w:t>
                        </w:r>
                      </w:p>
                    </w:txbxContent>
                  </v:textbox>
                </v:shape>
              </v:group>
            </w:pict>
          </mc:Fallback>
        </mc:AlternateContent>
      </w:r>
      <w:r w:rsidRPr="00C738E6">
        <w:rPr>
          <w:b/>
        </w:rPr>
        <w:t xml:space="preserve">PHẦN I. Câu trắc nghiệm nhiều phương án lựa chọn. Thí sinh trả lời từ câu 1 đến câu 18. Mỗi câu hỏi thí sinh chỉ chọn một phương án. </w:t>
      </w:r>
    </w:p>
    <w:p w14:paraId="01CF5706" w14:textId="77777777" w:rsidR="00C738E6" w:rsidRPr="00C738E6" w:rsidRDefault="00C738E6" w:rsidP="00C738E6">
      <w:pPr>
        <w:spacing w:line="276" w:lineRule="auto"/>
        <w:ind w:right="3118"/>
        <w:jc w:val="both"/>
        <w:rPr>
          <w:rFonts w:eastAsia="Calibri"/>
        </w:rPr>
      </w:pPr>
      <w:r w:rsidRPr="00C738E6">
        <w:rPr>
          <w:rFonts w:eastAsia="Calibri"/>
          <w:b/>
          <w:color w:val="0000FF"/>
        </w:rPr>
        <w:t>Câu 1.</w:t>
      </w:r>
      <w:r w:rsidRPr="00C738E6">
        <w:rPr>
          <w:rFonts w:eastAsia="Calibri"/>
          <w:color w:val="0000FF"/>
        </w:rPr>
        <w:t xml:space="preserve"> </w:t>
      </w:r>
      <w:r w:rsidRPr="00C738E6">
        <w:rPr>
          <w:rFonts w:eastAsia="Calibri"/>
        </w:rPr>
        <w:t xml:space="preserve">Một vật dao động điều hoà có phương trình dao động dạng </w:t>
      </w:r>
      <w:r w:rsidRPr="00C738E6">
        <w:rPr>
          <w:rFonts w:eastAsia="Calibri"/>
          <w:noProof/>
          <w:position w:val="-14"/>
        </w:rPr>
        <w:object w:dxaOrig="1755" w:dyaOrig="390" w14:anchorId="04289F65">
          <v:shape id="_x0000_i1102" type="#_x0000_t75" style="width:87.75pt;height:19.5pt" o:ole="">
            <v:imagedata r:id="rId19" o:title=""/>
          </v:shape>
          <o:OLEObject Type="Embed" ProgID="Equation.DSMT4" ShapeID="_x0000_i1102" DrawAspect="Content" ObjectID="_1832519587" r:id="rId199"/>
        </w:object>
      </w:r>
      <w:r w:rsidRPr="00C738E6">
        <w:rPr>
          <w:rFonts w:eastAsia="Calibri"/>
        </w:rPr>
        <w:t xml:space="preserve">.  Đồ thị li độ dao động của vật được cho bởi </w:t>
      </w:r>
      <w:r w:rsidRPr="00C738E6">
        <w:rPr>
          <w:rFonts w:eastAsia="Calibri"/>
          <w:i/>
        </w:rPr>
        <w:t>Hình 1.</w:t>
      </w:r>
      <w:r w:rsidRPr="00C738E6">
        <w:rPr>
          <w:rFonts w:eastAsia="Calibri"/>
        </w:rPr>
        <w:t xml:space="preserve"> Pha ban đầu của dao động là</w:t>
      </w:r>
    </w:p>
    <w:p w14:paraId="0A4A3063" w14:textId="77777777" w:rsidR="00C738E6" w:rsidRPr="00C738E6" w:rsidRDefault="00C738E6" w:rsidP="00C738E6">
      <w:pPr>
        <w:spacing w:line="276" w:lineRule="auto"/>
        <w:ind w:right="3118"/>
        <w:jc w:val="both"/>
        <w:rPr>
          <w:rFonts w:eastAsia="Calibri"/>
        </w:rPr>
      </w:pPr>
      <w:r w:rsidRPr="00C738E6">
        <w:rPr>
          <w:rFonts w:eastAsia="Calibri"/>
          <w:b/>
        </w:rPr>
        <w:t>A.</w:t>
      </w:r>
      <w:r w:rsidRPr="00C738E6">
        <w:rPr>
          <w:rFonts w:eastAsia="Calibri"/>
        </w:rPr>
        <w:t xml:space="preserve"> </w:t>
      </w:r>
      <w:r w:rsidRPr="00C738E6">
        <w:rPr>
          <w:rFonts w:eastAsia="Calibri"/>
        </w:rPr>
        <w:sym w:font="Symbol" w:char="F070"/>
      </w:r>
      <w:r w:rsidRPr="00C738E6">
        <w:rPr>
          <w:rFonts w:eastAsia="Calibri"/>
        </w:rPr>
        <w:t>.</w:t>
      </w:r>
      <w:r w:rsidRPr="00C738E6">
        <w:rPr>
          <w:rFonts w:eastAsia="Calibri"/>
        </w:rPr>
        <w:tab/>
      </w:r>
      <w:r w:rsidRPr="00C738E6">
        <w:rPr>
          <w:rFonts w:eastAsia="Calibri"/>
        </w:rPr>
        <w:tab/>
      </w:r>
      <w:r w:rsidRPr="00C738E6">
        <w:rPr>
          <w:rFonts w:eastAsia="Calibri"/>
          <w:b/>
        </w:rPr>
        <w:t xml:space="preserve">B. </w:t>
      </w:r>
      <w:r w:rsidRPr="00C738E6">
        <w:rPr>
          <w:rFonts w:eastAsia="Calibri"/>
        </w:rPr>
        <w:t>0.</w:t>
      </w:r>
      <w:r w:rsidRPr="00C738E6">
        <w:rPr>
          <w:rFonts w:eastAsia="Calibri"/>
        </w:rPr>
        <w:tab/>
      </w:r>
      <w:r w:rsidRPr="00C738E6">
        <w:rPr>
          <w:rFonts w:eastAsia="Calibri"/>
        </w:rPr>
        <w:tab/>
      </w:r>
      <w:r w:rsidRPr="00C738E6">
        <w:rPr>
          <w:rFonts w:eastAsia="Calibri"/>
          <w:b/>
        </w:rPr>
        <w:t xml:space="preserve">C. </w:t>
      </w:r>
      <w:r w:rsidRPr="00C738E6">
        <w:rPr>
          <w:rFonts w:eastAsia="Calibri"/>
        </w:rPr>
        <w:t>0,5.</w:t>
      </w:r>
      <w:r w:rsidRPr="00C738E6">
        <w:rPr>
          <w:rFonts w:eastAsia="Calibri"/>
        </w:rPr>
        <w:tab/>
      </w:r>
      <w:r w:rsidRPr="00C738E6">
        <w:rPr>
          <w:rFonts w:eastAsia="Calibri"/>
        </w:rPr>
        <w:tab/>
      </w:r>
      <w:r w:rsidRPr="00C738E6">
        <w:rPr>
          <w:rFonts w:eastAsia="Calibri"/>
          <w:b/>
        </w:rPr>
        <w:t>D.</w:t>
      </w:r>
      <w:r w:rsidRPr="00C738E6">
        <w:rPr>
          <w:rFonts w:eastAsia="Calibri"/>
        </w:rPr>
        <w:t xml:space="preserve"> 2.</w:t>
      </w:r>
    </w:p>
    <w:p w14:paraId="5B2F0A13" w14:textId="77777777" w:rsidR="00C738E6" w:rsidRPr="00C738E6" w:rsidRDefault="00C738E6" w:rsidP="00C738E6">
      <w:pPr>
        <w:spacing w:line="276" w:lineRule="auto"/>
        <w:ind w:right="3118"/>
        <w:jc w:val="both"/>
        <w:rPr>
          <w:rFonts w:eastAsia="Calibri"/>
          <w:b/>
          <w:color w:val="FF0000"/>
        </w:rPr>
      </w:pPr>
      <w:r w:rsidRPr="00C738E6">
        <w:rPr>
          <w:rFonts w:eastAsia="Calibri"/>
          <w:b/>
          <w:color w:val="FF0000"/>
        </w:rPr>
        <w:t>Chọn A.</w:t>
      </w:r>
    </w:p>
    <w:p w14:paraId="36A27002" w14:textId="77777777" w:rsidR="00C738E6" w:rsidRPr="00C738E6" w:rsidRDefault="00C738E6" w:rsidP="00C738E6">
      <w:pPr>
        <w:spacing w:line="360" w:lineRule="auto"/>
        <w:ind w:right="3118"/>
        <w:jc w:val="both"/>
        <w:rPr>
          <w:rFonts w:eastAsia="Calibri"/>
          <w:color w:val="FF0000"/>
        </w:rPr>
      </w:pPr>
      <w:r w:rsidRPr="00C738E6">
        <w:rPr>
          <w:rFonts w:eastAsia="Calibri"/>
          <w:color w:val="FF0000"/>
        </w:rPr>
        <w:t xml:space="preserve">Khi t = 0, x = -A </w:t>
      </w:r>
      <w:r w:rsidRPr="00C738E6">
        <w:rPr>
          <w:rFonts w:eastAsia="Calibri"/>
          <w:color w:val="FF0000"/>
        </w:rPr>
        <w:sym w:font="Symbol" w:char="F0DE"/>
      </w:r>
      <w:r w:rsidRPr="00C738E6">
        <w:rPr>
          <w:rFonts w:eastAsia="Calibri"/>
          <w:color w:val="FF0000"/>
        </w:rPr>
        <w:t xml:space="preserve"> cos</w:t>
      </w:r>
      <w:r w:rsidRPr="00C738E6">
        <w:rPr>
          <w:rFonts w:eastAsia="Calibri"/>
          <w:color w:val="FF0000"/>
        </w:rPr>
        <w:sym w:font="Symbol" w:char="F06A"/>
      </w:r>
      <w:r w:rsidRPr="00C738E6">
        <w:rPr>
          <w:rFonts w:eastAsia="Calibri"/>
          <w:color w:val="FF0000"/>
        </w:rPr>
        <w:t xml:space="preserve"> = -1 </w:t>
      </w:r>
      <w:r w:rsidRPr="00C738E6">
        <w:rPr>
          <w:rFonts w:eastAsia="Calibri"/>
          <w:color w:val="FF0000"/>
        </w:rPr>
        <w:sym w:font="Symbol" w:char="F0DE"/>
      </w:r>
      <w:r w:rsidRPr="00C738E6">
        <w:rPr>
          <w:rFonts w:eastAsia="Calibri"/>
          <w:color w:val="FF0000"/>
        </w:rPr>
        <w:t xml:space="preserve"> </w:t>
      </w:r>
      <w:r w:rsidRPr="00C738E6">
        <w:rPr>
          <w:rFonts w:eastAsia="Calibri"/>
          <w:color w:val="FF0000"/>
        </w:rPr>
        <w:sym w:font="Symbol" w:char="F06A"/>
      </w:r>
      <w:r w:rsidRPr="00C738E6">
        <w:rPr>
          <w:rFonts w:eastAsia="Calibri"/>
          <w:color w:val="FF0000"/>
        </w:rPr>
        <w:t xml:space="preserve"> = </w:t>
      </w:r>
      <w:r w:rsidRPr="00C738E6">
        <w:rPr>
          <w:rFonts w:eastAsia="Calibri"/>
          <w:color w:val="FF0000"/>
        </w:rPr>
        <w:sym w:font="Symbol" w:char="F070"/>
      </w:r>
      <w:r w:rsidRPr="00C738E6">
        <w:rPr>
          <w:rFonts w:eastAsia="Calibri"/>
          <w:color w:val="FF0000"/>
        </w:rPr>
        <w:t>.</w:t>
      </w:r>
    </w:p>
    <w:p w14:paraId="10AFC39D" w14:textId="77777777" w:rsidR="00C738E6" w:rsidRPr="00C738E6" w:rsidRDefault="00C738E6" w:rsidP="00C738E6">
      <w:pPr>
        <w:spacing w:line="276" w:lineRule="auto"/>
        <w:ind w:right="3118"/>
        <w:jc w:val="both"/>
        <w:rPr>
          <w:rFonts w:eastAsia="Calibri"/>
        </w:rPr>
      </w:pPr>
      <w:r w:rsidRPr="00C738E6">
        <w:rPr>
          <w:rFonts w:eastAsia="Calibri"/>
          <w:noProof/>
          <w:sz w:val="28"/>
          <w:szCs w:val="22"/>
        </w:rPr>
        <mc:AlternateContent>
          <mc:Choice Requires="wpg">
            <w:drawing>
              <wp:anchor distT="0" distB="0" distL="114300" distR="114300" simplePos="0" relativeHeight="251692032" behindDoc="0" locked="0" layoutInCell="1" allowOverlap="1" wp14:anchorId="61040368" wp14:editId="72039E85">
                <wp:simplePos x="0" y="0"/>
                <wp:positionH relativeFrom="margin">
                  <wp:posOffset>4474210</wp:posOffset>
                </wp:positionH>
                <wp:positionV relativeFrom="paragraph">
                  <wp:posOffset>106045</wp:posOffset>
                </wp:positionV>
                <wp:extent cx="1822450" cy="840740"/>
                <wp:effectExtent l="0" t="0" r="44450" b="0"/>
                <wp:wrapSquare wrapText="bothSides"/>
                <wp:docPr id="1034200387" name="Canvas 1960044604"/>
                <wp:cNvGraphicFramePr/>
                <a:graphic xmlns:a="http://schemas.openxmlformats.org/drawingml/2006/main">
                  <a:graphicData uri="http://schemas.microsoft.com/office/word/2010/wordprocessingGroup">
                    <wpg:wgp>
                      <wpg:cNvGrpSpPr/>
                      <wpg:grpSpPr>
                        <a:xfrm>
                          <a:off x="0" y="0"/>
                          <a:ext cx="7016750" cy="4515681"/>
                          <a:chOff x="0" y="0"/>
                          <a:chExt cx="7016750" cy="4515681"/>
                        </a:xfrm>
                      </wpg:grpSpPr>
                      <wps:wsp>
                        <wps:cNvPr id="1034200388" name="Rectangle 1034200388"/>
                        <wps:cNvSpPr/>
                        <wps:spPr>
                          <a:xfrm>
                            <a:off x="5194300" y="3674941"/>
                            <a:ext cx="1822450" cy="840740"/>
                          </a:xfrm>
                          <a:prstGeom prst="rect">
                            <a:avLst/>
                          </a:prstGeom>
                        </wps:spPr>
                        <wps:bodyPr/>
                      </wps:wsp>
                      <wpg:grpSp>
                        <wpg:cNvPr id="1034200389" name="Group 1034200389"/>
                        <wpg:cNvGrpSpPr/>
                        <wpg:grpSpPr>
                          <a:xfrm>
                            <a:off x="0" y="297965"/>
                            <a:ext cx="1786865" cy="266175"/>
                            <a:chOff x="0" y="297965"/>
                            <a:chExt cx="5720080" cy="853440"/>
                          </a:xfrm>
                        </wpg:grpSpPr>
                        <pic:pic xmlns:pic="http://schemas.openxmlformats.org/drawingml/2006/picture">
                          <pic:nvPicPr>
                            <pic:cNvPr id="1034200390" name="Picture 1034200390"/>
                            <pic:cNvPicPr>
                              <a:picLocks noChangeAspect="1"/>
                            </pic:cNvPicPr>
                          </pic:nvPicPr>
                          <pic:blipFill rotWithShape="1">
                            <a:blip r:embed="rId26" cstate="print">
                              <a:extLst>
                                <a:ext uri="{28A0092B-C50C-407E-A947-70E740481C1C}">
                                  <a14:useLocalDpi xmlns:a14="http://schemas.microsoft.com/office/drawing/2010/main"/>
                                </a:ext>
                              </a:extLst>
                            </a:blip>
                            <a:srcRect/>
                            <a:stretch/>
                          </pic:blipFill>
                          <pic:spPr bwMode="auto">
                            <a:xfrm>
                              <a:off x="589280" y="297965"/>
                              <a:ext cx="5029200" cy="624840"/>
                            </a:xfrm>
                            <a:prstGeom prst="rect">
                              <a:avLst/>
                            </a:prstGeom>
                            <a:ln>
                              <a:noFill/>
                            </a:ln>
                            <a:extLst>
                              <a:ext uri="{53640926-AAD7-44D8-BBD7-CCE9431645EC}">
                                <a14:shadowObscured xmlns:a14="http://schemas.microsoft.com/office/drawing/2010/main"/>
                              </a:ext>
                            </a:extLst>
                          </pic:spPr>
                        </pic:pic>
                        <wps:wsp>
                          <wps:cNvPr id="1034200391" name="Rectangle 1034200391"/>
                          <wps:cNvSpPr/>
                          <wps:spPr>
                            <a:xfrm>
                              <a:off x="0" y="978686"/>
                              <a:ext cx="5720080" cy="172719"/>
                            </a:xfrm>
                            <a:prstGeom prst="rect">
                              <a:avLst/>
                            </a:prstGeom>
                            <a:gradFill rotWithShape="1">
                              <a:gsLst>
                                <a:gs pos="0">
                                  <a:sysClr val="windowText" lastClr="000000">
                                    <a:lumMod val="110000"/>
                                    <a:satMod val="105000"/>
                                    <a:tint val="67000"/>
                                  </a:sysClr>
                                </a:gs>
                                <a:gs pos="50000">
                                  <a:sysClr val="windowText" lastClr="000000">
                                    <a:lumMod val="105000"/>
                                    <a:satMod val="103000"/>
                                    <a:tint val="73000"/>
                                  </a:sysClr>
                                </a:gs>
                                <a:gs pos="100000">
                                  <a:sysClr val="windowText" lastClr="000000">
                                    <a:lumMod val="105000"/>
                                    <a:satMod val="109000"/>
                                    <a:tint val="81000"/>
                                  </a:sysClr>
                                </a:gs>
                              </a:gsLst>
                              <a:lin ang="5400000" scaled="0"/>
                            </a:grad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034200392" name="Rectangle 1034200392"/>
                          <wps:cNvSpPr/>
                          <wps:spPr>
                            <a:xfrm>
                              <a:off x="5567679" y="531646"/>
                              <a:ext cx="71119" cy="497841"/>
                            </a:xfrm>
                            <a:prstGeom prst="rect">
                              <a:avLst/>
                            </a:prstGeom>
                            <a:gradFill rotWithShape="1">
                              <a:gsLst>
                                <a:gs pos="0">
                                  <a:sysClr val="windowText" lastClr="000000">
                                    <a:lumMod val="110000"/>
                                    <a:satMod val="105000"/>
                                    <a:tint val="67000"/>
                                  </a:sysClr>
                                </a:gs>
                                <a:gs pos="50000">
                                  <a:sysClr val="windowText" lastClr="000000">
                                    <a:lumMod val="105000"/>
                                    <a:satMod val="103000"/>
                                    <a:tint val="73000"/>
                                  </a:sysClr>
                                </a:gs>
                                <a:gs pos="100000">
                                  <a:sysClr val="windowText" lastClr="000000">
                                    <a:lumMod val="105000"/>
                                    <a:satMod val="109000"/>
                                    <a:tint val="81000"/>
                                  </a:sysClr>
                                </a:gs>
                              </a:gsLst>
                              <a:lin ang="5400000" scaled="0"/>
                            </a:grad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034200393" name="Rectangle 1034200393"/>
                          <wps:cNvSpPr/>
                          <wps:spPr>
                            <a:xfrm>
                              <a:off x="132080" y="496085"/>
                              <a:ext cx="421640" cy="243840"/>
                            </a:xfrm>
                            <a:prstGeom prst="rect">
                              <a:avLst/>
                            </a:prstGeom>
                            <a:pattFill prst="dkUpDiag">
                              <a:fgClr>
                                <a:sysClr val="windowText" lastClr="000000"/>
                              </a:fgClr>
                              <a:bgClr>
                                <a:sysClr val="window" lastClr="FFFFFF"/>
                              </a:bgClr>
                            </a:patt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034200394" name="Rectangle 1034200394"/>
                          <wps:cNvSpPr/>
                          <wps:spPr>
                            <a:xfrm>
                              <a:off x="558799" y="577365"/>
                              <a:ext cx="50801" cy="60959"/>
                            </a:xfrm>
                            <a:prstGeom prst="rect">
                              <a:avLst/>
                            </a:prstGeom>
                            <a:gradFill rotWithShape="1">
                              <a:gsLst>
                                <a:gs pos="0">
                                  <a:sysClr val="windowText" lastClr="000000">
                                    <a:lumMod val="110000"/>
                                    <a:satMod val="105000"/>
                                    <a:tint val="67000"/>
                                  </a:sysClr>
                                </a:gs>
                                <a:gs pos="50000">
                                  <a:sysClr val="windowText" lastClr="000000">
                                    <a:lumMod val="105000"/>
                                    <a:satMod val="103000"/>
                                    <a:tint val="73000"/>
                                  </a:sysClr>
                                </a:gs>
                                <a:gs pos="100000">
                                  <a:sysClr val="windowText" lastClr="000000">
                                    <a:lumMod val="105000"/>
                                    <a:satMod val="109000"/>
                                    <a:tint val="81000"/>
                                  </a:sysClr>
                                </a:gs>
                              </a:gsLst>
                              <a:lin ang="5400000" scaled="0"/>
                            </a:grad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034200395" name="Rectangle 1034200395"/>
                          <wps:cNvSpPr/>
                          <wps:spPr>
                            <a:xfrm>
                              <a:off x="379713" y="424763"/>
                              <a:ext cx="133367" cy="594361"/>
                            </a:xfrm>
                            <a:prstGeom prst="rect">
                              <a:avLst/>
                            </a:prstGeom>
                            <a:gradFill rotWithShape="1">
                              <a:gsLst>
                                <a:gs pos="0">
                                  <a:sysClr val="windowText" lastClr="000000">
                                    <a:lumMod val="110000"/>
                                    <a:satMod val="105000"/>
                                    <a:tint val="67000"/>
                                  </a:sysClr>
                                </a:gs>
                                <a:gs pos="50000">
                                  <a:sysClr val="windowText" lastClr="000000">
                                    <a:lumMod val="105000"/>
                                    <a:satMod val="103000"/>
                                    <a:tint val="73000"/>
                                  </a:sysClr>
                                </a:gs>
                                <a:gs pos="100000">
                                  <a:sysClr val="windowText" lastClr="000000">
                                    <a:lumMod val="105000"/>
                                    <a:satMod val="109000"/>
                                    <a:tint val="81000"/>
                                  </a:sysClr>
                                </a:gs>
                              </a:gsLst>
                              <a:lin ang="5400000" scaled="0"/>
                            </a:grad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1034200396" name="Straight Arrow Connector 1034200396"/>
                        <wps:cNvCnPr/>
                        <wps:spPr>
                          <a:xfrm>
                            <a:off x="160279" y="220149"/>
                            <a:ext cx="1585012" cy="0"/>
                          </a:xfrm>
                          <a:prstGeom prst="straightConnector1">
                            <a:avLst/>
                          </a:prstGeom>
                          <a:noFill/>
                          <a:ln w="6350" cap="flat" cmpd="sng" algn="ctr">
                            <a:solidFill>
                              <a:sysClr val="windowText" lastClr="000000"/>
                            </a:solidFill>
                            <a:prstDash val="solid"/>
                            <a:miter lim="800000"/>
                            <a:headEnd type="stealth"/>
                            <a:tailEnd type="stealth"/>
                          </a:ln>
                          <a:effectLst/>
                        </wps:spPr>
                        <wps:bodyPr/>
                      </wps:wsp>
                      <wps:wsp>
                        <wps:cNvPr id="1034200397" name="Text Box 97"/>
                        <wps:cNvSpPr txBox="1"/>
                        <wps:spPr>
                          <a:xfrm>
                            <a:off x="639215" y="0"/>
                            <a:ext cx="623776" cy="269369"/>
                          </a:xfrm>
                          <a:prstGeom prst="rect">
                            <a:avLst/>
                          </a:prstGeom>
                          <a:noFill/>
                          <a:ln w="6350">
                            <a:noFill/>
                          </a:ln>
                        </wps:spPr>
                        <wps:txbx>
                          <w:txbxContent>
                            <w:p w14:paraId="79BEB13B" w14:textId="77777777" w:rsidR="00C738E6" w:rsidRDefault="00C738E6" w:rsidP="00C738E6">
                              <w:r>
                                <w:t>60 cm</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034200398" name="Text Box 2"/>
                        <wps:cNvSpPr txBox="1"/>
                        <wps:spPr>
                          <a:xfrm>
                            <a:off x="592750" y="531351"/>
                            <a:ext cx="704215" cy="273685"/>
                          </a:xfrm>
                          <a:prstGeom prst="rect">
                            <a:avLst/>
                          </a:prstGeom>
                          <a:noFill/>
                          <a:ln w="6350">
                            <a:noFill/>
                          </a:ln>
                        </wps:spPr>
                        <wps:txbx>
                          <w:txbxContent>
                            <w:p w14:paraId="20193F4E" w14:textId="77777777" w:rsidR="00C738E6" w:rsidRDefault="00C738E6" w:rsidP="00C738E6">
                              <w:pPr>
                                <w:pStyle w:val="NormalWeb"/>
                                <w:spacing w:before="0" w:beforeAutospacing="0" w:after="0" w:afterAutospacing="0" w:line="276" w:lineRule="auto"/>
                              </w:pPr>
                              <w:r>
                                <w:rPr>
                                  <w:rFonts w:eastAsia="Calibri"/>
                                  <w:i/>
                                  <w:iCs/>
                                </w:rPr>
                                <w:t>Hình 2</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Canvas 1960044604" o:spid="_x0000_s1412" style="position:absolute;left:0;text-align:left;margin-left:352.3pt;margin-top:8.35pt;width:143.5pt;height:66.2pt;z-index:251692032;mso-position-horizontal-relative:margin;mso-position-vertical-relative:text" coordsize="70167,4515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">
                <v:rect id="Rectangle 1034200388" o:spid="_x0000_s1413" style="position:absolute;left:51943;top:36749;width:18224;height:84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kMgssA&#10;AADjAAAADwAAAGRycy9kb3ducmV2LnhtbESPQWvCQBCF70L/wzKFXkrdtJYi0VWKUBqKII3V85Ad&#10;k2B2Nma3SfrvOwfB45t58817y/XoGtVTF2rPBp6nCSjiwtuaSwM/+4+nOagQkS02nsnAHwVYr+4m&#10;S0ytH/ib+jyWSiAcUjRQxdimWoeiIodh6lti2Z185zCK7EptOxwE7hr9kiRv2mHN8qHCljYVFef8&#10;1xkYil1/3G8/9e7xmHm+ZJdNfvgy5uF+fF+AijTGm/l6nVmJn8xehTqbS2jpJAPQq3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TWQyCywAAAOMAAAAPAAAAAAAAAAAAAAAAAJgC&#10;AABkcnMvZG93bnJldi54bWxQSwUGAAAAAAQABAD1AAAAkAMAAAAA&#10;" filled="f" stroked="f"/>
                <v:group id="Group 1034200389" o:spid="_x0000_s1414" style="position:absolute;top:2979;width:17868;height:2662" coordorigin=",2979" coordsize="57200,85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GiAH0rL&#10;AAAA4wAAAA8AAAAAAAAAAAAAAAAAqgIAAGRycy9kb3ducmV2LnhtbFBLBQYAAAAABAAEAPoAAACi&#10;AwAAAAA=&#10;">
                  <v:shape id="Picture 1034200390" o:spid="_x0000_s1415" type="#_x0000_t75" style="position:absolute;left:5892;top:2979;width:50292;height:624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">
                    <v:imagedata r:id="rId27" o:title=""/>
                    <v:path arrowok="t"/>
                  </v:shape>
                  <v:rect id="Rectangle 1034200391" o:spid="_x0000_s1416" style="position:absolute;top:9786;width:57200;height:172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8urAcgA&#10;AADjAAAADwAAAGRycy9kb3ducmV2LnhtbESPQU/DMAyF70j7D5EncWNp2UDQLZsQEqJcQAzY2UpM&#10;W5E4VRPW7t9jJCSOz37vs99mNwWvjjSkLrKBclGAIrbRddwYeH97uLgBlTKyQx+ZDJwowW47O9tg&#10;5eLIr3Tc50YJhFOFBtqc+0rrZFsKmBaxJ5bdZxwCZpFDo92Ao8CD15dFca0DdiwXWuzpviX7tf8O&#10;8oZ9LF9WT4fxNNbWX/kPxOcajTmfT3drUJmm/G/+S9dOcsVyJdTlbQm/nWQAevs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y6sByAAAAOMAAAAPAAAAAAAAAAAAAAAAAJgCAABk&#10;cnMvZG93bnJldi54bWxQSwUGAAAAAAQABAD1AAAAjQMAAAAA&#10;" fillcolor="#9b9b9b" strokecolor="windowText" strokeweight=".5pt">
                    <v:fill color2="#797979" rotate="t" colors="0 #9b9b9b;.5 #8e8e8e;1 #797979" focus="100%" type="gradient">
                      <o:fill v:ext="view" type="gradientUnscaled"/>
                    </v:fill>
                  </v:rect>
                  <v:rect id="Rectangle 1034200392" o:spid="_x0000_s1417" style="position:absolute;left:55676;top:5316;width:711;height:497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k1dskA&#10;AADjAAAADwAAAGRycy9kb3ducmV2LnhtbESPS0/DMBCE70j9D9YicaNOHyBI61YVEiJcqCiP88re&#10;JhH2OopNk/57FgmJ4+zOfLuz3o7BqxP1qY1sYDYtQBHb6FquDby/PV7fgUoZ2aGPTAbOlGC7mVys&#10;sXRx4Fc6HXKtBMKpRANNzl2pdbINBUzT2BHL7hj7gFlkX2vX4yDw4PW8KG51wJblQoMdPTRkvw7f&#10;Qd6wT7P98vlzOA+V9Tf+A/GlQmOuLsfdClSmMf+b/9KVk1yxWAp1cT+H304yAL3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xk1dskAAADjAAAADwAAAAAAAAAAAAAAAACYAgAA&#10;ZHJzL2Rvd25yZXYueG1sUEsFBgAAAAAEAAQA9QAAAI4DAAAAAA==&#10;" fillcolor="#9b9b9b" strokecolor="windowText" strokeweight=".5pt">
                    <v:fill color2="#797979" rotate="t" colors="0 #9b9b9b;.5 #8e8e8e;1 #797979" focus="100%" type="gradient">
                      <o:fill v:ext="view" type="gradientUnscaled"/>
                    </v:fill>
                  </v:rect>
                  <v:rect id="Rectangle 1034200393" o:spid="_x0000_s1418" style="position:absolute;left:1320;top:4960;width:4217;height:243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TbHcgA&#10;AADjAAAADwAAAGRycy9kb3ducmV2LnhtbESPQYvCMBCF7wv+hzCCtzXVyqLVKCJIvel2PXgcm7Et&#10;NpPaRK3/3iws7HHmvffNm8WqM7V4UOsqywpGwwgEcW51xYWC48/2cwrCeWSNtWVS8CIHq2XvY4GJ&#10;tk/+pkfmCxEg7BJUUHrfJFK6vCSDbmgb4qBdbGvQh7EtpG7xGeCmluMo+pIGKw4XSmxoU1J+ze5G&#10;QRGfZgfcr7c3u2vS7KzTV3ZIlRr0u/UchKfO/5v/0jsd6kfxJFDjWQy/P4UFyOU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ZNsdyAAAAOMAAAAPAAAAAAAAAAAAAAAAAJgCAABk&#10;cnMvZG93bnJldi54bWxQSwUGAAAAAAQABAD1AAAAjQMAAAAA&#10;" fillcolor="windowText" strokecolor="windowText" strokeweight=".5pt">
                    <v:fill r:id="rId200" o:title="" color2="window" type="pattern"/>
                  </v:rect>
                  <v:rect id="Rectangle 1034200394" o:spid="_x0000_s1419" style="position:absolute;left:5587;top:5773;width:509;height:6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wImcgA&#10;AADjAAAADwAAAGRycy9kb3ducmV2LnhtbESPQU/DMAyF70j7D5EncWPpWEHQLZsQEqJcQAzY2UpM&#10;W5E4VRPW7t9jJCSOz37vs99mNwWvjjSkLrKB5aIARWyj67gx8P72cHEDKmVkhz4yGThRgt12drbB&#10;ysWRX+m4z40SCKcKDbQ595XWybYUMC1iTyy7zzgEzCKHRrsBR4EHry+L4loH7FgutNjTfUv2a/8d&#10;5A37uHwpnw7jaaytv/IfiM81GnM+n+7WoDJN+d/8l66d5IpVKdTVbQm/nWQAevs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vAiZyAAAAOMAAAAPAAAAAAAAAAAAAAAAAJgCAABk&#10;cnMvZG93bnJldi54bWxQSwUGAAAAAAQABAD1AAAAjQMAAAAA&#10;" fillcolor="#9b9b9b" strokecolor="windowText" strokeweight=".5pt">
                    <v:fill color2="#797979" rotate="t" colors="0 #9b9b9b;.5 #8e8e8e;1 #797979" focus="100%" type="gradient">
                      <o:fill v:ext="view" type="gradientUnscaled"/>
                    </v:fill>
                  </v:rect>
                  <v:rect id="Rectangle 1034200395" o:spid="_x0000_s1420" style="position:absolute;left:3797;top:4247;width:1333;height:59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CtAskA&#10;AADjAAAADwAAAGRycy9kb3ducmV2LnhtbESPT0/DMAzF70j7DpGRuLF0bENQlk0TEqJcNjH+nK3E&#10;tBWJUzVh7b49noTE8dnv/ey32ozBqyP1qY1sYDYtQBHb6FquDby/PV3fgUoZ2aGPTAZOlGCznlys&#10;sHRx4Fc6HnKtBMKpRANNzl2pdbINBUzT2BHL7iv2AbPIvtaux0HgweuborjVAVuWCw129NiQ/T78&#10;BHnDPs/2i5fP4TRU1i/9B+KuQmOuLsftA6hMY/43/6UrJ7livhDq/H4J504yAL3+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PCtAskAAADjAAAADwAAAAAAAAAAAAAAAACYAgAA&#10;ZHJzL2Rvd25yZXYueG1sUEsFBgAAAAAEAAQA9QAAAI4DAAAAAA==&#10;" fillcolor="#9b9b9b" strokecolor="windowText" strokeweight=".5pt">
                    <v:fill color2="#797979" rotate="t" colors="0 #9b9b9b;.5 #8e8e8e;1 #797979" focus="100%" type="gradient">
                      <o:fill v:ext="view" type="gradientUnscaled"/>
                    </v:fill>
                  </v:rect>
                </v:group>
                <v:shape id="Straight Arrow Connector 1034200396" o:spid="_x0000_s1421" type="#_x0000_t32" style="position:absolute;left:1602;top:2201;width:1585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OsOPP8sAAADjAAAADwAA&#10;AAAAAAAAAAAAAAChAgAAZHJzL2Rvd25yZXYueG1sUEsFBgAAAAAEAAQA+QAAAJkDAAAAAA==&#10;" strokecolor="windowText" strokeweight=".5pt">
                  <v:stroke startarrow="classic" endarrow="classic" joinstyle="miter"/>
                </v:shape>
                <v:shape id="Text Box 97" o:spid="_x0000_s1422" type="#_x0000_t202" style="position:absolute;left:6392;width:6237;height:2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J8aMwA&#10;AADjAAAADwAAAGRycy9kb3ducmV2LnhtbESPzW7CMBCE75V4B2uReitO+StNMQhFQiAEByiX3rbx&#10;kkTE6xC7EHh6jITU4+7MfDs7njamFGeqXWFZwXsnAkGcWl1wpmD/PX8bgXAeWWNpmRRcycF00noZ&#10;Y6zthbd03vlMBAi7GBXk3lexlC7NyaDr2Io4aAdbG/RhrDOpa7wEuCllN4qG0mDB4UKOFSU5pcfd&#10;n1GwSuYb3P52zehWJov1YVad9j8DpV7bzewLhKfG/5uf6aUO9aNeP1B7nx/w+CksQE7u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VZJ8aMwAAADjAAAADwAAAAAAAAAAAAAAAACY&#10;AgAAZHJzL2Rvd25yZXYueG1sUEsFBgAAAAAEAAQA9QAAAJEDAAAAAA==&#10;" filled="f" stroked="f" strokeweight=".5pt">
                  <v:textbox>
                    <w:txbxContent>
                      <w:p w14:paraId="79BEB13B" w14:textId="77777777" w:rsidR="00C738E6" w:rsidRDefault="00C738E6" w:rsidP="00C738E6">
                        <w:r>
                          <w:t>60 cm</w:t>
                        </w:r>
                      </w:p>
                    </w:txbxContent>
                  </v:textbox>
                </v:shape>
                <v:shape id="Text Box 2" o:spid="_x0000_s1423" type="#_x0000_t202" style="position:absolute;left:5927;top:5313;width:7042;height:27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3oGswA&#10;AADjAAAADwAAAGRycy9kb3ducmV2LnhtbESPzW7CQAyE75V4h5Ur9VY2hRZByoJQJNQKlQM/F24m&#10;a5KoWW/IbiHl6etDJY5jjz/PTOedq9WF2lB5NvDST0AR595WXBjY75bPY1AhIlusPZOBXwown/Ue&#10;pphaf+UNXbaxUALhkKKBMsYm1TrkJTkMfd8Qy+7kW4dRZFto2+JV4K7WgyQZaYcVy4cSG8pKyr+3&#10;P87AKluucXMcuPGtzj6+TovmvD+8GfP02C3eQUXq4t38f/1pJX4yfBXqcCKhpZMMQM/+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JA3oGswAAADjAAAADwAAAAAAAAAAAAAAAACY&#10;AgAAZHJzL2Rvd25yZXYueG1sUEsFBgAAAAAEAAQA9QAAAJEDAAAAAA==&#10;" filled="f" stroked="f" strokeweight=".5pt">
                  <v:textbox>
                    <w:txbxContent>
                      <w:p w14:paraId="20193F4E" w14:textId="77777777" w:rsidR="00C738E6" w:rsidRDefault="00C738E6" w:rsidP="00C738E6">
                        <w:pPr>
                          <w:pStyle w:val="NormalWeb"/>
                          <w:spacing w:before="0" w:beforeAutospacing="0" w:after="0" w:afterAutospacing="0" w:line="276" w:lineRule="auto"/>
                        </w:pPr>
                        <w:r>
                          <w:rPr>
                            <w:rFonts w:eastAsia="Calibri"/>
                            <w:i/>
                            <w:iCs/>
                          </w:rPr>
                          <w:t>Hình 2</w:t>
                        </w:r>
                      </w:p>
                    </w:txbxContent>
                  </v:textbox>
                </v:shape>
                <w10:wrap type="square" anchorx="margin"/>
              </v:group>
            </w:pict>
          </mc:Fallback>
        </mc:AlternateContent>
      </w:r>
      <w:r w:rsidRPr="00C738E6">
        <w:rPr>
          <w:rFonts w:eastAsia="Calibri"/>
          <w:b/>
          <w:color w:val="0000FF"/>
        </w:rPr>
        <w:t>Câu 2.</w:t>
      </w:r>
      <w:r w:rsidRPr="00C738E6">
        <w:rPr>
          <w:rFonts w:eastAsia="Calibri"/>
          <w:color w:val="0000FF"/>
        </w:rPr>
        <w:t xml:space="preserve"> </w:t>
      </w:r>
      <w:r w:rsidRPr="00C738E6">
        <w:rPr>
          <w:rFonts w:eastAsia="Calibri"/>
        </w:rPr>
        <w:t xml:space="preserve">Một bạn học sinh làm thí nghiệm sóng dừng trên một sợi dây dài 60 cm, hai đầu cố định. Trên dây xuất hiện 3 bụng sóng </w:t>
      </w:r>
      <w:r w:rsidRPr="00C738E6">
        <w:rPr>
          <w:rFonts w:eastAsia="Calibri"/>
          <w:i/>
        </w:rPr>
        <w:t>(Hình 2)</w:t>
      </w:r>
      <w:r w:rsidRPr="00C738E6">
        <w:rPr>
          <w:rFonts w:eastAsia="Calibri"/>
        </w:rPr>
        <w:t>. Bước sóng trên dây là</w:t>
      </w:r>
    </w:p>
    <w:p w14:paraId="41F00B11" w14:textId="77777777" w:rsidR="00C738E6" w:rsidRPr="00C738E6" w:rsidRDefault="00C738E6" w:rsidP="00C738E6">
      <w:pPr>
        <w:spacing w:after="120" w:line="276" w:lineRule="auto"/>
        <w:ind w:right="3118"/>
        <w:jc w:val="both"/>
        <w:rPr>
          <w:rFonts w:eastAsia="Calibri"/>
        </w:rPr>
      </w:pPr>
      <w:r w:rsidRPr="00C738E6">
        <w:rPr>
          <w:rFonts w:eastAsia="Calibri"/>
          <w:b/>
        </w:rPr>
        <w:t>A.</w:t>
      </w:r>
      <w:r w:rsidRPr="00C738E6">
        <w:rPr>
          <w:rFonts w:eastAsia="Calibri"/>
        </w:rPr>
        <w:t xml:space="preserve"> 40 cm.</w:t>
      </w:r>
      <w:r w:rsidRPr="00C738E6">
        <w:rPr>
          <w:rFonts w:eastAsia="Calibri"/>
        </w:rPr>
        <w:tab/>
      </w:r>
      <w:r w:rsidRPr="00C738E6">
        <w:rPr>
          <w:rFonts w:eastAsia="Calibri"/>
        </w:rPr>
        <w:tab/>
      </w:r>
      <w:r w:rsidRPr="00C738E6">
        <w:rPr>
          <w:rFonts w:eastAsia="Calibri"/>
          <w:b/>
        </w:rPr>
        <w:t>B.</w:t>
      </w:r>
      <w:r w:rsidRPr="00C738E6">
        <w:rPr>
          <w:rFonts w:eastAsia="Calibri"/>
        </w:rPr>
        <w:t xml:space="preserve"> 20 cm.</w:t>
      </w:r>
      <w:r w:rsidRPr="00C738E6">
        <w:rPr>
          <w:rFonts w:eastAsia="Calibri"/>
        </w:rPr>
        <w:tab/>
      </w:r>
      <w:r w:rsidRPr="00C738E6">
        <w:rPr>
          <w:rFonts w:eastAsia="Calibri"/>
          <w:b/>
        </w:rPr>
        <w:t>C.</w:t>
      </w:r>
      <w:r w:rsidRPr="00C738E6">
        <w:rPr>
          <w:rFonts w:eastAsia="Calibri"/>
        </w:rPr>
        <w:t xml:space="preserve"> 60 cm.</w:t>
      </w:r>
      <w:r w:rsidRPr="00C738E6">
        <w:rPr>
          <w:rFonts w:eastAsia="Calibri"/>
        </w:rPr>
        <w:tab/>
      </w:r>
      <w:r w:rsidRPr="00C738E6">
        <w:rPr>
          <w:rFonts w:eastAsia="Calibri"/>
          <w:b/>
        </w:rPr>
        <w:t>D.</w:t>
      </w:r>
      <w:r w:rsidRPr="00C738E6">
        <w:rPr>
          <w:rFonts w:eastAsia="Calibri"/>
        </w:rPr>
        <w:t xml:space="preserve"> 30 cm.</w:t>
      </w:r>
    </w:p>
    <w:p w14:paraId="30E56B63" w14:textId="77777777" w:rsidR="00C738E6" w:rsidRPr="00C738E6" w:rsidRDefault="00C738E6" w:rsidP="00C738E6">
      <w:pPr>
        <w:spacing w:line="276" w:lineRule="auto"/>
        <w:ind w:right="3118"/>
        <w:jc w:val="both"/>
        <w:rPr>
          <w:rFonts w:eastAsia="Calibri"/>
          <w:b/>
          <w:color w:val="FF0000"/>
        </w:rPr>
      </w:pPr>
      <w:r w:rsidRPr="00C738E6">
        <w:rPr>
          <w:rFonts w:eastAsia="Calibri"/>
          <w:b/>
          <w:color w:val="FF0000"/>
        </w:rPr>
        <w:t>Chọn A.</w:t>
      </w:r>
    </w:p>
    <w:p w14:paraId="6C557121" w14:textId="77777777" w:rsidR="00C738E6" w:rsidRPr="00C738E6" w:rsidRDefault="00C738E6" w:rsidP="00C738E6">
      <w:pPr>
        <w:spacing w:line="276" w:lineRule="auto"/>
        <w:ind w:right="3118"/>
        <w:jc w:val="both"/>
        <w:rPr>
          <w:rFonts w:eastAsia="Calibri"/>
          <w:color w:val="FF0000"/>
        </w:rPr>
      </w:pPr>
      <w:r w:rsidRPr="00C738E6">
        <w:rPr>
          <w:rFonts w:eastAsia="Calibri"/>
          <w:noProof/>
          <w:sz w:val="28"/>
          <w:szCs w:val="22"/>
        </w:rPr>
        <mc:AlternateContent>
          <mc:Choice Requires="wpg">
            <w:drawing>
              <wp:anchor distT="0" distB="0" distL="114300" distR="114300" simplePos="0" relativeHeight="251693056" behindDoc="0" locked="0" layoutInCell="1" allowOverlap="1" wp14:anchorId="0FE54A2F" wp14:editId="6A5B95E8">
                <wp:simplePos x="0" y="0"/>
                <wp:positionH relativeFrom="margin">
                  <wp:posOffset>5179060</wp:posOffset>
                </wp:positionH>
                <wp:positionV relativeFrom="paragraph">
                  <wp:posOffset>317500</wp:posOffset>
                </wp:positionV>
                <wp:extent cx="958850" cy="1653540"/>
                <wp:effectExtent l="0" t="19050" r="0" b="0"/>
                <wp:wrapSquare wrapText="bothSides"/>
                <wp:docPr id="1034200399" name="Canvas 1885259149"/>
                <wp:cNvGraphicFramePr/>
                <a:graphic xmlns:a="http://schemas.openxmlformats.org/drawingml/2006/main">
                  <a:graphicData uri="http://schemas.microsoft.com/office/word/2010/wordprocessingGroup">
                    <wpg:wgp>
                      <wpg:cNvGrpSpPr/>
                      <wpg:grpSpPr>
                        <a:xfrm>
                          <a:off x="0" y="0"/>
                          <a:ext cx="6858000" cy="6549712"/>
                          <a:chOff x="-1" y="0"/>
                          <a:chExt cx="6858001" cy="6549712"/>
                        </a:xfrm>
                      </wpg:grpSpPr>
                      <wps:wsp>
                        <wps:cNvPr id="1034200400" name="Rectangle 1034200400"/>
                        <wps:cNvSpPr/>
                        <wps:spPr>
                          <a:xfrm>
                            <a:off x="5899150" y="4896172"/>
                            <a:ext cx="958850" cy="1653540"/>
                          </a:xfrm>
                          <a:prstGeom prst="rect">
                            <a:avLst/>
                          </a:prstGeom>
                        </wps:spPr>
                        <wps:bodyPr/>
                      </wps:wsp>
                      <wpg:grpSp>
                        <wpg:cNvPr id="1034200401" name="Group 1034200401"/>
                        <wpg:cNvGrpSpPr/>
                        <wpg:grpSpPr>
                          <a:xfrm>
                            <a:off x="-1" y="0"/>
                            <a:ext cx="923071" cy="1281758"/>
                            <a:chOff x="0" y="0"/>
                            <a:chExt cx="1337189" cy="1856231"/>
                          </a:xfrm>
                        </wpg:grpSpPr>
                        <wps:wsp>
                          <wps:cNvPr id="1034200402" name="Oval 1034200402"/>
                          <wps:cNvSpPr/>
                          <wps:spPr>
                            <a:xfrm>
                              <a:off x="556371" y="607163"/>
                              <a:ext cx="135331" cy="120701"/>
                            </a:xfrm>
                            <a:prstGeom prst="ellipse">
                              <a:avLst/>
                            </a:prstGeom>
                            <a:gradFill rotWithShape="1">
                              <a:gsLst>
                                <a:gs pos="0">
                                  <a:sysClr val="windowText" lastClr="000000">
                                    <a:lumMod val="110000"/>
                                    <a:satMod val="105000"/>
                                    <a:tint val="67000"/>
                                  </a:sysClr>
                                </a:gs>
                                <a:gs pos="50000">
                                  <a:sysClr val="windowText" lastClr="000000">
                                    <a:lumMod val="105000"/>
                                    <a:satMod val="103000"/>
                                    <a:tint val="73000"/>
                                  </a:sysClr>
                                </a:gs>
                                <a:gs pos="100000">
                                  <a:sysClr val="windowText" lastClr="000000">
                                    <a:lumMod val="105000"/>
                                    <a:satMod val="109000"/>
                                    <a:tint val="81000"/>
                                  </a:sysClr>
                                </a:gs>
                              </a:gsLst>
                              <a:lin ang="5400000" scaled="0"/>
                            </a:grad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034200403" name="Teardrop 1034200403"/>
                          <wps:cNvSpPr/>
                          <wps:spPr>
                            <a:xfrm rot="8112699">
                              <a:off x="362519" y="0"/>
                              <a:ext cx="519379" cy="519379"/>
                            </a:xfrm>
                            <a:prstGeom prst="teardrop">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034200404" name="Trapezoid 1034200404"/>
                          <wps:cNvSpPr/>
                          <wps:spPr>
                            <a:xfrm rot="10800000">
                              <a:off x="479560" y="487955"/>
                              <a:ext cx="281635" cy="196016"/>
                            </a:xfrm>
                            <a:prstGeom prst="trapezoid">
                              <a:avLst>
                                <a:gd name="adj" fmla="val 13804"/>
                              </a:avLst>
                            </a:prstGeom>
                            <a:pattFill prst="ltHorz">
                              <a:fgClr>
                                <a:sysClr val="windowText" lastClr="000000">
                                  <a:lumMod val="95000"/>
                                  <a:lumOff val="5000"/>
                                </a:sysClr>
                              </a:fgClr>
                              <a:bgClr>
                                <a:sysClr val="window" lastClr="FFFFFF"/>
                              </a:bgClr>
                            </a:patt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034200405" name="Round Same Side Corner Rectangle 1034200405"/>
                          <wps:cNvSpPr/>
                          <wps:spPr>
                            <a:xfrm>
                              <a:off x="201584" y="1355140"/>
                              <a:ext cx="907085" cy="501091"/>
                            </a:xfrm>
                            <a:prstGeom prst="round2SameRect">
                              <a:avLst/>
                            </a:prstGeom>
                            <a:solidFill>
                              <a:sysClr val="window" lastClr="FFFFFF">
                                <a:lumMod val="85000"/>
                              </a:sysClr>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034200406" name="Rectangle 1034200406"/>
                          <wps:cNvSpPr/>
                          <wps:spPr>
                            <a:xfrm>
                              <a:off x="366176" y="1267358"/>
                              <a:ext cx="113383" cy="109728"/>
                            </a:xfrm>
                            <a:prstGeom prst="rect">
                              <a:avLst/>
                            </a:prstGeom>
                            <a:solidFill>
                              <a:sysClr val="window" lastClr="FFFFFF">
                                <a:lumMod val="50000"/>
                              </a:sysClr>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034200407" name="Rectangle 1034200407"/>
                          <wps:cNvSpPr/>
                          <wps:spPr>
                            <a:xfrm>
                              <a:off x="816061" y="1263700"/>
                              <a:ext cx="113383" cy="109728"/>
                            </a:xfrm>
                            <a:prstGeom prst="rect">
                              <a:avLst/>
                            </a:prstGeom>
                            <a:solidFill>
                              <a:sysClr val="window" lastClr="FFFFFF">
                                <a:lumMod val="50000"/>
                              </a:sysClr>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034200408" name="Oval 1034200408"/>
                          <wps:cNvSpPr/>
                          <wps:spPr>
                            <a:xfrm>
                              <a:off x="333257" y="1406347"/>
                              <a:ext cx="182880" cy="182880"/>
                            </a:xfrm>
                            <a:prstGeom prst="ellipse">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034200409" name="Oval 1034200409"/>
                          <wps:cNvSpPr/>
                          <wps:spPr>
                            <a:xfrm>
                              <a:off x="786799" y="1402688"/>
                              <a:ext cx="182880" cy="182880"/>
                            </a:xfrm>
                            <a:prstGeom prst="ellipse">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034200410" name="Text Box 126"/>
                          <wps:cNvSpPr txBox="1"/>
                          <wps:spPr>
                            <a:xfrm>
                              <a:off x="682113" y="1267308"/>
                              <a:ext cx="372584" cy="368351"/>
                            </a:xfrm>
                            <a:prstGeom prst="rect">
                              <a:avLst/>
                            </a:prstGeom>
                            <a:noFill/>
                            <a:ln w="6350">
                              <a:noFill/>
                            </a:ln>
                          </wps:spPr>
                          <wps:txbx>
                            <w:txbxContent>
                              <w:p w14:paraId="6EE6537E" w14:textId="77777777" w:rsidR="00C738E6" w:rsidRDefault="00C738E6" w:rsidP="00C738E6">
                                <w:pPr>
                                  <w:rPr>
                                    <w:b/>
                                  </w:rPr>
                                </w:pPr>
                                <w:r>
                                  <w:rPr>
                                    <w:b/>
                                  </w:rPr>
                                  <w:sym w:font="Symbol" w:char="F02D"/>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034200411" name="Freeform 1034200411"/>
                          <wps:cNvSpPr/>
                          <wps:spPr>
                            <a:xfrm>
                              <a:off x="58947" y="617901"/>
                              <a:ext cx="465964" cy="736782"/>
                            </a:xfrm>
                            <a:custGeom>
                              <a:avLst/>
                              <a:gdLst>
                                <a:gd name="connsiteX0" fmla="*/ 446227 w 574243"/>
                                <a:gd name="connsiteY0" fmla="*/ 512064 h 512064"/>
                                <a:gd name="connsiteX1" fmla="*/ 446227 w 574243"/>
                                <a:gd name="connsiteY1" fmla="*/ 405994 h 512064"/>
                                <a:gd name="connsiteX2" fmla="*/ 0 w 574243"/>
                                <a:gd name="connsiteY2" fmla="*/ 405994 h 512064"/>
                                <a:gd name="connsiteX3" fmla="*/ 0 w 574243"/>
                                <a:gd name="connsiteY3" fmla="*/ 0 h 512064"/>
                                <a:gd name="connsiteX4" fmla="*/ 574243 w 574243"/>
                                <a:gd name="connsiteY4" fmla="*/ 0 h 5120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4243" h="512064">
                                  <a:moveTo>
                                    <a:pt x="446227" y="512064"/>
                                  </a:moveTo>
                                  <a:lnTo>
                                    <a:pt x="446227" y="405994"/>
                                  </a:lnTo>
                                  <a:lnTo>
                                    <a:pt x="0" y="405994"/>
                                  </a:lnTo>
                                  <a:lnTo>
                                    <a:pt x="0" y="0"/>
                                  </a:lnTo>
                                  <a:lnTo>
                                    <a:pt x="574243" y="0"/>
                                  </a:lnTo>
                                </a:path>
                              </a:pathLst>
                            </a:custGeom>
                            <a:noFill/>
                            <a:ln w="12700" cap="flat" cmpd="sng" algn="ctr">
                              <a:solidFill>
                                <a:sysClr val="windowText" lastClr="000000"/>
                              </a:solidFill>
                              <a:prstDash val="solid"/>
                              <a:miter lim="800000"/>
                              <a:tailEnd type="oval" w="sm" len="sm"/>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034200412" name="Freeform 1034200412"/>
                          <wps:cNvSpPr/>
                          <wps:spPr>
                            <a:xfrm>
                              <a:off x="625864" y="727598"/>
                              <a:ext cx="555955" cy="648560"/>
                            </a:xfrm>
                            <a:custGeom>
                              <a:avLst/>
                              <a:gdLst>
                                <a:gd name="connsiteX0" fmla="*/ 0 w 555955"/>
                                <a:gd name="connsiteY0" fmla="*/ 0 h 413309"/>
                                <a:gd name="connsiteX1" fmla="*/ 555955 w 555955"/>
                                <a:gd name="connsiteY1" fmla="*/ 0 h 413309"/>
                                <a:gd name="connsiteX2" fmla="*/ 555955 w 555955"/>
                                <a:gd name="connsiteY2" fmla="*/ 292608 h 413309"/>
                                <a:gd name="connsiteX3" fmla="*/ 248717 w 555955"/>
                                <a:gd name="connsiteY3" fmla="*/ 292608 h 413309"/>
                                <a:gd name="connsiteX4" fmla="*/ 248717 w 555955"/>
                                <a:gd name="connsiteY4" fmla="*/ 413309 h 4133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55955" h="413309">
                                  <a:moveTo>
                                    <a:pt x="0" y="0"/>
                                  </a:moveTo>
                                  <a:lnTo>
                                    <a:pt x="555955" y="0"/>
                                  </a:lnTo>
                                  <a:lnTo>
                                    <a:pt x="555955" y="292608"/>
                                  </a:lnTo>
                                  <a:lnTo>
                                    <a:pt x="248717" y="292608"/>
                                  </a:lnTo>
                                  <a:lnTo>
                                    <a:pt x="248717" y="413309"/>
                                  </a:lnTo>
                                </a:path>
                              </a:pathLst>
                            </a:custGeom>
                            <a:noFill/>
                            <a:ln w="12700" cap="flat" cmpd="sng" algn="ctr">
                              <a:solidFill>
                                <a:sysClr val="windowText" lastClr="000000"/>
                              </a:solidFill>
                              <a:prstDash val="solid"/>
                              <a:miter lim="800000"/>
                              <a:headEnd type="oval" w="sm" len="sm"/>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034200413" name="Straight Connector 1034200413"/>
                          <wps:cNvCnPr/>
                          <wps:spPr>
                            <a:xfrm flipH="1" flipV="1">
                              <a:off x="516137" y="197512"/>
                              <a:ext cx="51207" cy="288949"/>
                            </a:xfrm>
                            <a:prstGeom prst="line">
                              <a:avLst/>
                            </a:prstGeom>
                            <a:noFill/>
                            <a:ln w="6350" cap="flat" cmpd="sng" algn="ctr">
                              <a:solidFill>
                                <a:sysClr val="windowText" lastClr="000000"/>
                              </a:solidFill>
                              <a:prstDash val="solid"/>
                              <a:miter lim="800000"/>
                            </a:ln>
                            <a:effectLst/>
                          </wps:spPr>
                          <wps:bodyPr/>
                        </wps:wsp>
                        <wps:wsp>
                          <wps:cNvPr id="1034200414" name="Straight Connector 1034200414"/>
                          <wps:cNvCnPr/>
                          <wps:spPr>
                            <a:xfrm flipV="1">
                              <a:off x="662443" y="197512"/>
                              <a:ext cx="54862" cy="290444"/>
                            </a:xfrm>
                            <a:prstGeom prst="line">
                              <a:avLst/>
                            </a:prstGeom>
                            <a:noFill/>
                            <a:ln w="6350" cap="flat" cmpd="sng" algn="ctr">
                              <a:solidFill>
                                <a:sysClr val="windowText" lastClr="000000"/>
                              </a:solidFill>
                              <a:prstDash val="solid"/>
                              <a:miter lim="800000"/>
                            </a:ln>
                            <a:effectLst/>
                          </wps:spPr>
                          <wps:bodyPr/>
                        </wps:wsp>
                        <wps:wsp>
                          <wps:cNvPr id="1034200415" name="Freeform 1034200415"/>
                          <wps:cNvSpPr/>
                          <wps:spPr>
                            <a:xfrm>
                              <a:off x="497847" y="212137"/>
                              <a:ext cx="245061" cy="45719"/>
                            </a:xfrm>
                            <a:custGeom>
                              <a:avLst/>
                              <a:gdLst>
                                <a:gd name="connsiteX0" fmla="*/ 0 w 1543507"/>
                                <a:gd name="connsiteY0" fmla="*/ 248719 h 248719"/>
                                <a:gd name="connsiteX1" fmla="*/ 73152 w 1543507"/>
                                <a:gd name="connsiteY1" fmla="*/ 106072 h 248719"/>
                                <a:gd name="connsiteX2" fmla="*/ 215798 w 1543507"/>
                                <a:gd name="connsiteY2" fmla="*/ 197512 h 248719"/>
                                <a:gd name="connsiteX3" fmla="*/ 321869 w 1543507"/>
                                <a:gd name="connsiteY3" fmla="*/ 51208 h 248719"/>
                                <a:gd name="connsiteX4" fmla="*/ 446227 w 1543507"/>
                                <a:gd name="connsiteY4" fmla="*/ 131675 h 248719"/>
                                <a:gd name="connsiteX5" fmla="*/ 552298 w 1543507"/>
                                <a:gd name="connsiteY5" fmla="*/ 10975 h 248719"/>
                                <a:gd name="connsiteX6" fmla="*/ 669341 w 1543507"/>
                                <a:gd name="connsiteY6" fmla="*/ 106072 h 248719"/>
                                <a:gd name="connsiteX7" fmla="*/ 768096 w 1543507"/>
                                <a:gd name="connsiteY7" fmla="*/ 2 h 248719"/>
                                <a:gd name="connsiteX8" fmla="*/ 885139 w 1543507"/>
                                <a:gd name="connsiteY8" fmla="*/ 109730 h 248719"/>
                                <a:gd name="connsiteX9" fmla="*/ 1002182 w 1543507"/>
                                <a:gd name="connsiteY9" fmla="*/ 7317 h 248719"/>
                                <a:gd name="connsiteX10" fmla="*/ 1078992 w 1543507"/>
                                <a:gd name="connsiteY10" fmla="*/ 124360 h 248719"/>
                                <a:gd name="connsiteX11" fmla="*/ 1243584 w 1543507"/>
                                <a:gd name="connsiteY11" fmla="*/ 36578 h 248719"/>
                                <a:gd name="connsiteX12" fmla="*/ 1309421 w 1543507"/>
                                <a:gd name="connsiteY12" fmla="*/ 186539 h 248719"/>
                                <a:gd name="connsiteX13" fmla="*/ 1499616 w 1543507"/>
                                <a:gd name="connsiteY13" fmla="*/ 95099 h 248719"/>
                                <a:gd name="connsiteX14" fmla="*/ 1543507 w 1543507"/>
                                <a:gd name="connsiteY14" fmla="*/ 204827 h 2487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543507" h="248719">
                                  <a:moveTo>
                                    <a:pt x="0" y="248719"/>
                                  </a:moveTo>
                                  <a:cubicBezTo>
                                    <a:pt x="18593" y="181662"/>
                                    <a:pt x="37186" y="114606"/>
                                    <a:pt x="73152" y="106072"/>
                                  </a:cubicBezTo>
                                  <a:cubicBezTo>
                                    <a:pt x="109118" y="97538"/>
                                    <a:pt x="174345" y="206656"/>
                                    <a:pt x="215798" y="197512"/>
                                  </a:cubicBezTo>
                                  <a:cubicBezTo>
                                    <a:pt x="257251" y="188368"/>
                                    <a:pt x="283464" y="62181"/>
                                    <a:pt x="321869" y="51208"/>
                                  </a:cubicBezTo>
                                  <a:cubicBezTo>
                                    <a:pt x="360274" y="40235"/>
                                    <a:pt x="407822" y="138380"/>
                                    <a:pt x="446227" y="131675"/>
                                  </a:cubicBezTo>
                                  <a:cubicBezTo>
                                    <a:pt x="484632" y="124970"/>
                                    <a:pt x="515112" y="15242"/>
                                    <a:pt x="552298" y="10975"/>
                                  </a:cubicBezTo>
                                  <a:cubicBezTo>
                                    <a:pt x="589484" y="6708"/>
                                    <a:pt x="633375" y="107901"/>
                                    <a:pt x="669341" y="106072"/>
                                  </a:cubicBezTo>
                                  <a:cubicBezTo>
                                    <a:pt x="705307" y="104243"/>
                                    <a:pt x="732130" y="-608"/>
                                    <a:pt x="768096" y="2"/>
                                  </a:cubicBezTo>
                                  <a:cubicBezTo>
                                    <a:pt x="804062" y="612"/>
                                    <a:pt x="846125" y="108511"/>
                                    <a:pt x="885139" y="109730"/>
                                  </a:cubicBezTo>
                                  <a:cubicBezTo>
                                    <a:pt x="924153" y="110949"/>
                                    <a:pt x="969873" y="4879"/>
                                    <a:pt x="1002182" y="7317"/>
                                  </a:cubicBezTo>
                                  <a:cubicBezTo>
                                    <a:pt x="1034491" y="9755"/>
                                    <a:pt x="1038758" y="119483"/>
                                    <a:pt x="1078992" y="124360"/>
                                  </a:cubicBezTo>
                                  <a:cubicBezTo>
                                    <a:pt x="1119226" y="129237"/>
                                    <a:pt x="1205179" y="26215"/>
                                    <a:pt x="1243584" y="36578"/>
                                  </a:cubicBezTo>
                                  <a:cubicBezTo>
                                    <a:pt x="1281989" y="46941"/>
                                    <a:pt x="1266749" y="176785"/>
                                    <a:pt x="1309421" y="186539"/>
                                  </a:cubicBezTo>
                                  <a:cubicBezTo>
                                    <a:pt x="1352093" y="196293"/>
                                    <a:pt x="1460602" y="92051"/>
                                    <a:pt x="1499616" y="95099"/>
                                  </a:cubicBezTo>
                                  <a:cubicBezTo>
                                    <a:pt x="1538630" y="98147"/>
                                    <a:pt x="1541068" y="151487"/>
                                    <a:pt x="1543507" y="204827"/>
                                  </a:cubicBezTo>
                                </a:path>
                              </a:pathLst>
                            </a:custGeom>
                            <a:no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034200416" name="Text Box 1885259145"/>
                          <wps:cNvSpPr txBox="1"/>
                          <wps:spPr>
                            <a:xfrm>
                              <a:off x="233830" y="1316599"/>
                              <a:ext cx="292608" cy="325527"/>
                            </a:xfrm>
                            <a:prstGeom prst="rect">
                              <a:avLst/>
                            </a:prstGeom>
                            <a:noFill/>
                            <a:ln w="6350">
                              <a:noFill/>
                            </a:ln>
                          </wps:spPr>
                          <wps:txbx>
                            <w:txbxContent>
                              <w:p w14:paraId="3A82250E" w14:textId="77777777" w:rsidR="00C738E6" w:rsidRDefault="00C738E6" w:rsidP="00C738E6">
                                <w:pPr>
                                  <w:rPr>
                                    <w:b/>
                                  </w:rPr>
                                </w:pPr>
                                <w:r>
                                  <w:rPr>
                                    <w:b/>
                                  </w:rPr>
                                  <w:t xml:space="preserve">+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034200426" name="Rectangle 1034200426"/>
                          <wps:cNvSpPr/>
                          <wps:spPr>
                            <a:xfrm>
                              <a:off x="0" y="700007"/>
                              <a:ext cx="106471" cy="338203"/>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034200427" name="Text Box 1885259147"/>
                          <wps:cNvSpPr txBox="1"/>
                          <wps:spPr>
                            <a:xfrm>
                              <a:off x="26185" y="656006"/>
                              <a:ext cx="375996" cy="399523"/>
                            </a:xfrm>
                            <a:prstGeom prst="rect">
                              <a:avLst/>
                            </a:prstGeom>
                            <a:noFill/>
                            <a:ln w="6350">
                              <a:noFill/>
                            </a:ln>
                          </wps:spPr>
                          <wps:txbx>
                            <w:txbxContent>
                              <w:p w14:paraId="486EE83E" w14:textId="77777777" w:rsidR="00C738E6" w:rsidRDefault="00C738E6" w:rsidP="00C738E6">
                                <w:r>
                                  <w:t>R</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034200428" name="Text Box 1885259148"/>
                          <wps:cNvSpPr txBox="1"/>
                          <wps:spPr>
                            <a:xfrm>
                              <a:off x="821056" y="126615"/>
                              <a:ext cx="361527" cy="395116"/>
                            </a:xfrm>
                            <a:prstGeom prst="rect">
                              <a:avLst/>
                            </a:prstGeom>
                            <a:noFill/>
                            <a:ln w="6350">
                              <a:noFill/>
                            </a:ln>
                          </wps:spPr>
                          <wps:txbx>
                            <w:txbxContent>
                              <w:p w14:paraId="152A4E54" w14:textId="77777777" w:rsidR="00C738E6" w:rsidRDefault="00C738E6" w:rsidP="00C738E6">
                                <w:r>
                                  <w:t>Đ</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034200429" name="Oval 1034200429"/>
                          <wps:cNvSpPr/>
                          <wps:spPr>
                            <a:xfrm>
                              <a:off x="1053777" y="776273"/>
                              <a:ext cx="249501" cy="249442"/>
                            </a:xfrm>
                            <a:prstGeom prst="ellipse">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034200430" name="Text Box 318"/>
                          <wps:cNvSpPr txBox="1"/>
                          <wps:spPr>
                            <a:xfrm>
                              <a:off x="961192" y="697070"/>
                              <a:ext cx="375997" cy="399523"/>
                            </a:xfrm>
                            <a:prstGeom prst="rect">
                              <a:avLst/>
                            </a:prstGeom>
                            <a:noFill/>
                            <a:ln w="6350">
                              <a:noFill/>
                            </a:ln>
                          </wps:spPr>
                          <wps:txbx>
                            <w:txbxContent>
                              <w:p w14:paraId="426FA924" w14:textId="77777777" w:rsidR="00C738E6" w:rsidRDefault="00C738E6" w:rsidP="00C738E6">
                                <w: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1034200431" name="Text Box 3"/>
                        <wps:cNvSpPr txBox="1"/>
                        <wps:spPr>
                          <a:xfrm>
                            <a:off x="160950" y="1269982"/>
                            <a:ext cx="704215" cy="273685"/>
                          </a:xfrm>
                          <a:prstGeom prst="rect">
                            <a:avLst/>
                          </a:prstGeom>
                          <a:noFill/>
                          <a:ln w="6350">
                            <a:noFill/>
                          </a:ln>
                        </wps:spPr>
                        <wps:txbx>
                          <w:txbxContent>
                            <w:p w14:paraId="55D72728" w14:textId="77777777" w:rsidR="00C738E6" w:rsidRDefault="00C738E6" w:rsidP="00C738E6">
                              <w:pPr>
                                <w:pStyle w:val="NormalWeb"/>
                                <w:spacing w:before="0" w:beforeAutospacing="0" w:after="0" w:afterAutospacing="0" w:line="276" w:lineRule="auto"/>
                              </w:pPr>
                              <w:r>
                                <w:rPr>
                                  <w:rFonts w:eastAsia="Calibri"/>
                                  <w:i/>
                                  <w:iCs/>
                                </w:rPr>
                                <w:t>Hình 3</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Canvas 1885259149" o:spid="_x0000_s1424" style="position:absolute;left:0;text-align:left;margin-left:407.8pt;margin-top:25pt;width:75.5pt;height:130.2pt;z-index:251693056;mso-position-horizontal-relative:margin;mso-position-vertical-relative:text" coordorigin="" coordsize="68580,654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">
                <v:rect id="Rectangle 1034200400" o:spid="_x0000_s1425" style="position:absolute;left:58991;top:48961;width:9589;height:165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" filled="f" stroked="f"/>
                <v:group id="Group 1034200401" o:spid="_x0000_s1426" style="position:absolute;width:9230;height:12817" coordsize="13371,185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O4/dc8oA&#10;AADjAAAADwAAAAAAAAAAAAAAAACqAgAAZHJzL2Rvd25yZXYueG1sUEsFBgAAAAAEAAQA+gAAAKED&#10;AAAAAA==&#10;">
                  <v:oval id="Oval 1034200402" o:spid="_x0000_s1427" style="position:absolute;left:5563;top:6071;width:1354;height:120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" fillcolor="#9b9b9b" strokecolor="windowText" strokeweight=".5pt">
                    <v:fill color2="#797979" rotate="t" colors="0 #9b9b9b;.5 #8e8e8e;1 #797979" focus="100%" type="gradient">
                      <o:fill v:ext="view" type="gradientUnscaled"/>
                    </v:fill>
                    <v:stroke joinstyle="miter"/>
                  </v:oval>
                  <v:shape id="Teardrop 1034200403" o:spid="_x0000_s1428" style="position:absolute;left:3625;width:5193;height:5193;rotation:8861231fd;visibility:visible;mso-wrap-style:square;v-text-anchor:middle" coordsize="519379,5193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uePMwA&#10;AADjAAAADwAAAGRycy9kb3ducmV2LnhtbESPW0sDMRCF3wv+hzCCL6VNtMWWtWnxiqL0oTfwcdiM&#10;m6WbyZrEdv33Rij0ceac882Z2aJzjThQiLVnDddDBYK49KbmSsN28zKYgogJ2WDjmTT8UoTF/KI3&#10;w8L4I6/osE6VyBCOBWqwKbWFlLG05DAOfUuctS8fHKY8hkqagMcMd428UepWOqw5X7DY0qOlcr/+&#10;cRq+37vtZ/NR7wIvJ/vp89ODf+1bra8uu/s7EIm6dDaf0m8m11ejcaaO1Qj+f8oLkPM/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0PuePMwAAADjAAAADwAAAAAAAAAAAAAAAACY&#10;AgAAZHJzL2Rvd25yZXYueG1sUEsFBgAAAAAEAAQA9QAAAJEDAAAAAA==&#10;" path="m,259690c,116267,116267,,259690,l519379,r,259690c519379,403113,403112,519380,259689,519380,116266,519380,-1,403113,-1,259690r1,xe" fillcolor="window" strokecolor="windowText" strokeweight="1pt">
                    <v:stroke joinstyle="miter"/>
                    <v:path arrowok="t" o:connecttype="custom" o:connectlocs="0,259690;259690,0;519379,0;519379,259690;259689,519380;-1,259690;0,259690" o:connectangles="0,0,0,0,0,0,0"/>
                  </v:shape>
                  <v:shape id="Trapezoid 1034200404" o:spid="_x0000_s1429" style="position:absolute;left:4795;top:4879;width:2816;height:1960;rotation:180;visibility:visible;mso-wrap-style:square;v-text-anchor:middle" coordsize="281635,1960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R0OskA&#10;AADjAAAADwAAAGRycy9kb3ducmV2LnhtbESP3WrDMAyF7wd9B6PC7lZ7XVhLWreMwthuxvr3ACJW&#10;k7BYDrGbpHv6aTDYpXTO+XS03o6+UT11sQ5s4XFmQBEXwdVcWjifXh+WoGJCdtgEJgs3irDdTO7W&#10;mLsw8IH6YyqVQDjmaKFKqc21jkVFHuMstMSiXULnMcnYldp1OAjcN3puzLP2WLNcqLClXUXF1/Hq&#10;hXLb7+aLQ9B1H66fy/1wevu4fFt7Px1fVqASjenf/Jd+d1LfPGVCzUwGvz/JAvTmB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aR0OskAAADjAAAADwAAAAAAAAAAAAAAAACYAgAA&#10;ZHJzL2Rvd25yZXYueG1sUEsFBgAAAAAEAAQA9QAAAI4DAAAAAA==&#10;" path="m,196016l27058,,254577,r27058,196016l,196016xe" fillcolor="#0d0d0d" strokecolor="windowText" strokeweight="1pt">
                    <v:fill r:id="rId92" o:title="" color2="window" type="pattern"/>
                    <v:stroke joinstyle="miter"/>
                    <v:path arrowok="t" o:connecttype="custom" o:connectlocs="0,196016;27058,0;254577,0;281635,196016;0,196016" o:connectangles="0,0,0,0,0"/>
                  </v:shape>
                  <v:shape id="Round Same Side Corner Rectangle 1034200405" o:spid="_x0000_s1430" style="position:absolute;left:2015;top:13551;width:9071;height:5011;visibility:visible;mso-wrap-style:square;v-text-anchor:middle" coordsize="907085,5010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r+eMoA&#10;AADjAAAADwAAAGRycy9kb3ducmV2LnhtbESPQW/CMAyF75P4D5GRuEwjgbGNFQJCCCQuO6xD4uo1&#10;XltonCoJpfv3y6RJO9rvvc/Py3VvG9GRD7VjDZOxAkFcOFNzqeH4sX+YgwgR2WDjmDR8U4D1anC3&#10;xMy4G79Tl8dSJAiHDDVUMbaZlKGoyGIYu5Y4aV/OW4xp9KU0Hm8Jbhs5VepZWqw5XaiwpW1FxSW/&#10;Wg1vr55zcw5dY3b7uTuFz3t/eNF6NOw3CxCR+vhv/ksfTKqvHmeJOlNP8PtTWoBc/Q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FxK/njKAAAA4wAAAA8AAAAAAAAAAAAAAAAAmAIA&#10;AGRycy9kb3ducmV2LnhtbFBLBQYAAAAABAAEAPUAAACPAwAAAAA=&#10;" path="m83517,l823568,v46125,,83517,37392,83517,83517l907085,501091r,l,501091r,l,83517c,37392,37392,,83517,xe" fillcolor="#d9d9d9" strokecolor="windowText" strokeweight="1pt">
                    <v:stroke joinstyle="miter"/>
                    <v:path arrowok="t" o:connecttype="custom" o:connectlocs="83517,0;823568,0;907085,83517;907085,501091;907085,501091;0,501091;0,501091;0,83517;83517,0" o:connectangles="0,0,0,0,0,0,0,0,0"/>
                  </v:shape>
                  <v:rect id="Rectangle 1034200406" o:spid="_x0000_s1431" style="position:absolute;left:3661;top:12673;width:1134;height:10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6/pD8gA&#10;AADjAAAADwAAAGRycy9kb3ducmV2LnhtbESPT2sCMRDF74V+hzCFXoom2kXKapRaWujVf/Q6JOPu&#10;1mSybNJ1/faNIHicee/95s1iNXgneupiE1jDZKxAEJtgG6407HdfozcQMSFbdIFJw4UirJaPDwss&#10;bTjzhvptqkSGcCxRQ51SW0oZTU0e4zi0xFk7hs5jymNXSdvhOcO9k1OlZtJjw/lCjS191GRO2z+v&#10;AV9OP6Y4Hsxvv+bL4dMVjZsGrZ+fhvc5iERDuptv6W+b66vXIlMLNYPrT3kBcvk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r+kPyAAAAOMAAAAPAAAAAAAAAAAAAAAAAJgCAABk&#10;cnMvZG93bnJldi54bWxQSwUGAAAAAAQABAD1AAAAjQMAAAAA&#10;" fillcolor="#7f7f7f" strokecolor="windowText" strokeweight="1pt"/>
                  <v:rect id="Rectangle 1034200407" o:spid="_x0000_s1432" style="position:absolute;left:8160;top:12637;width:1134;height:10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NMlMkA&#10;AADjAAAADwAAAGRycy9kb3ducmV2LnhtbESPQU/DMAyF70j8h8hIXBBLGBVMpdnE0CZxZTDtaiVe&#10;W5o4VZN13b8nSEgc7ffe5+dqNXknRhpiG1jDw0yBIDbBtlxr+Prc3i9AxIRs0QUmDReKsFpeX1VY&#10;2nDmDxp3qRYZwrFEDU1KfSllNA15jLPQE2ftGAaPKY9DLe2A5wz3Ts6VepIeW84XGuzprSHT7U5e&#10;A951B1Mc9+Z7XPNlv3FF6+ZB69ub6fUFRKIp/Zv/0u8211ePRaYW6hl+f8oLkM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ONMlMkAAADjAAAADwAAAAAAAAAAAAAAAACYAgAA&#10;ZHJzL2Rvd25yZXYueG1sUEsFBgAAAAAEAAQA9QAAAI4DAAAAAA==&#10;" fillcolor="#7f7f7f" strokecolor="windowText" strokeweight="1pt"/>
                  <v:oval id="Oval 1034200408" o:spid="_x0000_s1433" style="position:absolute;left:3332;top:14063;width:1829;height:18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h0WMkA&#10;AADjAAAADwAAAGRycy9kb3ducmV2LnhtbESPQWsCMRCF7wX/Q5hCbzWpSpGtUUSw9Fi3InobNuNm&#10;6WaybNJ1/fedQ6HHN/Pmm/dWmzG0aqA+NZEtvEwNKOIquoZrC8ev/fMSVMrIDtvIZOFOCTbrycMK&#10;CxdvfKChzLUSCKcCLficu0LrVHkKmKaxI5bdNfYBs8i+1q7Hm8BDq2fGvOqADcsHjx3tPFXf5U+w&#10;sL3nz4Hnbfl+uJ73p9lxvFw6b+3T47h9A5VpzP/mv+sPJ/HNfCHUhZHQ0kkGoN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5h0WMkAAADjAAAADwAAAAAAAAAAAAAAAACYAgAA&#10;ZHJzL2Rvd25yZXYueG1sUEsFBgAAAAAEAAQA9QAAAI4DAAAAAA==&#10;" fillcolor="window" strokecolor="windowText" strokeweight="1pt">
                    <v:stroke joinstyle="miter"/>
                  </v:oval>
                  <v:oval id="Oval 1034200409" o:spid="_x0000_s1434" style="position:absolute;left:7867;top:14026;width:1829;height:18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TRw8kA&#10;AADjAAAADwAAAGRycy9kb3ducmV2LnhtbESPT2sCMRDF70K/QxihN038Q2lXo0hB6VFXKfU2bMbN&#10;4maybOK6fntTKPQ48977zZvlune16KgNlWcNk7ECQVx4U3Gp4XTcjt5BhIhssPZMGh4UYL16GSwx&#10;M/7OB+ryWIoE4ZChBhtjk0kZCksOw9g3xEm7+NZhTGNbStPiPcFdLadKvUmHFacLFhv6tFRc85vT&#10;sHnEfcezOt8dLj/b7+mpP58bq/XrsN8sQETq47/5L/1lUn01myfqXH3A709pAXL1B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NTRw8kAAADjAAAADwAAAAAAAAAAAAAAAACYAgAA&#10;ZHJzL2Rvd25yZXYueG1sUEsFBgAAAAAEAAQA9QAAAI4DAAAAAA==&#10;" fillcolor="window" strokecolor="windowText" strokeweight="1pt">
                    <v:stroke joinstyle="miter"/>
                  </v:oval>
                  <v:shape id="Text Box 126" o:spid="_x0000_s1435" type="#_x0000_t202" style="position:absolute;left:6821;top:12673;width:3725;height:36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IqI8sA&#10;AADjAAAADwAAAGRycy9kb3ducmV2LnhtbESPQW/CMAyF75P4D5GRdhspjE2oEBCqhIYmdoBx4WYa&#10;01Y0TtcE6Pj182ESx+f3/Nlvtuhcra7UhsqzgeEgAUWce1txYWD/vXqZgAoR2WLtmQz8UoDFvPc0&#10;w9T6G2/puouFEgiHFA2UMTap1iEvyWEY+IZYvJNvHUaRbaFtizeBu1qPkuRdO6xYLpTYUFZSft5d&#10;nIHPbPWF2+PITe519rE5LZuf/eHNmOd+t5yCitTFR/h/e23l/eR1LNTxUFpIJxmAnv8B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3AiojywAAAOMAAAAPAAAAAAAAAAAAAAAAAJgC&#10;AABkcnMvZG93bnJldi54bWxQSwUGAAAAAAQABAD1AAAAkAMAAAAA&#10;" filled="f" stroked="f" strokeweight=".5pt">
                    <v:textbox>
                      <w:txbxContent>
                        <w:p w14:paraId="6EE6537E" w14:textId="77777777" w:rsidR="00C738E6" w:rsidRDefault="00C738E6" w:rsidP="00C738E6">
                          <w:pPr>
                            <w:rPr>
                              <w:b/>
                            </w:rPr>
                          </w:pPr>
                          <w:r>
                            <w:rPr>
                              <w:b/>
                            </w:rPr>
                            <w:sym w:font="Symbol" w:char="F02D"/>
                          </w:r>
                        </w:p>
                      </w:txbxContent>
                    </v:textbox>
                  </v:shape>
                  <v:shape id="Freeform 1034200411" o:spid="_x0000_s1436" style="position:absolute;left:589;top:6179;width:4660;height:7367;visibility:visible;mso-wrap-style:square;v-text-anchor:middle" coordsize="574243,5120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57QYcsA&#10;AADjAAAADwAAAGRycy9kb3ducmV2LnhtbESPQU/DMAyF70j8h8hI3FgSqBB0yyZAQoIDYhs7bDer&#10;MW21ximN2Qq/niAhcbTfe5+fZ4sxdOpAQ2ojO7ATA4q4ir7l2sHm7fHiBlQSZI9dZHLwRQkW89OT&#10;GZY+HnlFh7XUKkM4leigEelLrVPVUMA0iT1x1t7jEFDyONTaD3jM8NDpS2OudcCW84UGe3poqNqv&#10;P4OD55eVta8fO82399+yMcvtXoqtc+dn490UlNAo/+a/9JPP9c1VkamFtfD7U16Anv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zntBhywAAAOMAAAAPAAAAAAAAAAAAAAAAAJgC&#10;AABkcnMvZG93bnJldi54bWxQSwUGAAAAAAQABAD1AAAAkAMAAAAA&#10;" path="m446227,512064r,-106070l,405994,,,574243,e" filled="f" strokecolor="windowText" strokeweight="1pt">
                    <v:stroke endarrow="oval" endarrowwidth="narrow" endarrowlength="short" joinstyle="miter"/>
                    <v:path arrowok="t" o:connecttype="custom" o:connectlocs="362087,736782;362087,584163;0,584163;0,0;465964,0" o:connectangles="0,0,0,0,0"/>
                  </v:shape>
                  <v:shape id="Freeform 1034200412" o:spid="_x0000_s1437" style="position:absolute;left:6258;top:7275;width:5560;height:6486;visibility:visible;mso-wrap-style:square;v-text-anchor:middle" coordsize="555955,4133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uUcoA&#10;AADjAAAADwAAAGRycy9kb3ducmV2LnhtbESPQUvDQBCF70L/wzKCN7tpDbbEbkupKApeGoV6HLJj&#10;Es3Oxt1tE/+9Iwg9vpk335u32oyuUycKsfVsYDbNQBFX3rZcG3h7fbhegooJ2WLnmQz8UITNenKx&#10;wsL6gfd0KlOtBMKxQANNSn2hdawachinvieW3YcPDpPIUGsbcBC46/Q8y261w5YlocGedg1VX+XR&#10;Se5i9/z9WeOB8uE+HMsu2vfHF2OuLsftHahEYzqb/6+frLyf3eRCzWdz+OskA9DrX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Dfo7lHKAAAA4wAAAA8AAAAAAAAAAAAAAAAAmAIA&#10;AGRycy9kb3ducmV2LnhtbFBLBQYAAAAABAAEAPUAAACPAwAAAAA=&#10;" path="m,l555955,r,292608l248717,292608r,120701e" filled="f" strokecolor="windowText" strokeweight="1pt">
                    <v:stroke startarrow="oval" startarrowwidth="narrow" startarrowlength="short" joinstyle="miter"/>
                    <v:path arrowok="t" o:connecttype="custom" o:connectlocs="0,0;555955,0;555955,459157;248717,459157;248717,648560" o:connectangles="0,0,0,0,0"/>
                  </v:shape>
                  <v:line id="Straight Connector 1034200413" o:spid="_x0000_s1438" style="position:absolute;flip:x y;visibility:visible;mso-wrap-style:square" from="5161,1975" to="5673,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HcUs9PMAAAA4wAAAA8A&#10;AAAAAAAAAAAAAAAAoQIAAGRycy9kb3ducmV2LnhtbFBLBQYAAAAABAAEAPkAAACaAwAAAAA=&#10;" strokecolor="windowText" strokeweight=".5pt">
                    <v:stroke joinstyle="miter"/>
                  </v:line>
                  <v:line id="Straight Connector 1034200414" o:spid="_x0000_s1439" style="position:absolute;flip:y;visibility:visible;mso-wrap-style:square" from="6624,1975" to="7173,48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ofqckAAADjAAAADwAAAGRycy9kb3ducmV2LnhtbESPQYvCMBCF7wv+hzCCtzVVi0jXKFJR&#10;vIjoCrt7G5qxrTaT0kSt/94Iwh5n3nvfvJnOW1OJGzWutKxg0I9AEGdWl5wrOH6vPicgnEfWWFkm&#10;BQ9yMJ91PqaYaHvnPd0OPhcBwi5BBYX3dSKlywoy6Pq2Jg7ayTYGfRibXOoG7wFuKjmMorE0WHK4&#10;UGBNaUHZ5XA1Cs56v02Xu9/ySj+V3q3/HtZlqVK9brv4AuGp9f/md3qjQ/1oFAdqPIjh9VNYgJw9&#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maH6nJAAAA4wAAAA8AAAAA&#10;AAAAAAAAAAAAoQIAAGRycy9kb3ducmV2LnhtbFBLBQYAAAAABAAEAPkAAACXAwAAAAA=&#10;" strokecolor="windowText" strokeweight=".5pt">
                    <v:stroke joinstyle="miter"/>
                  </v:line>
                  <v:shape id="Freeform 1034200415" o:spid="_x0000_s1440" style="position:absolute;left:4978;top:2121;width:2451;height:457;visibility:visible;mso-wrap-style:square;v-text-anchor:middle" coordsize="1543507,2487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L3PsgA&#10;AADjAAAADwAAAGRycy9kb3ducmV2LnhtbESPQW/CMAyF75P4D5En7TJBCmOoKwSEkKpxHZt29hrT&#10;djROlQRI//2CNImj/d77/LzaRNOJCznfWlYwnWQgiCurW64VfH2W4xyED8gaO8ukYCAPm/XoYYWF&#10;tlf+oMsh1CJB2BeooAmhL6T0VUMG/cT2xEk7WmcwpNHVUju8Jrjp5CzLFtJgy+lCgz3tGqpOh7NR&#10;MDu5n5LdW/weyvd8iC3Z+vdZqafHuF2CCBTD3fyf3utUP3uZJ+p8+gq3n9IC5Po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4vc+yAAAAOMAAAAPAAAAAAAAAAAAAAAAAJgCAABk&#10;cnMvZG93bnJldi54bWxQSwUGAAAAAAQABAD1AAAAjQMAAAAA&#10;" path="m,248719c18593,181662,37186,114606,73152,106072v35966,-8534,101193,100584,142646,91440c257251,188368,283464,62181,321869,51208v38405,-10973,85953,87172,124358,80467c484632,124970,515112,15242,552298,10975v37186,-4267,81077,96926,117043,95097c705307,104243,732130,-608,768096,2v35966,610,78029,108509,117043,109728c924153,110949,969873,4879,1002182,7317v32309,2438,36576,112166,76810,117043c1119226,129237,1205179,26215,1243584,36578v38405,10363,23165,140207,65837,149961c1352093,196293,1460602,92051,1499616,95099v39014,3048,41452,56388,43891,109728e" filled="f" strokecolor="windowText" strokeweight="1pt">
                    <v:stroke joinstyle="miter"/>
                    <v:path arrowok="t" o:connecttype="custom" o:connectlocs="0,45719;11614,19498;34262,36306;51103,9413;70847,24204;87688,2017;106271,19498;121950,0;140533,20170;159115,1345;171310,22860;197443,6724;207895,34289;238092,17481;245061,37651" o:connectangles="0,0,0,0,0,0,0,0,0,0,0,0,0,0,0"/>
                  </v:shape>
                  <v:shape id="Text Box 1885259145" o:spid="_x0000_s1441" type="#_x0000_t202" style="position:absolute;left:2338;top:13165;width:2926;height:32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" filled="f" stroked="f" strokeweight=".5pt">
                    <v:textbox>
                      <w:txbxContent>
                        <w:p w14:paraId="3A82250E" w14:textId="77777777" w:rsidR="00C738E6" w:rsidRDefault="00C738E6" w:rsidP="00C738E6">
                          <w:pPr>
                            <w:rPr>
                              <w:b/>
                            </w:rPr>
                          </w:pPr>
                          <w:r>
                            <w:rPr>
                              <w:b/>
                            </w:rPr>
                            <w:t xml:space="preserve">+ </w:t>
                          </w:r>
                        </w:p>
                      </w:txbxContent>
                    </v:textbox>
                  </v:shape>
                  <v:rect id="Rectangle 1034200426" o:spid="_x0000_s1442" style="position:absolute;top:7000;width:1064;height:33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3p4ckA&#10;AADjAAAADwAAAGRycy9kb3ducmV2LnhtbESPQWsCMRCF74X+hzCF3mpSK1JXoxRBkEIPXa3nYTNu&#10;FjeTZRPX1F/fFASPM++9b94sVsm1YqA+NJ41vI4UCOLKm4ZrDfvd5uUdRIjIBlvPpOGXAqyWjw8L&#10;LIy/8DcNZaxFhnAoUIONsSukDJUlh2HkO+KsHX3vMOaxr6Xp8ZLhrpVjpabSYcP5gsWO1paqU3l2&#10;Gj7D9TxUJnwlm+x29nNQ15JPWj8/pY85iEgp3s239Nbk+uptkqmT8RT+f8oLkM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d3p4ckAAADjAAAADwAAAAAAAAAAAAAAAACYAgAA&#10;ZHJzL2Rvd25yZXYueG1sUEsFBgAAAAAEAAQA9QAAAI4DAAAAAA==&#10;" fillcolor="window" strokecolor="windowText" strokeweight="1pt"/>
                  <v:shape id="Text Box 1885259147" o:spid="_x0000_s1443" type="#_x0000_t202" style="position:absolute;left:261;top:6560;width:3760;height:39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d46swA&#10;AADjAAAADwAAAGRycy9kb3ducmV2LnhtbESPT2vCQBDF74LfYRmhN90YrUp0FQlIS7EH/1y8jdkx&#10;CWZnY3araT99Vyj0OPPe+82bxao1lbhT40rLCoaDCARxZnXJuYLjYdOfgXAeWWNlmRR8k4PVsttZ&#10;YKLtg3d03/tcBAi7BBUU3teJlC4ryKAb2Jo4aBfbGPRhbHKpG3wEuKlkHEUTabDkcKHAmtKCsuv+&#10;yyj4SDefuDvHZvZTpW/by7q+HU+vSr302vUchKfW/5v/0u861I9G40Adx1N4/hQWIJe/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Nod46swAAADjAAAADwAAAAAAAAAAAAAAAACY&#10;AgAAZHJzL2Rvd25yZXYueG1sUEsFBgAAAAAEAAQA9QAAAJEDAAAAAA==&#10;" filled="f" stroked="f" strokeweight=".5pt">
                    <v:textbox>
                      <w:txbxContent>
                        <w:p w14:paraId="486EE83E" w14:textId="77777777" w:rsidR="00C738E6" w:rsidRDefault="00C738E6" w:rsidP="00C738E6">
                          <w:r>
                            <w:t>R</w:t>
                          </w:r>
                        </w:p>
                      </w:txbxContent>
                    </v:textbox>
                  </v:shape>
                  <v:shape id="Text Box 1885259148" o:spid="_x0000_s1444" type="#_x0000_t202" style="position:absolute;left:8210;top:1266;width:3615;height:39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jsmMwA&#10;AADjAAAADwAAAGRycy9kb3ducmV2LnhtbESPzW7CQAyE75V4h5WReisbUlqhwIJQJERVtQd+LtxM&#10;1iQRWW/IbiHt09eHSj2OPf48M1/2rlE36kLt2cB4lIAiLrytuTRw2K+fpqBCRLbYeCYD3xRguRg8&#10;zDGz/s5buu1iqQTCIUMDVYxtpnUoKnIYRr4llt3Zdw6jyK7UtsO7wF2j0yR51Q5rlg8VtpRXVFx2&#10;X87Ae77+xO0pddOfJt98nFft9XB8MeZx2K9moCL18d/8d/1mJX7yPBHqJJXQ0kkGoBe/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RxjsmMwAAADjAAAADwAAAAAAAAAAAAAAAACY&#10;AgAAZHJzL2Rvd25yZXYueG1sUEsFBgAAAAAEAAQA9QAAAJEDAAAAAA==&#10;" filled="f" stroked="f" strokeweight=".5pt">
                    <v:textbox>
                      <w:txbxContent>
                        <w:p w14:paraId="152A4E54" w14:textId="77777777" w:rsidR="00C738E6" w:rsidRDefault="00C738E6" w:rsidP="00C738E6">
                          <w:r>
                            <w:t>Đ</w:t>
                          </w:r>
                        </w:p>
                      </w:txbxContent>
                    </v:textbox>
                  </v:shape>
                  <v:oval id="Oval 1034200429" o:spid="_x0000_s1445" style="position:absolute;left:10537;top:7762;width:2495;height:24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GNo8kA&#10;AADjAAAADwAAAGRycy9kb3ducmV2LnhtbESPQWvCQBCF7wX/wzKF3uqmUcRGVxFB6VGjSL0N2TEb&#10;zM6G7Brjv3cLBY8z771v3syXva1FR62vHCv4GiYgiAunKy4VHA+bzykIH5A11o5JwYM8LBeDtzlm&#10;2t15T10eShEh7DNUYEJoMil9YciiH7qGOGoX11oMcWxLqVu8R7itZZokE2mx4njBYENrQ8U1v1kF&#10;q0fYdTyq8+3+8rs5pcf+fG6MUh/v/WoGIlAfXub/9I+O9ZPROFLH6Tf8/RQXIBd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2GNo8kAAADjAAAADwAAAAAAAAAAAAAAAACYAgAA&#10;ZHJzL2Rvd25yZXYueG1sUEsFBgAAAAAEAAQA9QAAAI4DAAAAAA==&#10;" fillcolor="window" strokecolor="windowText" strokeweight="1pt">
                    <v:stroke joinstyle="miter"/>
                  </v:oval>
                  <v:shape id="Text Box 318" o:spid="_x0000_s1446" type="#_x0000_t202" style="position:absolute;left:9611;top:6970;width:3760;height:39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d2Q8wA&#10;AADjAAAADwAAAGRycy9kb3ducmV2LnhtbESPzW7CQAyE75V4h5WReisbflqhwIJQJNSqogcoF24m&#10;a5KIrDdkt5Dy9PWhEsfxjD975svO1epKbag8GxgOElDEubcVFwb23+uXKagQkS3WnsnALwVYLnpP&#10;c0ytv/GWrrtYKIFwSNFAGWOTah3ykhyGgW+IxTv51mEU2RbatngTuKv1KEnetMOK5UKJDWUl5efd&#10;jzPwma2/cHscuem9zt43p1Vz2R9ejXnud6sZqEhdfIT/tz+svJ+MJ0KdjKWFdJIB6MUf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PLd2Q8wAAADjAAAADwAAAAAAAAAAAAAAAACY&#10;AgAAZHJzL2Rvd25yZXYueG1sUEsFBgAAAAAEAAQA9QAAAJEDAAAAAA==&#10;" filled="f" stroked="f" strokeweight=".5pt">
                    <v:textbox>
                      <w:txbxContent>
                        <w:p w14:paraId="426FA924" w14:textId="77777777" w:rsidR="00C738E6" w:rsidRDefault="00C738E6" w:rsidP="00C738E6">
                          <w:r>
                            <w:t>A</w:t>
                          </w:r>
                        </w:p>
                      </w:txbxContent>
                    </v:textbox>
                  </v:shape>
                </v:group>
                <v:shape id="Text Box 3" o:spid="_x0000_s1447" type="#_x0000_t202" style="position:absolute;left:1609;top:12699;width:7042;height:27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T2MsA&#10;AADjAAAADwAAAGRycy9kb3ducmV2LnhtbESPT4vCMBDF78J+hzAL3jT13yLVKFIQRfSg62VvYzO2&#10;ZZtJt4la/fRGEPY48977zZvpvDGluFLtCssKet0IBHFqdcGZguP3sjMG4TyyxtIyKbiTg/nsozXF&#10;WNsb7+l68JkIEHYxKsi9r2IpXZqTQde1FXHQzrY26MNYZ1LXeAtwU8p+FH1JgwWHCzlWlOSU/h4u&#10;RsEmWe5wf+qb8aNMVtvzovo7/oyUan82iwkIT43/N7/Tax3qR4NhoA4HPXj9FBYgZ0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T+9PYywAAAOMAAAAPAAAAAAAAAAAAAAAAAJgC&#10;AABkcnMvZG93bnJldi54bWxQSwUGAAAAAAQABAD1AAAAkAMAAAAA&#10;" filled="f" stroked="f" strokeweight=".5pt">
                  <v:textbox>
                    <w:txbxContent>
                      <w:p w14:paraId="55D72728" w14:textId="77777777" w:rsidR="00C738E6" w:rsidRDefault="00C738E6" w:rsidP="00C738E6">
                        <w:pPr>
                          <w:pStyle w:val="NormalWeb"/>
                          <w:spacing w:before="0" w:beforeAutospacing="0" w:after="0" w:afterAutospacing="0" w:line="276" w:lineRule="auto"/>
                        </w:pPr>
                        <w:r>
                          <w:rPr>
                            <w:rFonts w:eastAsia="Calibri"/>
                            <w:i/>
                            <w:iCs/>
                          </w:rPr>
                          <w:t>Hình 3</w:t>
                        </w:r>
                      </w:p>
                    </w:txbxContent>
                  </v:textbox>
                </v:shape>
                <w10:wrap type="square" anchorx="margin"/>
              </v:group>
            </w:pict>
          </mc:Fallback>
        </mc:AlternateContent>
      </w:r>
      <w:r w:rsidRPr="00C738E6">
        <w:rPr>
          <w:rFonts w:eastAsia="Calibri"/>
          <w:noProof/>
          <w:color w:val="FF0000"/>
          <w:position w:val="-24"/>
        </w:rPr>
        <w:object w:dxaOrig="2490" w:dyaOrig="630" w14:anchorId="25779486">
          <v:shape id="_x0000_i1103" type="#_x0000_t75" style="width:124.5pt;height:31.5pt" o:ole="">
            <v:imagedata r:id="rId201" o:title=""/>
          </v:shape>
          <o:OLEObject Type="Embed" ProgID="Equation.DSMT4" ShapeID="_x0000_i1103" DrawAspect="Content" ObjectID="_1832519588" r:id="rId202"/>
        </w:object>
      </w:r>
      <w:r w:rsidRPr="00C738E6">
        <w:rPr>
          <w:rFonts w:eastAsia="Calibri"/>
          <w:color w:val="FF0000"/>
        </w:rPr>
        <w:t>.</w:t>
      </w:r>
    </w:p>
    <w:p w14:paraId="24E1F9B9" w14:textId="77777777" w:rsidR="00C738E6" w:rsidRPr="00C738E6" w:rsidRDefault="00C738E6" w:rsidP="00C738E6">
      <w:pPr>
        <w:tabs>
          <w:tab w:val="left" w:pos="810"/>
          <w:tab w:val="left" w:pos="990"/>
        </w:tabs>
        <w:spacing w:line="276" w:lineRule="auto"/>
        <w:ind w:right="2267"/>
        <w:contextualSpacing/>
        <w:jc w:val="both"/>
        <w:rPr>
          <w:rFonts w:eastAsia="Arial"/>
        </w:rPr>
      </w:pPr>
      <w:r w:rsidRPr="00C738E6">
        <w:rPr>
          <w:rFonts w:eastAsia="Calibri"/>
          <w:b/>
          <w:color w:val="0000FF"/>
        </w:rPr>
        <w:t>Câu 3.</w:t>
      </w:r>
      <w:r w:rsidRPr="00C738E6">
        <w:rPr>
          <w:rFonts w:eastAsia="Arial"/>
          <w:b/>
        </w:rPr>
        <w:t xml:space="preserve"> </w:t>
      </w:r>
      <w:r w:rsidRPr="00C738E6">
        <w:rPr>
          <w:rFonts w:eastAsia="Arial"/>
        </w:rPr>
        <w:t xml:space="preserve">Một bóng đèn sợi đốt Đ được mắc với một Ắc-quy có suất điện động </w:t>
      </w:r>
      <w:r w:rsidRPr="00C738E6">
        <w:rPr>
          <w:rFonts w:eastAsia="Arial"/>
          <w:noProof/>
          <w:position w:val="-10"/>
        </w:rPr>
        <w:object w:dxaOrig="945" w:dyaOrig="315" w14:anchorId="7789A04F">
          <v:shape id="_x0000_i1104" type="#_x0000_t75" style="width:47.25pt;height:15.75pt" o:ole="">
            <v:imagedata r:id="rId101" o:title=""/>
          </v:shape>
          <o:OLEObject Type="Embed" ProgID="Equation.DSMT4" ShapeID="_x0000_i1104" DrawAspect="Content" ObjectID="_1832519589" r:id="rId203"/>
        </w:object>
      </w:r>
      <w:r w:rsidRPr="00C738E6">
        <w:rPr>
          <w:rFonts w:eastAsia="Arial"/>
        </w:rPr>
        <w:t xml:space="preserve">, điện trở trong </w:t>
      </w:r>
      <w:r w:rsidRPr="00C738E6">
        <w:rPr>
          <w:rFonts w:eastAsia="Arial"/>
          <w:noProof/>
          <w:position w:val="-4"/>
        </w:rPr>
        <w:object w:dxaOrig="780" w:dyaOrig="255" w14:anchorId="75D7E969">
          <v:shape id="_x0000_i1105" type="#_x0000_t75" style="width:39pt;height:12.75pt" o:ole="">
            <v:imagedata r:id="rId103" o:title=""/>
          </v:shape>
          <o:OLEObject Type="Embed" ProgID="Equation.DSMT4" ShapeID="_x0000_i1105" DrawAspect="Content" ObjectID="_1832519590" r:id="rId204"/>
        </w:object>
      </w:r>
      <w:r w:rsidRPr="00C738E6">
        <w:rPr>
          <w:rFonts w:eastAsia="Arial"/>
        </w:rPr>
        <w:t xml:space="preserve"> thông qua một điện trở </w:t>
      </w:r>
      <w:r w:rsidRPr="00C738E6">
        <w:rPr>
          <w:rFonts w:eastAsia="Arial"/>
          <w:noProof/>
          <w:position w:val="-4"/>
        </w:rPr>
        <w:object w:dxaOrig="225" w:dyaOrig="255" w14:anchorId="772264F1">
          <v:shape id="_x0000_i1106" type="#_x0000_t75" style="width:11.25pt;height:12.75pt" o:ole="">
            <v:imagedata r:id="rId205" o:title=""/>
          </v:shape>
          <o:OLEObject Type="Embed" ProgID="Equation.DSMT4" ShapeID="_x0000_i1106" DrawAspect="Content" ObjectID="_1832519591" r:id="rId206"/>
        </w:object>
      </w:r>
      <w:r w:rsidRPr="00C738E6">
        <w:rPr>
          <w:rFonts w:eastAsia="Arial"/>
        </w:rPr>
        <w:t xml:space="preserve"> và một Am-pe kế lý tưởng A </w:t>
      </w:r>
      <w:r w:rsidRPr="00C738E6">
        <w:rPr>
          <w:rFonts w:eastAsia="Arial"/>
          <w:i/>
        </w:rPr>
        <w:t>(Hình 3).</w:t>
      </w:r>
      <w:r w:rsidRPr="00C738E6">
        <w:rPr>
          <w:rFonts w:eastAsia="Arial"/>
        </w:rPr>
        <w:t xml:space="preserve"> Biết Am-pe kế chỉ </w:t>
      </w:r>
      <w:r w:rsidRPr="00C738E6">
        <w:rPr>
          <w:rFonts w:eastAsia="Arial"/>
          <w:noProof/>
          <w:position w:val="-10"/>
        </w:rPr>
        <w:object w:dxaOrig="630" w:dyaOrig="315" w14:anchorId="7D875EDE">
          <v:shape id="_x0000_i1107" type="#_x0000_t75" style="width:31.5pt;height:15.75pt" o:ole="">
            <v:imagedata r:id="rId107" o:title=""/>
          </v:shape>
          <o:OLEObject Type="Embed" ProgID="Equation.DSMT4" ShapeID="_x0000_i1107" DrawAspect="Content" ObjectID="_1832519592" r:id="rId207"/>
        </w:object>
      </w:r>
      <w:r w:rsidRPr="00C738E6">
        <w:rPr>
          <w:rFonts w:eastAsia="Arial"/>
        </w:rPr>
        <w:t>. Giá trị điện trở R có thể là</w:t>
      </w:r>
    </w:p>
    <w:p w14:paraId="0C35F611" w14:textId="77777777" w:rsidR="00C738E6" w:rsidRPr="00C738E6" w:rsidRDefault="00C738E6" w:rsidP="00C738E6">
      <w:pPr>
        <w:spacing w:after="120" w:line="276" w:lineRule="auto"/>
        <w:ind w:right="2267"/>
        <w:jc w:val="both"/>
      </w:pPr>
      <w:r w:rsidRPr="00C738E6">
        <w:rPr>
          <w:b/>
        </w:rPr>
        <w:t xml:space="preserve">A. </w:t>
      </w:r>
      <w:r w:rsidRPr="00C738E6">
        <w:rPr>
          <w:b/>
          <w:noProof/>
          <w:position w:val="-4"/>
        </w:rPr>
        <w:object w:dxaOrig="570" w:dyaOrig="255" w14:anchorId="4D4F6B73">
          <v:shape id="_x0000_i1108" type="#_x0000_t75" style="width:28.5pt;height:12.75pt" o:ole="">
            <v:imagedata r:id="rId208" o:title=""/>
          </v:shape>
          <o:OLEObject Type="Embed" ProgID="Equation.DSMT4" ShapeID="_x0000_i1108" DrawAspect="Content" ObjectID="_1832519593" r:id="rId209"/>
        </w:object>
      </w:r>
      <w:r w:rsidRPr="00C738E6">
        <w:t>.</w:t>
      </w:r>
      <w:r w:rsidRPr="00C738E6">
        <w:tab/>
      </w:r>
      <w:r w:rsidRPr="00C738E6">
        <w:tab/>
      </w:r>
      <w:r w:rsidRPr="00C738E6">
        <w:rPr>
          <w:b/>
        </w:rPr>
        <w:t xml:space="preserve">B. </w:t>
      </w:r>
      <w:r w:rsidRPr="00C738E6">
        <w:rPr>
          <w:b/>
          <w:noProof/>
          <w:position w:val="-4"/>
        </w:rPr>
        <w:object w:dxaOrig="570" w:dyaOrig="255" w14:anchorId="7AD9FDE7">
          <v:shape id="_x0000_i1109" type="#_x0000_t75" style="width:28.5pt;height:12.75pt" o:ole="">
            <v:imagedata r:id="rId210" o:title=""/>
          </v:shape>
          <o:OLEObject Type="Embed" ProgID="Equation.DSMT4" ShapeID="_x0000_i1109" DrawAspect="Content" ObjectID="_1832519594" r:id="rId211"/>
        </w:object>
      </w:r>
      <w:r w:rsidRPr="00C738E6">
        <w:t>.</w:t>
      </w:r>
      <w:r w:rsidRPr="00C738E6">
        <w:tab/>
      </w:r>
      <w:r w:rsidRPr="00C738E6">
        <w:rPr>
          <w:b/>
        </w:rPr>
        <w:t xml:space="preserve">C. </w:t>
      </w:r>
      <w:r w:rsidRPr="00C738E6">
        <w:rPr>
          <w:b/>
          <w:noProof/>
          <w:position w:val="-6"/>
        </w:rPr>
        <w:object w:dxaOrig="570" w:dyaOrig="285" w14:anchorId="17EE9309">
          <v:shape id="_x0000_i1110" type="#_x0000_t75" style="width:28.5pt;height:14.25pt" o:ole="">
            <v:imagedata r:id="rId212" o:title=""/>
          </v:shape>
          <o:OLEObject Type="Embed" ProgID="Equation.DSMT4" ShapeID="_x0000_i1110" DrawAspect="Content" ObjectID="_1832519595" r:id="rId213"/>
        </w:object>
      </w:r>
      <w:r w:rsidRPr="00C738E6">
        <w:t>.</w:t>
      </w:r>
      <w:r w:rsidRPr="00C738E6">
        <w:tab/>
      </w:r>
      <w:r w:rsidRPr="00C738E6">
        <w:rPr>
          <w:b/>
        </w:rPr>
        <w:t xml:space="preserve">D. </w:t>
      </w:r>
      <w:r w:rsidRPr="00C738E6">
        <w:rPr>
          <w:b/>
          <w:noProof/>
          <w:position w:val="-6"/>
        </w:rPr>
        <w:object w:dxaOrig="570" w:dyaOrig="285" w14:anchorId="368B8D86">
          <v:shape id="_x0000_i1111" type="#_x0000_t75" style="width:28.5pt;height:14.25pt" o:ole="">
            <v:imagedata r:id="rId214" o:title=""/>
          </v:shape>
          <o:OLEObject Type="Embed" ProgID="Equation.DSMT4" ShapeID="_x0000_i1111" DrawAspect="Content" ObjectID="_1832519596" r:id="rId215"/>
        </w:object>
      </w:r>
      <w:r w:rsidRPr="00C738E6">
        <w:t>.</w:t>
      </w:r>
    </w:p>
    <w:p w14:paraId="0D2DA513" w14:textId="77777777" w:rsidR="00C738E6" w:rsidRPr="00C738E6" w:rsidRDefault="00C738E6" w:rsidP="00C738E6">
      <w:pPr>
        <w:spacing w:line="276" w:lineRule="auto"/>
        <w:ind w:right="2268"/>
        <w:jc w:val="both"/>
        <w:rPr>
          <w:rFonts w:eastAsia="Calibri"/>
          <w:b/>
        </w:rPr>
      </w:pPr>
      <w:r w:rsidRPr="00C738E6">
        <w:rPr>
          <w:rFonts w:eastAsia="Calibri"/>
          <w:b/>
          <w:color w:val="FF0000"/>
        </w:rPr>
        <w:t>Chọn D.</w:t>
      </w:r>
      <w:r w:rsidRPr="00C738E6">
        <w:rPr>
          <w:noProof/>
          <w:color w:val="000000"/>
          <w:sz w:val="28"/>
          <w:szCs w:val="22"/>
          <w:bdr w:val="none" w:sz="0" w:space="0" w:color="auto" w:frame="1"/>
          <w:vertAlign w:val="subscript"/>
        </w:rPr>
        <w:t xml:space="preserve"> </w:t>
      </w:r>
      <w:r w:rsidRPr="00C738E6">
        <w:rPr>
          <w:rFonts w:eastAsia="Calibri"/>
          <w:noProof/>
          <w:sz w:val="28"/>
          <w:szCs w:val="22"/>
        </w:rPr>
        <w:drawing>
          <wp:anchor distT="0" distB="0" distL="114300" distR="114300" simplePos="0" relativeHeight="251709440" behindDoc="0" locked="0" layoutInCell="1" allowOverlap="1" wp14:anchorId="5692E542" wp14:editId="5C71F81B">
            <wp:simplePos x="0" y="0"/>
            <wp:positionH relativeFrom="column">
              <wp:posOffset>0</wp:posOffset>
            </wp:positionH>
            <wp:positionV relativeFrom="paragraph">
              <wp:posOffset>195580</wp:posOffset>
            </wp:positionV>
            <wp:extent cx="3648710" cy="427990"/>
            <wp:effectExtent l="0" t="0" r="8890" b="0"/>
            <wp:wrapTopAndBottom/>
            <wp:docPr id="1960044710"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216" cstate="email">
                      <a:extLst>
                        <a:ext uri="{28A0092B-C50C-407E-A947-70E740481C1C}">
                          <a14:useLocalDpi xmlns:a14="http://schemas.microsoft.com/office/drawing/2010/main"/>
                        </a:ext>
                      </a:extLst>
                    </a:blip>
                    <a:srcRect/>
                    <a:stretch>
                      <a:fillRect/>
                    </a:stretch>
                  </pic:blipFill>
                  <pic:spPr bwMode="auto">
                    <a:xfrm>
                      <a:off x="0" y="0"/>
                      <a:ext cx="3648710" cy="427990"/>
                    </a:xfrm>
                    <a:prstGeom prst="rect">
                      <a:avLst/>
                    </a:prstGeom>
                    <a:noFill/>
                  </pic:spPr>
                </pic:pic>
              </a:graphicData>
            </a:graphic>
            <wp14:sizeRelH relativeFrom="page">
              <wp14:pctWidth>0</wp14:pctWidth>
            </wp14:sizeRelH>
            <wp14:sizeRelV relativeFrom="page">
              <wp14:pctHeight>0</wp14:pctHeight>
            </wp14:sizeRelV>
          </wp:anchor>
        </w:drawing>
      </w:r>
    </w:p>
    <w:p w14:paraId="2B22748A" w14:textId="77777777" w:rsidR="00C738E6" w:rsidRPr="00C738E6" w:rsidRDefault="00C738E6" w:rsidP="00C738E6">
      <w:pPr>
        <w:spacing w:line="276" w:lineRule="auto"/>
        <w:ind w:right="-1"/>
        <w:jc w:val="both"/>
      </w:pPr>
      <w:r w:rsidRPr="00C738E6">
        <w:rPr>
          <w:rFonts w:eastAsia="Calibri"/>
          <w:noProof/>
          <w:sz w:val="28"/>
          <w:szCs w:val="22"/>
        </w:rPr>
        <mc:AlternateContent>
          <mc:Choice Requires="wpg">
            <w:drawing>
              <wp:anchor distT="0" distB="0" distL="114300" distR="114300" simplePos="0" relativeHeight="251702272" behindDoc="0" locked="0" layoutInCell="1" allowOverlap="1" wp14:anchorId="1B480990" wp14:editId="35A3A66A">
                <wp:simplePos x="0" y="0"/>
                <wp:positionH relativeFrom="margin">
                  <wp:posOffset>4340225</wp:posOffset>
                </wp:positionH>
                <wp:positionV relativeFrom="paragraph">
                  <wp:posOffset>333375</wp:posOffset>
                </wp:positionV>
                <wp:extent cx="1915795" cy="823595"/>
                <wp:effectExtent l="0" t="0" r="0" b="0"/>
                <wp:wrapSquare wrapText="bothSides"/>
                <wp:docPr id="1034200432" name="Canvas 5"/>
                <wp:cNvGraphicFramePr/>
                <a:graphic xmlns:a="http://schemas.openxmlformats.org/drawingml/2006/main">
                  <a:graphicData uri="http://schemas.microsoft.com/office/word/2010/wordprocessingGroup">
                    <wpg:wgp>
                      <wpg:cNvGrpSpPr/>
                      <wpg:grpSpPr>
                        <a:xfrm>
                          <a:off x="0" y="0"/>
                          <a:ext cx="6824375" cy="7911871"/>
                          <a:chOff x="0" y="0"/>
                          <a:chExt cx="6824375" cy="7911871"/>
                        </a:xfrm>
                      </wpg:grpSpPr>
                      <wps:wsp>
                        <wps:cNvPr id="1034200433" name="Rectangle 1034200433"/>
                        <wps:cNvSpPr/>
                        <wps:spPr>
                          <a:xfrm>
                            <a:off x="4908580" y="7088276"/>
                            <a:ext cx="1915795" cy="823595"/>
                          </a:xfrm>
                          <a:prstGeom prst="rect">
                            <a:avLst/>
                          </a:prstGeom>
                        </wps:spPr>
                        <wps:bodyPr/>
                      </wps:wsp>
                      <wpg:grpSp>
                        <wpg:cNvPr id="1034200434" name="Group 1034200434"/>
                        <wpg:cNvGrpSpPr/>
                        <wpg:grpSpPr>
                          <a:xfrm>
                            <a:off x="0" y="0"/>
                            <a:ext cx="1572768" cy="691921"/>
                            <a:chOff x="0" y="0"/>
                            <a:chExt cx="1572768" cy="691921"/>
                          </a:xfrm>
                        </wpg:grpSpPr>
                        <wps:wsp>
                          <wps:cNvPr id="618032608" name="Straight Connector 618032608"/>
                          <wps:cNvCnPr/>
                          <wps:spPr>
                            <a:xfrm>
                              <a:off x="0" y="146304"/>
                              <a:ext cx="1572768" cy="0"/>
                            </a:xfrm>
                            <a:prstGeom prst="line">
                              <a:avLst/>
                            </a:prstGeom>
                            <a:noFill/>
                            <a:ln w="6350" cap="flat" cmpd="sng" algn="ctr">
                              <a:solidFill>
                                <a:sysClr val="windowText" lastClr="000000"/>
                              </a:solidFill>
                              <a:prstDash val="dash"/>
                              <a:miter lim="800000"/>
                            </a:ln>
                            <a:effectLst/>
                          </wps:spPr>
                          <wps:bodyPr/>
                        </wps:wsp>
                        <wps:wsp>
                          <wps:cNvPr id="618032609" name="Oval 618032609"/>
                          <wps:cNvSpPr/>
                          <wps:spPr>
                            <a:xfrm>
                              <a:off x="1112357" y="43891"/>
                              <a:ext cx="212141" cy="212141"/>
                            </a:xfrm>
                            <a:prstGeom prst="ellipse">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618032610" name="Oval 618032610"/>
                          <wps:cNvSpPr/>
                          <wps:spPr>
                            <a:xfrm>
                              <a:off x="892901" y="43891"/>
                              <a:ext cx="212141" cy="212141"/>
                            </a:xfrm>
                            <a:prstGeom prst="ellipse">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618032611" name="Oval 618032611"/>
                          <wps:cNvSpPr/>
                          <wps:spPr>
                            <a:xfrm>
                              <a:off x="263794" y="43891"/>
                              <a:ext cx="212141" cy="212141"/>
                            </a:xfrm>
                            <a:prstGeom prst="ellipse">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618032612" name="Text Box 24"/>
                          <wps:cNvSpPr txBox="1"/>
                          <wps:spPr>
                            <a:xfrm>
                              <a:off x="234090" y="234086"/>
                              <a:ext cx="314554" cy="299924"/>
                            </a:xfrm>
                            <a:prstGeom prst="rect">
                              <a:avLst/>
                            </a:prstGeom>
                            <a:noFill/>
                            <a:ln w="6350">
                              <a:noFill/>
                            </a:ln>
                          </wps:spPr>
                          <wps:txbx>
                            <w:txbxContent>
                              <w:p w14:paraId="1323CC0A" w14:textId="77777777" w:rsidR="00C738E6" w:rsidRDefault="00C738E6" w:rsidP="00C738E6">
                                <w:pPr>
                                  <w:rPr>
                                    <w:sz w:val="22"/>
                                  </w:rPr>
                                </w:pPr>
                                <w: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18032613" name="Text Box 160"/>
                          <wps:cNvSpPr txBox="1"/>
                          <wps:spPr>
                            <a:xfrm>
                              <a:off x="878599" y="248716"/>
                              <a:ext cx="314554" cy="299924"/>
                            </a:xfrm>
                            <a:prstGeom prst="rect">
                              <a:avLst/>
                            </a:prstGeom>
                            <a:noFill/>
                            <a:ln w="6350">
                              <a:noFill/>
                            </a:ln>
                          </wps:spPr>
                          <wps:txbx>
                            <w:txbxContent>
                              <w:p w14:paraId="376DE9B6" w14:textId="77777777" w:rsidR="00C738E6" w:rsidRDefault="00C738E6" w:rsidP="00C738E6">
                                <w:pPr>
                                  <w:rPr>
                                    <w:sz w:val="22"/>
                                  </w:rPr>
                                </w:pPr>
                                <w: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18032614" name="Text Box 161"/>
                          <wps:cNvSpPr txBox="1"/>
                          <wps:spPr>
                            <a:xfrm>
                              <a:off x="1078096" y="248717"/>
                              <a:ext cx="314554" cy="299924"/>
                            </a:xfrm>
                            <a:prstGeom prst="rect">
                              <a:avLst/>
                            </a:prstGeom>
                            <a:noFill/>
                            <a:ln w="6350">
                              <a:noFill/>
                            </a:ln>
                          </wps:spPr>
                          <wps:txbx>
                            <w:txbxContent>
                              <w:p w14:paraId="6BCCFDE9" w14:textId="77777777" w:rsidR="00C738E6" w:rsidRDefault="00C738E6" w:rsidP="00C738E6">
                                <w:pPr>
                                  <w:rPr>
                                    <w:sz w:val="22"/>
                                  </w:rPr>
                                </w:pPr>
                                <w: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18032615" name="Text Box 162"/>
                          <wps:cNvSpPr txBox="1"/>
                          <wps:spPr>
                            <a:xfrm>
                              <a:off x="226775" y="0"/>
                              <a:ext cx="314554" cy="299924"/>
                            </a:xfrm>
                            <a:prstGeom prst="rect">
                              <a:avLst/>
                            </a:prstGeom>
                            <a:noFill/>
                            <a:ln w="6350">
                              <a:noFill/>
                            </a:ln>
                          </wps:spPr>
                          <wps:txbx>
                            <w:txbxContent>
                              <w:p w14:paraId="53B9F846" w14:textId="77777777" w:rsidR="00C738E6" w:rsidRDefault="00C738E6" w:rsidP="00C738E6">
                                <w:pPr>
                                  <w:rPr>
                                    <w:b/>
                                  </w:rPr>
                                </w:pPr>
                                <w:r>
                                  <w:rPr>
                                    <w:b/>
                                  </w:rPr>
                                  <w: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18032616" name="Text Box 164"/>
                          <wps:cNvSpPr txBox="1"/>
                          <wps:spPr>
                            <a:xfrm>
                              <a:off x="381015" y="391997"/>
                              <a:ext cx="636422" cy="299924"/>
                            </a:xfrm>
                            <a:prstGeom prst="rect">
                              <a:avLst/>
                            </a:prstGeom>
                            <a:noFill/>
                            <a:ln w="6350">
                              <a:noFill/>
                            </a:ln>
                          </wps:spPr>
                          <wps:txbx>
                            <w:txbxContent>
                              <w:p w14:paraId="7BE20CDD" w14:textId="77777777" w:rsidR="00C738E6" w:rsidRDefault="00C738E6" w:rsidP="00C738E6">
                                <w:pPr>
                                  <w:rPr>
                                    <w:i/>
                                    <w:sz w:val="22"/>
                                  </w:rPr>
                                </w:pPr>
                                <w:r>
                                  <w:rPr>
                                    <w:i/>
                                  </w:rPr>
                                  <w:t>Hình 4</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wgp>
                  </a:graphicData>
                </a:graphic>
                <wp14:sizeRelH relativeFrom="page">
                  <wp14:pctWidth>0</wp14:pctWidth>
                </wp14:sizeRelH>
                <wp14:sizeRelV relativeFrom="page">
                  <wp14:pctHeight>0</wp14:pctHeight>
                </wp14:sizeRelV>
              </wp:anchor>
            </w:drawing>
          </mc:Choice>
          <mc:Fallback>
            <w:pict>
              <v:group id="Canvas 5" o:spid="_x0000_s1448" style="position:absolute;left:0;text-align:left;margin-left:341.75pt;margin-top:26.25pt;width:150.85pt;height:64.85pt;z-index:251702272;mso-position-horizontal-relative:margin;mso-position-vertical-relative:text" coordsize="68243,791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">
                <v:rect id="Rectangle 1034200433" o:spid="_x0000_s1449" style="position:absolute;left:49085;top:70882;width:19158;height:82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" filled="f" stroked="f"/>
                <v:group id="Group 1034200434" o:spid="_x0000_s1450" style="position:absolute;width:15727;height:6919" coordsize="15727,69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5ZS0VsoA&#10;AADjAAAADwAAAAAAAAAAAAAAAACqAgAAZHJzL2Rvd25yZXYueG1sUEsFBgAAAAAEAAQA+gAAAKED&#10;AAAAAA==&#10;">
                  <v:line id="Straight Connector 618032608" o:spid="_x0000_s1451" style="position:absolute;visibility:visible;mso-wrap-style:square" from="0,1463" to="15727,14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CI+q8DygAAAOIAAAAPAAAA&#10;AAAAAAAAAAAAAKECAABkcnMvZG93bnJldi54bWxQSwUGAAAAAAQABAD5AAAAmAMAAAAA&#10;" strokecolor="windowText" strokeweight=".5pt">
                    <v:stroke dashstyle="dash" joinstyle="miter"/>
                  </v:line>
                  <v:oval id="Oval 618032609" o:spid="_x0000_s1452" style="position:absolute;left:11123;top:438;width:2121;height:2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Q+jskA&#10;AADiAAAADwAAAGRycy9kb3ducmV2LnhtbESPQWvCQBSE74X+h+UJ3uquEYJNXUUKFo+aSqm3R/aZ&#10;DWbfhuw2xn/vFgo9DjPzDbPajK4VA/Wh8axhPlMgiCtvGq41nD53L0sQISIbbD2ThjsF2Kyfn1ZY&#10;GH/jIw1lrEWCcChQg42xK6QMlSWHYeY74uRdfO8wJtnX0vR4S3DXykypXDpsOC1Y7OjdUnUtf5yG&#10;7T0eBl605cfx8r37yk7j+dxZraeTcfsGItIY/8N/7b3RkM+XapHl6hV+L6U7INc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9cQ+jskAAADiAAAADwAAAAAAAAAAAAAAAACYAgAA&#10;ZHJzL2Rvd25yZXYueG1sUEsFBgAAAAAEAAQA9QAAAI4DAAAAAA==&#10;" fillcolor="window" strokecolor="windowText" strokeweight="1pt">
                    <v:stroke joinstyle="miter"/>
                  </v:oval>
                  <v:oval id="Oval 618032610" o:spid="_x0000_s1453" style="position:absolute;left:8929;top:438;width:2121;height:2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cBzsYA&#10;AADiAAAADwAAAGRycy9kb3ducmV2LnhtbESPzYrCMBSF98K8Q7jC7DRthSIdo4jg4HKsIrq7NNem&#10;THNTmljr208WAy4P549vtRltKwbqfeNYQTpPQBBXTjdcKzif9rMlCB+QNbaOScGLPGzWH5MVFto9&#10;+UhDGWoRR9gXqMCE0BVS+sqQRT93HXH07q63GKLsa6l7fMZx28osSXJpseH4YLCjnaHqt3xYBdtX&#10;+Bl40Zbfx/t1f8nO4+3WGaU+p+P2C0SgMbzD/+2DVpCny2SR5WmEiEgRB+T6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ScBzsYAAADiAAAADwAAAAAAAAAAAAAAAACYAgAAZHJz&#10;L2Rvd25yZXYueG1sUEsFBgAAAAAEAAQA9QAAAIsDAAAAAA==&#10;" fillcolor="window" strokecolor="windowText" strokeweight="1pt">
                    <v:stroke joinstyle="miter"/>
                  </v:oval>
                  <v:oval id="Oval 618032611" o:spid="_x0000_s1454" style="position:absolute;left:2637;top:438;width:2122;height:2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ukVckA&#10;AADiAAAADwAAAGRycy9kb3ducmV2LnhtbESPwWrDMBBE74X+g9hCbo1sB0xwI4cQSOmxcUNobou1&#10;tkyslbFUx/n7qFDocZiZN8xmO9teTDT6zrGCdJmAIK6d7rhVcPo6vK5B+ICssXdMCu7kYVs+P22w&#10;0O7GR5qq0IoIYV+gAhPCUEjpa0MW/dINxNFr3GgxRDm2Uo94i3DbyyxJcmmx47hgcKC9ofpa/VgF&#10;u3v4nHjVV+/H5vtwzk7z5TIYpRYv8+4NRKA5/If/2h9aQZ6uk1WWpyn8Xop3QJY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mukVckAAADiAAAADwAAAAAAAAAAAAAAAACYAgAA&#10;ZHJzL2Rvd25yZXYueG1sUEsFBgAAAAAEAAQA9QAAAI4DAAAAAA==&#10;" fillcolor="window" strokecolor="windowText" strokeweight="1pt">
                    <v:stroke joinstyle="miter"/>
                  </v:oval>
                  <v:shape id="Text Box 24" o:spid="_x0000_s1455" type="#_x0000_t202" style="position:absolute;left:2340;top:2340;width:3146;height:3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Lt7MsA&#10;AADiAAAADwAAAGRycy9kb3ducmV2LnhtbESPQWvCQBSE70L/w/KE3nSTlIaQuooExFLagzaX3l6z&#10;zySYfZtmV03767uC4HGYmW+YxWo0nTjT4FrLCuJ5BIK4srrlWkH5uZllIJxH1thZJgW/5GC1fJgs&#10;MNf2wjs6730tAoRdjgoa7/tcSlc1ZNDNbU8cvIMdDPogh1rqAS8BbjqZRFEqDbYcFhrsqWioOu5P&#10;RsFbsfnA3Xdisr+u2L4f1v1P+fWs1ON0XL+A8DT6e/jWftUK0jiLnpI0TuB6KdwBufwH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ewu3sywAAAOIAAAAPAAAAAAAAAAAAAAAAAJgC&#10;AABkcnMvZG93bnJldi54bWxQSwUGAAAAAAQABAD1AAAAkAMAAAAA&#10;" filled="f" stroked="f" strokeweight=".5pt">
                    <v:textbox>
                      <w:txbxContent>
                        <w:p w14:paraId="1323CC0A" w14:textId="77777777" w:rsidR="00C738E6" w:rsidRDefault="00C738E6" w:rsidP="00C738E6">
                          <w:pPr>
                            <w:rPr>
                              <w:sz w:val="22"/>
                            </w:rPr>
                          </w:pPr>
                          <w:r>
                            <w:t>A</w:t>
                          </w:r>
                        </w:p>
                      </w:txbxContent>
                    </v:textbox>
                  </v:shape>
                  <v:shape id="Text Box 160" o:spid="_x0000_s1456" type="#_x0000_t202" style="position:absolute;left:8785;top:2487;width:3146;height:29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5Id8sA&#10;AADiAAAADwAAAGRycy9kb3ducmV2LnhtbESPQWvCQBSE70L/w/IKvekmEUOIriIBaSl60Hrp7TX7&#10;TILZt2l2q9Ff7xYKPQ4z8w2zWA2mFRfqXWNZQTyJQBCXVjdcKTh+bMYZCOeRNbaWScGNHKyWT6MF&#10;5tpeeU+Xg69EgLDLUUHtfZdL6cqaDLqJ7YiDd7K9QR9kX0nd4zXATSuTKEqlwYbDQo0dFTWV58OP&#10;UfBebHa4/0pMdm+L1+1p3X0fP2dKvTwP6zkIT4P/D/+137SCNM6iaZLGU/i9FO6AXD4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xjkh3ywAAAOIAAAAPAAAAAAAAAAAAAAAAAJgC&#10;AABkcnMvZG93bnJldi54bWxQSwUGAAAAAAQABAD1AAAAkAMAAAAA&#10;" filled="f" stroked="f" strokeweight=".5pt">
                    <v:textbox>
                      <w:txbxContent>
                        <w:p w14:paraId="376DE9B6" w14:textId="77777777" w:rsidR="00C738E6" w:rsidRDefault="00C738E6" w:rsidP="00C738E6">
                          <w:pPr>
                            <w:rPr>
                              <w:sz w:val="22"/>
                            </w:rPr>
                          </w:pPr>
                          <w:r>
                            <w:t>B</w:t>
                          </w:r>
                        </w:p>
                      </w:txbxContent>
                    </v:textbox>
                  </v:shape>
                  <v:shape id="Text Box 161" o:spid="_x0000_s1457" type="#_x0000_t202" style="position:absolute;left:10780;top:2487;width:3146;height:29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fQA8sA&#10;AADiAAAADwAAAGRycy9kb3ducmV2LnhtbESPQWvCQBSE7wX/w/IEb3WTtA0hdRUJSEXsQeult9fs&#10;Mwlm38bsqqm/vlso9DjMzDfMbDGYVlypd41lBfE0AkFcWt1wpeDwsXrMQDiPrLG1TAq+ycFiPnqY&#10;Ya7tjXd03ftKBAi7HBXU3ne5lK6syaCb2o44eEfbG/RB9pXUPd4C3LQyiaJUGmw4LNTYUVFTedpf&#10;jIJNsXrH3VdisntbvG2Py+58+HxRajIelq8gPA3+P/zXXmsFaZxFT0kaP8PvpXAH5PwH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Z9ADywAAAOIAAAAPAAAAAAAAAAAAAAAAAJgC&#10;AABkcnMvZG93bnJldi54bWxQSwUGAAAAAAQABAD1AAAAkAMAAAAA&#10;" filled="f" stroked="f" strokeweight=".5pt">
                    <v:textbox>
                      <w:txbxContent>
                        <w:p w14:paraId="6BCCFDE9" w14:textId="77777777" w:rsidR="00C738E6" w:rsidRDefault="00C738E6" w:rsidP="00C738E6">
                          <w:pPr>
                            <w:rPr>
                              <w:sz w:val="22"/>
                            </w:rPr>
                          </w:pPr>
                          <w:r>
                            <w:t>C</w:t>
                          </w:r>
                        </w:p>
                      </w:txbxContent>
                    </v:textbox>
                  </v:shape>
                  <v:shape id="Text Box 162" o:spid="_x0000_s1458" type="#_x0000_t202" style="position:absolute;left:2267;width:3146;height:29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t1mMsA&#10;AADiAAAADwAAAGRycy9kb3ducmV2LnhtbESPQWvCQBSE7wX/w/IEb3WTiCFEV5GAtEh70Hrx9sw+&#10;k2D2bZrdauyv7xYKPQ4z8w2zXA+mFTfqXWNZQTyNQBCXVjdcKTh+bJ8zEM4ja2wtk4IHOVivRk9L&#10;zLW9855uB1+JAGGXo4La+y6X0pU1GXRT2xEH72J7gz7IvpK6x3uAm1YmUZRKgw2HhRo7Kmoqr4cv&#10;o2BXbN9xf05M9t0WL2+XTfd5PM2VmoyHzQKEp8H/h//ar1pBGmfRLEnjOfxeCndArn4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ARK3WYywAAAOIAAAAPAAAAAAAAAAAAAAAAAJgC&#10;AABkcnMvZG93bnJldi54bWxQSwUGAAAAAAQABAD1AAAAkAMAAAAA&#10;" filled="f" stroked="f" strokeweight=".5pt">
                    <v:textbox>
                      <w:txbxContent>
                        <w:p w14:paraId="53B9F846" w14:textId="77777777" w:rsidR="00C738E6" w:rsidRDefault="00C738E6" w:rsidP="00C738E6">
                          <w:pPr>
                            <w:rPr>
                              <w:b/>
                            </w:rPr>
                          </w:pPr>
                          <w:r>
                            <w:rPr>
                              <w:b/>
                            </w:rPr>
                            <w:t>+</w:t>
                          </w:r>
                        </w:p>
                      </w:txbxContent>
                    </v:textbox>
                  </v:shape>
                  <v:shape id="Text Box 164" o:spid="_x0000_s1459" type="#_x0000_t202" style="position:absolute;left:3810;top:3919;width:6364;height:3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nr78sA&#10;AADiAAAADwAAAGRycy9kb3ducmV2LnhtbESPT2vCQBTE7wW/w/IEb3WTSENIXUUCUpH24J+Lt9fs&#10;Mwlm38bsVtN++m6h4HGYmd8w8+VgWnGj3jWWFcTTCARxaXXDlYLjYf2cgXAeWWNrmRR8k4PlYvQ0&#10;x1zbO+/otveVCBB2OSqove9yKV1Zk0E3tR1x8M62N+iD7Cupe7wHuGllEkWpNNhwWKixo6Km8rL/&#10;Mgq2xfoDd5+JyX7a4u39vOqux9OLUpPxsHoF4Wnwj/B/e6MVpHEWzZI0TuHvUrgDcvEL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h+evvywAAAOIAAAAPAAAAAAAAAAAAAAAAAJgC&#10;AABkcnMvZG93bnJldi54bWxQSwUGAAAAAAQABAD1AAAAkAMAAAAA&#10;" filled="f" stroked="f" strokeweight=".5pt">
                    <v:textbox>
                      <w:txbxContent>
                        <w:p w14:paraId="7BE20CDD" w14:textId="77777777" w:rsidR="00C738E6" w:rsidRDefault="00C738E6" w:rsidP="00C738E6">
                          <w:pPr>
                            <w:rPr>
                              <w:i/>
                              <w:sz w:val="22"/>
                            </w:rPr>
                          </w:pPr>
                          <w:r>
                            <w:rPr>
                              <w:i/>
                            </w:rPr>
                            <w:t>Hình 4</w:t>
                          </w:r>
                        </w:p>
                      </w:txbxContent>
                    </v:textbox>
                  </v:shape>
                </v:group>
                <w10:wrap type="square" anchorx="margin"/>
              </v:group>
            </w:pict>
          </mc:Fallback>
        </mc:AlternateContent>
      </w:r>
      <w:r w:rsidRPr="00C738E6">
        <w:rPr>
          <w:rFonts w:eastAsia="Calibri"/>
          <w:b/>
          <w:color w:val="0000FF"/>
        </w:rPr>
        <w:t>Câu 4.</w:t>
      </w:r>
      <w:r w:rsidRPr="00C738E6">
        <w:rPr>
          <w:b/>
        </w:rPr>
        <w:t xml:space="preserve"> </w:t>
      </w:r>
      <w:r w:rsidRPr="00C738E6">
        <w:t>Có ba quả cầu kim loại cô</w:t>
      </w:r>
      <w:r w:rsidRPr="00C738E6">
        <w:rPr>
          <w:lang w:val="vi-VN"/>
        </w:rPr>
        <w:t xml:space="preserve"> lập về điện </w:t>
      </w:r>
      <w:r w:rsidRPr="00C738E6">
        <w:t>A, B, C. Quả cầu A tích điện dương</w:t>
      </w:r>
      <w:r w:rsidRPr="00C738E6">
        <w:rPr>
          <w:lang w:val="vi-VN"/>
        </w:rPr>
        <w:t>,</w:t>
      </w:r>
      <w:r w:rsidRPr="00C738E6">
        <w:t xml:space="preserve"> các quả cầu B và C trung hoà về điện </w:t>
      </w:r>
      <w:r w:rsidRPr="00C738E6">
        <w:rPr>
          <w:i/>
        </w:rPr>
        <w:t>(Hình 4)</w:t>
      </w:r>
      <w:r w:rsidRPr="00C738E6">
        <w:t>. Đặt hai quả cầu B và C tiếp xúc nhau, đưa quả cầu A chạm vào quả cầu B theo đường nối tâm hai quả cầu B và C.</w:t>
      </w:r>
      <w:r w:rsidRPr="00C738E6">
        <w:rPr>
          <w:lang w:val="vi-VN"/>
        </w:rPr>
        <w:t xml:space="preserve"> </w:t>
      </w:r>
      <w:r w:rsidRPr="00C738E6">
        <w:t>Sau đó lần lượt tách các quả cầu C khỏi B, rồi B khỏi A. Nhận định nào sau đây là đúng:</w:t>
      </w:r>
    </w:p>
    <w:p w14:paraId="63DD932B" w14:textId="77777777" w:rsidR="00C738E6" w:rsidRPr="00C738E6" w:rsidRDefault="00C738E6" w:rsidP="00C738E6">
      <w:pPr>
        <w:spacing w:line="276" w:lineRule="auto"/>
        <w:jc w:val="both"/>
      </w:pPr>
      <w:r w:rsidRPr="00C738E6">
        <w:rPr>
          <w:b/>
        </w:rPr>
        <w:t>A.</w:t>
      </w:r>
      <w:r w:rsidRPr="00C738E6">
        <w:rPr>
          <w:b/>
          <w:lang w:val="vi-VN"/>
        </w:rPr>
        <w:t xml:space="preserve"> </w:t>
      </w:r>
      <w:r w:rsidRPr="00C738E6">
        <w:t>Quả cầu B và C đều nhiễm điện dương.</w:t>
      </w:r>
    </w:p>
    <w:p w14:paraId="4663CBF0" w14:textId="77777777" w:rsidR="00C738E6" w:rsidRPr="00C738E6" w:rsidRDefault="00C738E6" w:rsidP="00C738E6">
      <w:pPr>
        <w:spacing w:line="276" w:lineRule="auto"/>
        <w:jc w:val="both"/>
      </w:pPr>
      <w:r w:rsidRPr="00C738E6">
        <w:rPr>
          <w:b/>
        </w:rPr>
        <w:t xml:space="preserve">B. </w:t>
      </w:r>
      <w:r w:rsidRPr="00C738E6">
        <w:t xml:space="preserve">Quả cầu B và </w:t>
      </w:r>
      <w:r w:rsidRPr="00C738E6">
        <w:rPr>
          <w:lang w:val="vi-VN"/>
        </w:rPr>
        <w:t xml:space="preserve">C </w:t>
      </w:r>
      <w:r w:rsidRPr="00C738E6">
        <w:t>đều nhiễm điện âm</w:t>
      </w:r>
      <w:r w:rsidRPr="00C738E6">
        <w:rPr>
          <w:lang w:val="vi-VN"/>
        </w:rPr>
        <w:t>.</w:t>
      </w:r>
    </w:p>
    <w:p w14:paraId="7D937E91" w14:textId="77777777" w:rsidR="00C738E6" w:rsidRPr="00C738E6" w:rsidRDefault="00C738E6" w:rsidP="00C738E6">
      <w:pPr>
        <w:spacing w:line="276" w:lineRule="auto"/>
        <w:jc w:val="both"/>
      </w:pPr>
      <w:r w:rsidRPr="00C738E6">
        <w:rPr>
          <w:b/>
        </w:rPr>
        <w:t xml:space="preserve">C. </w:t>
      </w:r>
      <w:r w:rsidRPr="00C738E6">
        <w:t>Quả cầu B nhiễm điện dương, quả cầu C nhiễm điện âm.</w:t>
      </w:r>
    </w:p>
    <w:p w14:paraId="1E6B6C5A" w14:textId="77777777" w:rsidR="00C738E6" w:rsidRPr="00C738E6" w:rsidRDefault="00C738E6" w:rsidP="00C738E6">
      <w:pPr>
        <w:spacing w:after="120" w:line="276" w:lineRule="auto"/>
        <w:jc w:val="both"/>
      </w:pPr>
      <w:r w:rsidRPr="00C738E6">
        <w:rPr>
          <w:b/>
        </w:rPr>
        <w:t>D.</w:t>
      </w:r>
      <w:r w:rsidRPr="00C738E6">
        <w:rPr>
          <w:b/>
          <w:lang w:val="vi-VN"/>
        </w:rPr>
        <w:t xml:space="preserve"> </w:t>
      </w:r>
      <w:r w:rsidRPr="00C738E6">
        <w:t>Quả cầu B nhiễm điện âm, quả cầu C nhiễm điện dương.</w:t>
      </w:r>
    </w:p>
    <w:p w14:paraId="1A286CEC" w14:textId="77777777" w:rsidR="00C738E6" w:rsidRPr="00C738E6" w:rsidRDefault="00C738E6" w:rsidP="00C738E6">
      <w:pPr>
        <w:spacing w:after="120" w:line="276" w:lineRule="auto"/>
        <w:jc w:val="both"/>
        <w:rPr>
          <w:b/>
          <w:color w:val="FF0000"/>
        </w:rPr>
      </w:pPr>
      <w:r w:rsidRPr="00C738E6">
        <w:rPr>
          <w:b/>
          <w:color w:val="FF0000"/>
        </w:rPr>
        <w:t>Chọn A.</w:t>
      </w:r>
    </w:p>
    <w:p w14:paraId="1BE7645E" w14:textId="77777777" w:rsidR="00C738E6" w:rsidRPr="00C738E6" w:rsidRDefault="00C738E6" w:rsidP="00C738E6">
      <w:pPr>
        <w:spacing w:line="276" w:lineRule="auto"/>
        <w:jc w:val="both"/>
        <w:rPr>
          <w:rFonts w:eastAsia="Calibri"/>
          <w:lang w:val="pt-BR"/>
        </w:rPr>
      </w:pPr>
      <w:r w:rsidRPr="00C738E6">
        <w:rPr>
          <w:rFonts w:eastAsia="Calibri"/>
          <w:b/>
          <w:color w:val="0000FF"/>
        </w:rPr>
        <w:lastRenderedPageBreak/>
        <w:t>Câu 5.</w:t>
      </w:r>
      <w:r w:rsidRPr="00C738E6">
        <w:rPr>
          <w:rFonts w:eastAsia="Calibri"/>
        </w:rPr>
        <w:t xml:space="preserve"> Vào mùa xuân, ở khu vực miền Bắc nước ta thường xảy ra hiện tượng “nồm”. Đó là hiện tượng xuất hiện các giọt nước trên bề mặt các đồ vật trong nhà như cửa kính, mặt tủ, v.v... </w:t>
      </w:r>
      <w:r w:rsidRPr="00C738E6">
        <w:rPr>
          <w:rFonts w:eastAsia="Calibri"/>
          <w:lang w:val="pt-BR"/>
        </w:rPr>
        <w:t>Những giọt nước này được hình thành là do quá trình</w:t>
      </w:r>
    </w:p>
    <w:p w14:paraId="17021A55" w14:textId="77777777" w:rsidR="00C738E6" w:rsidRPr="00C738E6" w:rsidRDefault="00C738E6" w:rsidP="00C738E6">
      <w:pPr>
        <w:spacing w:after="120" w:line="276" w:lineRule="auto"/>
        <w:jc w:val="both"/>
        <w:rPr>
          <w:rFonts w:eastAsia="Calibri"/>
          <w:lang w:val="pt-BR"/>
        </w:rPr>
      </w:pPr>
      <w:r w:rsidRPr="00C738E6">
        <w:rPr>
          <w:rFonts w:eastAsia="Calibri"/>
          <w:b/>
          <w:lang w:val="pt-BR"/>
        </w:rPr>
        <w:t xml:space="preserve">A. </w:t>
      </w:r>
      <w:r w:rsidRPr="00C738E6">
        <w:rPr>
          <w:rFonts w:eastAsia="Calibri"/>
          <w:lang w:val="pt-BR"/>
        </w:rPr>
        <w:t>ngưng tụ.</w:t>
      </w:r>
      <w:r w:rsidRPr="00C738E6">
        <w:rPr>
          <w:rFonts w:eastAsia="Calibri"/>
          <w:lang w:val="pt-BR"/>
        </w:rPr>
        <w:tab/>
      </w:r>
      <w:r w:rsidRPr="00C738E6">
        <w:rPr>
          <w:rFonts w:eastAsia="Calibri"/>
          <w:lang w:val="pt-BR"/>
        </w:rPr>
        <w:tab/>
      </w:r>
      <w:r w:rsidRPr="00C738E6">
        <w:rPr>
          <w:rFonts w:eastAsia="Calibri"/>
          <w:b/>
          <w:lang w:val="pt-BR"/>
        </w:rPr>
        <w:t xml:space="preserve">B. </w:t>
      </w:r>
      <w:r w:rsidRPr="00C738E6">
        <w:rPr>
          <w:rFonts w:eastAsia="Calibri"/>
          <w:lang w:val="pt-BR"/>
        </w:rPr>
        <w:t>nóng chảy.</w:t>
      </w:r>
      <w:r w:rsidRPr="00C738E6">
        <w:rPr>
          <w:rFonts w:eastAsia="Calibri"/>
          <w:b/>
          <w:lang w:val="pt-BR"/>
        </w:rPr>
        <w:tab/>
      </w:r>
      <w:r w:rsidRPr="00C738E6">
        <w:rPr>
          <w:rFonts w:eastAsia="Calibri"/>
          <w:lang w:val="pt-BR"/>
        </w:rPr>
        <w:tab/>
      </w:r>
      <w:r w:rsidRPr="00C738E6">
        <w:rPr>
          <w:rFonts w:eastAsia="Calibri"/>
          <w:b/>
          <w:lang w:val="pt-BR"/>
        </w:rPr>
        <w:t xml:space="preserve">C. </w:t>
      </w:r>
      <w:r w:rsidRPr="00C738E6">
        <w:rPr>
          <w:rFonts w:eastAsia="Calibri"/>
          <w:lang w:val="pt-BR"/>
        </w:rPr>
        <w:t>đông đặc.</w:t>
      </w:r>
      <w:r w:rsidRPr="00C738E6">
        <w:rPr>
          <w:rFonts w:eastAsia="Calibri"/>
          <w:lang w:val="pt-BR"/>
        </w:rPr>
        <w:tab/>
      </w:r>
      <w:r w:rsidRPr="00C738E6">
        <w:rPr>
          <w:rFonts w:eastAsia="Calibri"/>
          <w:lang w:val="pt-BR"/>
        </w:rPr>
        <w:tab/>
      </w:r>
      <w:r w:rsidRPr="00C738E6">
        <w:rPr>
          <w:rFonts w:eastAsia="Calibri"/>
          <w:b/>
          <w:lang w:val="pt-BR"/>
        </w:rPr>
        <w:t xml:space="preserve">D. </w:t>
      </w:r>
      <w:r w:rsidRPr="00C738E6">
        <w:rPr>
          <w:rFonts w:eastAsia="Calibri"/>
          <w:lang w:val="pt-BR"/>
        </w:rPr>
        <w:t>ngưng kết.</w:t>
      </w:r>
    </w:p>
    <w:p w14:paraId="46B8DA7D" w14:textId="77777777" w:rsidR="00C738E6" w:rsidRPr="00C738E6" w:rsidRDefault="00C738E6" w:rsidP="00C738E6">
      <w:pPr>
        <w:spacing w:after="120" w:line="276" w:lineRule="auto"/>
        <w:jc w:val="both"/>
        <w:rPr>
          <w:rFonts w:eastAsia="Calibri"/>
          <w:b/>
          <w:color w:val="FF0000"/>
          <w:lang w:val="pt-BR"/>
        </w:rPr>
      </w:pPr>
      <w:r w:rsidRPr="00C738E6">
        <w:rPr>
          <w:rFonts w:eastAsia="Calibri"/>
          <w:b/>
          <w:color w:val="FF0000"/>
          <w:lang w:val="pt-BR"/>
        </w:rPr>
        <w:t>Chọn A.</w:t>
      </w:r>
    </w:p>
    <w:p w14:paraId="3CA2BC4F" w14:textId="77777777" w:rsidR="00C738E6" w:rsidRPr="00C738E6" w:rsidRDefault="00C738E6" w:rsidP="00C738E6">
      <w:pPr>
        <w:spacing w:line="276" w:lineRule="auto"/>
        <w:jc w:val="both"/>
        <w:rPr>
          <w:rFonts w:eastAsia="Calibri"/>
        </w:rPr>
      </w:pPr>
      <w:r w:rsidRPr="00C738E6">
        <w:rPr>
          <w:rFonts w:eastAsia="Calibri"/>
          <w:b/>
          <w:color w:val="0000FF"/>
        </w:rPr>
        <w:t>Câu 6.</w:t>
      </w:r>
      <w:r w:rsidRPr="00C738E6">
        <w:rPr>
          <w:rFonts w:eastAsia="Calibri"/>
        </w:rPr>
        <w:t xml:space="preserve"> Lấy 0,5 kg nước đá ở nhiệt độ t</w:t>
      </w:r>
      <w:r w:rsidRPr="00C738E6">
        <w:rPr>
          <w:rFonts w:eastAsia="Calibri"/>
          <w:vertAlign w:val="subscript"/>
        </w:rPr>
        <w:t>0</w:t>
      </w:r>
      <w:r w:rsidRPr="00C738E6">
        <w:rPr>
          <w:rFonts w:eastAsia="Calibri"/>
        </w:rPr>
        <w:t xml:space="preserve"> (t</w:t>
      </w:r>
      <w:r w:rsidRPr="00C738E6">
        <w:rPr>
          <w:rFonts w:eastAsia="Calibri"/>
          <w:vertAlign w:val="subscript"/>
        </w:rPr>
        <w:t>0</w:t>
      </w:r>
      <w:r w:rsidRPr="00C738E6">
        <w:rPr>
          <w:rFonts w:eastAsia="Calibri"/>
        </w:rPr>
        <w:t xml:space="preserve"> &lt; 0</w:t>
      </w:r>
      <w:r w:rsidRPr="00C738E6">
        <w:rPr>
          <w:rFonts w:eastAsia="Calibri"/>
          <w:vertAlign w:val="superscript"/>
        </w:rPr>
        <w:t>o</w:t>
      </w:r>
      <w:r w:rsidRPr="00C738E6">
        <w:rPr>
          <w:rFonts w:eastAsia="Calibri"/>
        </w:rPr>
        <w:t>C) bỏ vào bình cách nhiệt, sau đó rót 0,7 kg nước ở 40</w:t>
      </w:r>
      <w:r w:rsidRPr="00C738E6">
        <w:rPr>
          <w:rFonts w:eastAsia="Calibri"/>
          <w:vertAlign w:val="superscript"/>
        </w:rPr>
        <w:t>0</w:t>
      </w:r>
      <w:r w:rsidRPr="00C738E6">
        <w:rPr>
          <w:rFonts w:eastAsia="Calibri"/>
        </w:rPr>
        <w:t>C vào bình, đợi đến khi nhiệt độ ổn định thì còn 0,2 kg nước đá chưa tan hết. Cho nhiệt nóng chảy riêng của nước đá là 3,34.10</w:t>
      </w:r>
      <w:r w:rsidRPr="00C738E6">
        <w:rPr>
          <w:rFonts w:eastAsia="Calibri"/>
          <w:vertAlign w:val="superscript"/>
        </w:rPr>
        <w:t>5</w:t>
      </w:r>
      <w:r w:rsidRPr="00C738E6">
        <w:rPr>
          <w:rFonts w:eastAsia="Calibri"/>
        </w:rPr>
        <w:t xml:space="preserve"> J/kg ; nhiệt dung riêng của nước đá là 2100 J/(kgK) ; nhiệt dung riêng của nước là 4200 J/(kgK). Bỏ qua sự trao đổi nhiệt của hệ với môi trường và sự hấp thụ nhiệt của bình. Nhiệt độ ban đầu của khối nước đá xấp xỉ là</w:t>
      </w:r>
    </w:p>
    <w:p w14:paraId="4A1F06CE" w14:textId="77777777" w:rsidR="00C738E6" w:rsidRPr="00C738E6" w:rsidRDefault="00C738E6" w:rsidP="00C738E6">
      <w:pPr>
        <w:spacing w:after="120" w:line="276" w:lineRule="auto"/>
        <w:jc w:val="both"/>
        <w:rPr>
          <w:rFonts w:eastAsia="Calibri"/>
        </w:rPr>
      </w:pPr>
      <w:r w:rsidRPr="00C738E6">
        <w:rPr>
          <w:rFonts w:eastAsia="Calibri"/>
          <w:b/>
        </w:rPr>
        <w:t>A.</w:t>
      </w:r>
      <w:r w:rsidRPr="00C738E6">
        <w:rPr>
          <w:rFonts w:eastAsia="Calibri"/>
        </w:rPr>
        <w:t xml:space="preserve"> </w:t>
      </w:r>
      <w:r w:rsidRPr="00C738E6">
        <w:rPr>
          <w:rFonts w:eastAsia="Calibri"/>
          <w:noProof/>
          <w:position w:val="-6"/>
        </w:rPr>
        <w:object w:dxaOrig="720" w:dyaOrig="285" w14:anchorId="22C10B93">
          <v:shape id="_x0000_i1112" type="#_x0000_t75" style="width:36pt;height:14.25pt" o:ole="">
            <v:imagedata r:id="rId217" o:title=""/>
          </v:shape>
          <o:OLEObject Type="Embed" ProgID="Equation.DSMT4" ShapeID="_x0000_i1112" DrawAspect="Content" ObjectID="_1832519597" r:id="rId218"/>
        </w:object>
      </w:r>
      <w:r w:rsidRPr="00C738E6">
        <w:rPr>
          <w:rFonts w:eastAsia="Calibri"/>
        </w:rPr>
        <w:t>.</w:t>
      </w:r>
      <w:r w:rsidRPr="00C738E6">
        <w:rPr>
          <w:rFonts w:eastAsia="Calibri"/>
        </w:rPr>
        <w:tab/>
      </w:r>
      <w:r w:rsidRPr="00C738E6">
        <w:rPr>
          <w:rFonts w:eastAsia="Calibri"/>
        </w:rPr>
        <w:tab/>
      </w:r>
      <w:r w:rsidRPr="00C738E6">
        <w:rPr>
          <w:rFonts w:eastAsia="Calibri"/>
        </w:rPr>
        <w:tab/>
      </w:r>
      <w:r w:rsidRPr="00C738E6">
        <w:rPr>
          <w:rFonts w:eastAsia="Calibri"/>
          <w:b/>
        </w:rPr>
        <w:t>B.</w:t>
      </w:r>
      <w:r w:rsidRPr="00C738E6">
        <w:rPr>
          <w:rFonts w:eastAsia="Calibri"/>
        </w:rPr>
        <w:t xml:space="preserve"> </w:t>
      </w:r>
      <w:r w:rsidRPr="00C738E6">
        <w:rPr>
          <w:rFonts w:eastAsia="Calibri"/>
          <w:noProof/>
          <w:position w:val="-6"/>
        </w:rPr>
        <w:object w:dxaOrig="720" w:dyaOrig="285" w14:anchorId="62E5BB3A">
          <v:shape id="_x0000_i1113" type="#_x0000_t75" style="width:36pt;height:14.25pt" o:ole="">
            <v:imagedata r:id="rId219" o:title=""/>
          </v:shape>
          <o:OLEObject Type="Embed" ProgID="Equation.DSMT4" ShapeID="_x0000_i1113" DrawAspect="Content" ObjectID="_1832519598" r:id="rId220"/>
        </w:object>
      </w:r>
      <w:r w:rsidRPr="00C738E6">
        <w:rPr>
          <w:rFonts w:eastAsia="Calibri"/>
        </w:rPr>
        <w:t>.</w:t>
      </w:r>
      <w:r w:rsidRPr="00C738E6">
        <w:rPr>
          <w:rFonts w:eastAsia="Calibri"/>
        </w:rPr>
        <w:tab/>
      </w:r>
      <w:r w:rsidRPr="00C738E6">
        <w:rPr>
          <w:rFonts w:eastAsia="Calibri"/>
        </w:rPr>
        <w:tab/>
      </w:r>
      <w:r w:rsidRPr="00C738E6">
        <w:rPr>
          <w:rFonts w:eastAsia="Calibri"/>
          <w:b/>
        </w:rPr>
        <w:t>C.</w:t>
      </w:r>
      <w:r w:rsidRPr="00C738E6">
        <w:rPr>
          <w:rFonts w:eastAsia="Calibri"/>
        </w:rPr>
        <w:t xml:space="preserve"> </w:t>
      </w:r>
      <w:r w:rsidRPr="00C738E6">
        <w:rPr>
          <w:rFonts w:eastAsia="Calibri"/>
          <w:noProof/>
          <w:position w:val="-6"/>
        </w:rPr>
        <w:object w:dxaOrig="630" w:dyaOrig="285" w14:anchorId="224C7C16">
          <v:shape id="_x0000_i1114" type="#_x0000_t75" style="width:31.5pt;height:14.25pt" o:ole="">
            <v:imagedata r:id="rId221" o:title=""/>
          </v:shape>
          <o:OLEObject Type="Embed" ProgID="Equation.DSMT4" ShapeID="_x0000_i1114" DrawAspect="Content" ObjectID="_1832519599" r:id="rId222"/>
        </w:object>
      </w:r>
      <w:r w:rsidRPr="00C738E6">
        <w:rPr>
          <w:rFonts w:eastAsia="Calibri"/>
        </w:rPr>
        <w:t>.</w:t>
      </w:r>
      <w:r w:rsidRPr="00C738E6">
        <w:rPr>
          <w:rFonts w:eastAsia="Calibri"/>
        </w:rPr>
        <w:tab/>
      </w:r>
      <w:r w:rsidRPr="00C738E6">
        <w:rPr>
          <w:rFonts w:eastAsia="Calibri"/>
        </w:rPr>
        <w:tab/>
      </w:r>
      <w:r w:rsidRPr="00C738E6">
        <w:rPr>
          <w:rFonts w:eastAsia="Calibri"/>
          <w:b/>
        </w:rPr>
        <w:t>D.</w:t>
      </w:r>
      <w:r w:rsidRPr="00C738E6">
        <w:rPr>
          <w:rFonts w:eastAsia="Calibri"/>
        </w:rPr>
        <w:t xml:space="preserve"> </w:t>
      </w:r>
      <w:r w:rsidRPr="00C738E6">
        <w:rPr>
          <w:rFonts w:eastAsia="Calibri"/>
          <w:noProof/>
          <w:position w:val="-6"/>
        </w:rPr>
        <w:object w:dxaOrig="720" w:dyaOrig="285" w14:anchorId="6B410D90">
          <v:shape id="_x0000_i1115" type="#_x0000_t75" style="width:36pt;height:14.25pt" o:ole="">
            <v:imagedata r:id="rId223" o:title=""/>
          </v:shape>
          <o:OLEObject Type="Embed" ProgID="Equation.DSMT4" ShapeID="_x0000_i1115" DrawAspect="Content" ObjectID="_1832519600" r:id="rId224"/>
        </w:object>
      </w:r>
      <w:r w:rsidRPr="00C738E6">
        <w:rPr>
          <w:rFonts w:eastAsia="Calibri"/>
        </w:rPr>
        <w:t>.</w:t>
      </w:r>
    </w:p>
    <w:p w14:paraId="2354DA17" w14:textId="77777777" w:rsidR="00C738E6" w:rsidRPr="00C738E6" w:rsidRDefault="00C738E6" w:rsidP="00C738E6">
      <w:pPr>
        <w:spacing w:after="120" w:line="276" w:lineRule="auto"/>
        <w:jc w:val="both"/>
        <w:rPr>
          <w:rFonts w:eastAsia="Calibri"/>
          <w:b/>
          <w:color w:val="FF0000"/>
        </w:rPr>
      </w:pPr>
      <w:r w:rsidRPr="00C738E6">
        <w:rPr>
          <w:rFonts w:eastAsia="Calibri"/>
          <w:b/>
          <w:color w:val="FF0000"/>
        </w:rPr>
        <w:t>Chọn A.</w:t>
      </w:r>
    </w:p>
    <w:p w14:paraId="093F6240" w14:textId="77777777" w:rsidR="00C738E6" w:rsidRPr="00C738E6" w:rsidRDefault="00C738E6" w:rsidP="00C738E6">
      <w:pPr>
        <w:spacing w:after="120" w:line="276" w:lineRule="auto"/>
        <w:jc w:val="both"/>
        <w:rPr>
          <w:rFonts w:eastAsia="Calibri"/>
          <w:color w:val="FF0000"/>
        </w:rPr>
      </w:pPr>
      <w:r w:rsidRPr="00C738E6">
        <w:rPr>
          <w:rFonts w:eastAsia="Calibri"/>
          <w:color w:val="FF0000"/>
        </w:rPr>
        <w:t>Q</w:t>
      </w:r>
      <w:r w:rsidRPr="00C738E6">
        <w:rPr>
          <w:rFonts w:eastAsia="Calibri"/>
          <w:color w:val="FF0000"/>
          <w:vertAlign w:val="subscript"/>
        </w:rPr>
        <w:t>1</w:t>
      </w:r>
      <w:r w:rsidRPr="00C738E6">
        <w:rPr>
          <w:rFonts w:eastAsia="Calibri"/>
          <w:color w:val="FF0000"/>
        </w:rPr>
        <w:t xml:space="preserve"> = Q</w:t>
      </w:r>
      <w:r w:rsidRPr="00C738E6">
        <w:rPr>
          <w:rFonts w:eastAsia="Calibri"/>
          <w:color w:val="FF0000"/>
          <w:vertAlign w:val="subscript"/>
        </w:rPr>
        <w:t>2</w:t>
      </w:r>
      <w:r w:rsidRPr="00C738E6">
        <w:rPr>
          <w:rFonts w:eastAsia="Calibri"/>
          <w:color w:val="FF0000"/>
        </w:rPr>
        <w:t xml:space="preserve"> + Q</w:t>
      </w:r>
      <w:r w:rsidRPr="00C738E6">
        <w:rPr>
          <w:rFonts w:eastAsia="Calibri"/>
          <w:color w:val="FF0000"/>
          <w:vertAlign w:val="subscript"/>
        </w:rPr>
        <w:t>3</w:t>
      </w:r>
      <w:r w:rsidRPr="00C738E6">
        <w:rPr>
          <w:rFonts w:eastAsia="Calibri"/>
          <w:color w:val="FF0000"/>
        </w:rPr>
        <w:t xml:space="preserve"> với Q</w:t>
      </w:r>
      <w:r w:rsidRPr="00C738E6">
        <w:rPr>
          <w:rFonts w:eastAsia="Calibri"/>
          <w:color w:val="FF0000"/>
          <w:vertAlign w:val="subscript"/>
        </w:rPr>
        <w:t>1</w:t>
      </w:r>
      <w:r w:rsidRPr="00C738E6">
        <w:rPr>
          <w:rFonts w:eastAsia="Calibri"/>
          <w:color w:val="FF0000"/>
        </w:rPr>
        <w:t xml:space="preserve"> là nhiệt lượng 0,7 kg nước toả ra để hạ nhiệt độ xuống 0</w:t>
      </w:r>
      <w:r w:rsidRPr="00C738E6">
        <w:rPr>
          <w:rFonts w:eastAsia="Calibri"/>
          <w:color w:val="FF0000"/>
          <w:vertAlign w:val="superscript"/>
        </w:rPr>
        <w:t>0</w:t>
      </w:r>
      <w:r w:rsidRPr="00C738E6">
        <w:rPr>
          <w:rFonts w:eastAsia="Calibri"/>
          <w:color w:val="FF0000"/>
        </w:rPr>
        <w:t>C, Q</w:t>
      </w:r>
      <w:r w:rsidRPr="00C738E6">
        <w:rPr>
          <w:rFonts w:eastAsia="Calibri"/>
          <w:color w:val="FF0000"/>
          <w:vertAlign w:val="subscript"/>
        </w:rPr>
        <w:t>2</w:t>
      </w:r>
      <w:r w:rsidRPr="00C738E6">
        <w:rPr>
          <w:rFonts w:eastAsia="Calibri"/>
          <w:color w:val="FF0000"/>
        </w:rPr>
        <w:t xml:space="preserve"> là nhiệt lượng khối nước đá nhận vào để tăng nhiệt độ lên 0</w:t>
      </w:r>
      <w:r w:rsidRPr="00C738E6">
        <w:rPr>
          <w:rFonts w:eastAsia="Calibri"/>
          <w:color w:val="FF0000"/>
          <w:vertAlign w:val="superscript"/>
        </w:rPr>
        <w:t>0</w:t>
      </w:r>
      <w:r w:rsidRPr="00C738E6">
        <w:rPr>
          <w:rFonts w:eastAsia="Calibri"/>
          <w:color w:val="FF0000"/>
        </w:rPr>
        <w:t>C, Q</w:t>
      </w:r>
      <w:r w:rsidRPr="00C738E6">
        <w:rPr>
          <w:rFonts w:eastAsia="Calibri"/>
          <w:color w:val="FF0000"/>
          <w:vertAlign w:val="subscript"/>
        </w:rPr>
        <w:t>3</w:t>
      </w:r>
      <w:r w:rsidRPr="00C738E6">
        <w:rPr>
          <w:rFonts w:eastAsia="Calibri"/>
          <w:color w:val="FF0000"/>
        </w:rPr>
        <w:t xml:space="preserve"> là nhiệt lượng khối nước đã nhận để nóng chảy một phần (0,3 kg).</w:t>
      </w:r>
    </w:p>
    <w:p w14:paraId="5FA8E613" w14:textId="77777777" w:rsidR="00C738E6" w:rsidRPr="00C738E6" w:rsidRDefault="00C738E6" w:rsidP="00C738E6">
      <w:pPr>
        <w:spacing w:after="120" w:line="276" w:lineRule="auto"/>
        <w:jc w:val="both"/>
        <w:rPr>
          <w:rFonts w:eastAsia="Calibri"/>
        </w:rPr>
      </w:pPr>
      <w:r w:rsidRPr="00C738E6">
        <w:rPr>
          <w:rFonts w:eastAsia="Calibri"/>
          <w:noProof/>
          <w:position w:val="-14"/>
        </w:rPr>
        <w:object w:dxaOrig="6450" w:dyaOrig="390" w14:anchorId="39B248A5">
          <v:shape id="_x0000_i1116" type="#_x0000_t75" style="width:322.5pt;height:19.5pt" o:ole="">
            <v:imagedata r:id="rId225" o:title=""/>
          </v:shape>
          <o:OLEObject Type="Embed" ProgID="Equation.DSMT4" ShapeID="_x0000_i1116" DrawAspect="Content" ObjectID="_1832519601" r:id="rId226"/>
        </w:object>
      </w:r>
      <w:r w:rsidRPr="00C738E6">
        <w:rPr>
          <w:rFonts w:eastAsia="Calibri"/>
        </w:rPr>
        <w:t xml:space="preserve"> </w:t>
      </w:r>
    </w:p>
    <w:p w14:paraId="6D8F42E9" w14:textId="77777777" w:rsidR="00C738E6" w:rsidRPr="00C738E6" w:rsidRDefault="00C738E6" w:rsidP="00C738E6">
      <w:pPr>
        <w:spacing w:line="276" w:lineRule="auto"/>
        <w:jc w:val="both"/>
        <w:rPr>
          <w:rFonts w:eastAsia="Calibri"/>
        </w:rPr>
      </w:pPr>
      <w:r w:rsidRPr="00C738E6">
        <w:rPr>
          <w:rFonts w:eastAsia="Calibri"/>
          <w:noProof/>
          <w:sz w:val="28"/>
          <w:szCs w:val="22"/>
        </w:rPr>
        <mc:AlternateContent>
          <mc:Choice Requires="wpg">
            <w:drawing>
              <wp:anchor distT="0" distB="0" distL="114300" distR="114300" simplePos="0" relativeHeight="251699200" behindDoc="0" locked="0" layoutInCell="1" allowOverlap="1" wp14:anchorId="623406D3" wp14:editId="00F6B016">
                <wp:simplePos x="0" y="0"/>
                <wp:positionH relativeFrom="column">
                  <wp:posOffset>4759960</wp:posOffset>
                </wp:positionH>
                <wp:positionV relativeFrom="paragraph">
                  <wp:posOffset>0</wp:posOffset>
                </wp:positionV>
                <wp:extent cx="1540510" cy="1295400"/>
                <wp:effectExtent l="0" t="0" r="2540" b="0"/>
                <wp:wrapSquare wrapText="bothSides"/>
                <wp:docPr id="618032617" name="Group 310"/>
                <wp:cNvGraphicFramePr/>
                <a:graphic xmlns:a="http://schemas.openxmlformats.org/drawingml/2006/main">
                  <a:graphicData uri="http://schemas.microsoft.com/office/word/2010/wordprocessingGroup">
                    <wpg:wgp>
                      <wpg:cNvGrpSpPr/>
                      <wpg:grpSpPr>
                        <a:xfrm>
                          <a:off x="0" y="0"/>
                          <a:ext cx="1540510" cy="1295400"/>
                          <a:chOff x="0" y="0"/>
                          <a:chExt cx="1540510" cy="1295400"/>
                        </a:xfrm>
                      </wpg:grpSpPr>
                      <pic:pic xmlns:pic="http://schemas.openxmlformats.org/drawingml/2006/picture">
                        <pic:nvPicPr>
                          <pic:cNvPr id="618032618" name="Picture 618032618"/>
                          <pic:cNvPicPr>
                            <a:picLocks noChangeAspect="1"/>
                          </pic:cNvPicPr>
                        </pic:nvPicPr>
                        <pic:blipFill>
                          <a:blip r:embed="rId56" cstate="email">
                            <a:extLst>
                              <a:ext uri="{28A0092B-C50C-407E-A947-70E740481C1C}">
                                <a14:useLocalDpi xmlns:a14="http://schemas.microsoft.com/office/drawing/2010/main"/>
                              </a:ext>
                            </a:extLst>
                          </a:blip>
                          <a:stretch>
                            <a:fillRect/>
                          </a:stretch>
                        </pic:blipFill>
                        <pic:spPr>
                          <a:xfrm>
                            <a:off x="0" y="0"/>
                            <a:ext cx="1540510" cy="1231900"/>
                          </a:xfrm>
                          <a:prstGeom prst="rect">
                            <a:avLst/>
                          </a:prstGeom>
                        </pic:spPr>
                      </pic:pic>
                      <wps:wsp>
                        <wps:cNvPr id="618032619" name="Text Box 4"/>
                        <wps:cNvSpPr txBox="1"/>
                        <wps:spPr>
                          <a:xfrm>
                            <a:off x="444500" y="1060101"/>
                            <a:ext cx="704713" cy="235299"/>
                          </a:xfrm>
                          <a:prstGeom prst="rect">
                            <a:avLst/>
                          </a:prstGeom>
                          <a:noFill/>
                          <a:ln w="6350">
                            <a:noFill/>
                          </a:ln>
                        </wps:spPr>
                        <wps:txbx>
                          <w:txbxContent>
                            <w:p w14:paraId="6C925743" w14:textId="77777777" w:rsidR="00C738E6" w:rsidRDefault="00C738E6" w:rsidP="00C738E6">
                              <w:pPr>
                                <w:rPr>
                                  <w:i/>
                                </w:rPr>
                              </w:pPr>
                              <w:r>
                                <w:rPr>
                                  <w:i/>
                                </w:rPr>
                                <w:t>Hình 5</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margin">
                  <wp14:pctHeight>0</wp14:pctHeight>
                </wp14:sizeRelV>
              </wp:anchor>
            </w:drawing>
          </mc:Choice>
          <mc:Fallback>
            <w:pict>
              <v:group id="Group 310" o:spid="_x0000_s1460" style="position:absolute;left:0;text-align:left;margin-left:374.8pt;margin-top:0;width:121.3pt;height:102pt;z-index:251699200;mso-position-horizontal-relative:text;mso-position-vertical-relative:text;mso-height-relative:margin" coordsize="15405,1295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">
                <v:shape id="Picture 618032618" o:spid="_x0000_s1461" type="#_x0000_t75" style="position:absolute;width:15405;height:1231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XcBH7FAAAA4gAAAA8AAABkcnMvZG93bnJldi54bWxET02LwjAUvAv7H8Jb2JsmVVGpRlkWFPVm&#10;XQ97ezTPtti8lCZq998bQfAyMMwXs1h1thY3an3lWEMyUCCIc2cqLjT8Htf9GQgfkA3WjknDP3lY&#10;LT96C0yNu/OBblkoRCxhn6KGMoQmldLnJVn0A9cQR+3sWosh0raQpsV7LLe1HCo1kRYrjgslNvRT&#10;Un7JrlbDiXdhS+r6l+BGTbPLicd7O9L667P7noMI1IW3+ZXeGg2TZKZGw4jwvBTvgFw+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F3AR+xQAAAOIAAAAPAAAAAAAAAAAAAAAA&#10;AJ8CAABkcnMvZG93bnJldi54bWxQSwUGAAAAAAQABAD3AAAAkQMAAAAA&#10;">
                  <v:imagedata r:id="rId57" o:title=""/>
                  <v:path arrowok="t"/>
                </v:shape>
                <v:shape id="Text Box 4" o:spid="_x0000_s1462" type="#_x0000_t202" style="position:absolute;left:4445;top:10601;width:7047;height:23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Z/ncwA&#10;AADiAAAADwAAAGRycy9kb3ducmV2LnhtbESPT2vCQBTE70K/w/IK3nSTSEOMriIBaSntwT8Xb8/s&#10;Mwlm36bZrab99N1CocdhZn7DLNeDacWNetdYVhBPIxDEpdUNVwqOh+0kA+E8ssbWMin4Igfr1cNo&#10;ibm2d97Rbe8rESDsclRQe9/lUrqyJoNuajvi4F1sb9AH2VdS93gPcNPKJIpSabDhsFBjR0VN5XX/&#10;aRS8Ftt33J0Tk323xfPbZdN9HE9PSo0fh80ChKfB/4f/2i9aQRpn0SxJ4zn8Xgp3QK5+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kGZ/ncwAAADiAAAADwAAAAAAAAAAAAAAAACY&#10;AgAAZHJzL2Rvd25yZXYueG1sUEsFBgAAAAAEAAQA9QAAAJEDAAAAAA==&#10;" filled="f" stroked="f" strokeweight=".5pt">
                  <v:textbox>
                    <w:txbxContent>
                      <w:p w14:paraId="6C925743" w14:textId="77777777" w:rsidR="00C738E6" w:rsidRDefault="00C738E6" w:rsidP="00C738E6">
                        <w:pPr>
                          <w:rPr>
                            <w:i/>
                          </w:rPr>
                        </w:pPr>
                        <w:r>
                          <w:rPr>
                            <w:i/>
                          </w:rPr>
                          <w:t>Hình 5</w:t>
                        </w:r>
                      </w:p>
                    </w:txbxContent>
                  </v:textbox>
                </v:shape>
                <w10:wrap type="square"/>
              </v:group>
            </w:pict>
          </mc:Fallback>
        </mc:AlternateContent>
      </w:r>
      <w:r w:rsidRPr="00C738E6">
        <w:rPr>
          <w:rFonts w:eastAsia="Calibri"/>
          <w:b/>
          <w:color w:val="0000FF"/>
        </w:rPr>
        <w:t>Câu 7.</w:t>
      </w:r>
      <w:r w:rsidRPr="00C738E6">
        <w:rPr>
          <w:rFonts w:eastAsia="Calibri"/>
          <w:b/>
        </w:rPr>
        <w:t xml:space="preserve"> </w:t>
      </w:r>
      <w:r w:rsidRPr="00C738E6">
        <w:rPr>
          <w:rFonts w:eastAsia="Calibri"/>
        </w:rPr>
        <w:t xml:space="preserve">Một học sinh làm thí nghiệm đun 100 g nước trong ấm điện có công suất P. Khi nước bắt đầu sôi (ở 100 </w:t>
      </w:r>
      <w:r w:rsidRPr="00C738E6">
        <w:rPr>
          <w:rFonts w:eastAsia="Calibri"/>
          <w:vertAlign w:val="superscript"/>
        </w:rPr>
        <w:t>0</w:t>
      </w:r>
      <w:r w:rsidRPr="00C738E6">
        <w:rPr>
          <w:rFonts w:eastAsia="Calibri"/>
        </w:rPr>
        <w:t xml:space="preserve">C), học sinh ghi lại giá trị khối lượng </w:t>
      </w:r>
      <w:r w:rsidRPr="00C738E6">
        <w:rPr>
          <w:rFonts w:eastAsia="Calibri"/>
          <w:i/>
        </w:rPr>
        <w:t>m</w:t>
      </w:r>
      <w:r w:rsidRPr="00C738E6">
        <w:rPr>
          <w:rFonts w:eastAsia="Calibri"/>
        </w:rPr>
        <w:t xml:space="preserve"> của nước trong ấm theo thời gian và vẽ được đồ thị như </w:t>
      </w:r>
      <w:r w:rsidRPr="00C738E6">
        <w:rPr>
          <w:rFonts w:eastAsia="Calibri"/>
          <w:i/>
        </w:rPr>
        <w:t>Hình 5</w:t>
      </w:r>
      <w:r w:rsidRPr="00C738E6">
        <w:rPr>
          <w:rFonts w:eastAsia="Calibri"/>
        </w:rPr>
        <w:t>. Biết nhiệt hoá hơi riêng của nước ở điều kiện thí nghiệm là 2,26.10</w:t>
      </w:r>
      <w:r w:rsidRPr="00C738E6">
        <w:rPr>
          <w:rFonts w:eastAsia="Calibri"/>
          <w:vertAlign w:val="superscript"/>
        </w:rPr>
        <w:t>6</w:t>
      </w:r>
      <w:r w:rsidRPr="00C738E6">
        <w:rPr>
          <w:rFonts w:eastAsia="Calibri"/>
        </w:rPr>
        <w:t xml:space="preserve"> (J/kg). Bỏ qua mất mát nhiệt ra môi trường. Công suất P của ấm là </w:t>
      </w:r>
    </w:p>
    <w:p w14:paraId="2C06E6F2" w14:textId="77777777" w:rsidR="00C738E6" w:rsidRPr="00C738E6" w:rsidRDefault="00C738E6" w:rsidP="00C738E6">
      <w:pPr>
        <w:spacing w:after="120" w:line="276" w:lineRule="auto"/>
        <w:jc w:val="both"/>
        <w:rPr>
          <w:rFonts w:eastAsia="Calibri"/>
        </w:rPr>
      </w:pPr>
      <w:r w:rsidRPr="00C738E6">
        <w:rPr>
          <w:rFonts w:eastAsia="Calibri"/>
          <w:b/>
        </w:rPr>
        <w:t>A.</w:t>
      </w:r>
      <w:r w:rsidRPr="00C738E6">
        <w:rPr>
          <w:rFonts w:eastAsia="Calibri"/>
        </w:rPr>
        <w:t xml:space="preserve"> 904 W.</w:t>
      </w:r>
      <w:r w:rsidRPr="00C738E6">
        <w:rPr>
          <w:rFonts w:eastAsia="Calibri"/>
        </w:rPr>
        <w:tab/>
      </w:r>
      <w:r w:rsidRPr="00C738E6">
        <w:rPr>
          <w:rFonts w:eastAsia="Calibri"/>
        </w:rPr>
        <w:tab/>
      </w:r>
      <w:r w:rsidRPr="00C738E6">
        <w:rPr>
          <w:rFonts w:eastAsia="Calibri"/>
          <w:b/>
        </w:rPr>
        <w:t>B.</w:t>
      </w:r>
      <w:r w:rsidRPr="00C738E6">
        <w:rPr>
          <w:rFonts w:eastAsia="Calibri"/>
        </w:rPr>
        <w:t xml:space="preserve"> 1808 W.</w:t>
      </w:r>
      <w:r w:rsidRPr="00C738E6">
        <w:rPr>
          <w:rFonts w:eastAsia="Calibri"/>
        </w:rPr>
        <w:tab/>
      </w:r>
      <w:r w:rsidRPr="00C738E6">
        <w:rPr>
          <w:rFonts w:eastAsia="Calibri"/>
          <w:b/>
        </w:rPr>
        <w:t>C.</w:t>
      </w:r>
      <w:r w:rsidRPr="00C738E6">
        <w:rPr>
          <w:rFonts w:eastAsia="Calibri"/>
        </w:rPr>
        <w:t xml:space="preserve"> 1505 W.</w:t>
      </w:r>
      <w:r w:rsidRPr="00C738E6">
        <w:rPr>
          <w:rFonts w:eastAsia="Calibri"/>
        </w:rPr>
        <w:tab/>
      </w:r>
      <w:r w:rsidRPr="00C738E6">
        <w:rPr>
          <w:rFonts w:eastAsia="Calibri"/>
          <w:b/>
        </w:rPr>
        <w:t>D.</w:t>
      </w:r>
      <w:r w:rsidRPr="00C738E6">
        <w:rPr>
          <w:rFonts w:eastAsia="Calibri"/>
        </w:rPr>
        <w:t xml:space="preserve"> 452 W.</w:t>
      </w:r>
    </w:p>
    <w:p w14:paraId="1FD6A6F6" w14:textId="77777777" w:rsidR="00C738E6" w:rsidRPr="00C738E6" w:rsidRDefault="00C738E6" w:rsidP="00C738E6">
      <w:pPr>
        <w:spacing w:after="120" w:line="276" w:lineRule="auto"/>
        <w:jc w:val="both"/>
        <w:rPr>
          <w:rFonts w:eastAsia="Calibri"/>
          <w:b/>
          <w:color w:val="FF0000"/>
        </w:rPr>
      </w:pPr>
      <w:r w:rsidRPr="00C738E6">
        <w:rPr>
          <w:rFonts w:eastAsia="Calibri"/>
          <w:b/>
          <w:color w:val="FF0000"/>
        </w:rPr>
        <w:t>Chọn A.</w:t>
      </w:r>
    </w:p>
    <w:p w14:paraId="08CFE511" w14:textId="77777777" w:rsidR="00C738E6" w:rsidRPr="00C738E6" w:rsidRDefault="00C738E6" w:rsidP="00C738E6">
      <w:pPr>
        <w:spacing w:after="120" w:line="276" w:lineRule="auto"/>
        <w:jc w:val="both"/>
        <w:rPr>
          <w:rFonts w:eastAsia="Calibri"/>
          <w:color w:val="FF0000"/>
        </w:rPr>
      </w:pPr>
      <w:r w:rsidRPr="00C738E6">
        <w:rPr>
          <w:rFonts w:eastAsia="Calibri"/>
          <w:color w:val="FF0000"/>
        </w:rPr>
        <w:t>Trong thời gian 100s khối lượng nước bị hoá hơi là (100 – 60) = 40g = 0,04 kg. Ta có:</w:t>
      </w:r>
    </w:p>
    <w:p w14:paraId="2A936B68" w14:textId="77777777" w:rsidR="00C738E6" w:rsidRPr="00C738E6" w:rsidRDefault="00C738E6" w:rsidP="00C738E6">
      <w:pPr>
        <w:spacing w:after="120" w:line="276" w:lineRule="auto"/>
        <w:jc w:val="both"/>
        <w:rPr>
          <w:rFonts w:eastAsia="Calibri"/>
        </w:rPr>
      </w:pPr>
      <w:r w:rsidRPr="00C738E6">
        <w:rPr>
          <w:rFonts w:eastAsia="Calibri"/>
          <w:noProof/>
          <w:position w:val="-10"/>
        </w:rPr>
        <w:object w:dxaOrig="3600" w:dyaOrig="375" w14:anchorId="0799BB2F">
          <v:shape id="_x0000_i1117" type="#_x0000_t75" style="width:180pt;height:18.75pt" o:ole="">
            <v:imagedata r:id="rId227" o:title=""/>
          </v:shape>
          <o:OLEObject Type="Embed" ProgID="Equation.DSMT4" ShapeID="_x0000_i1117" DrawAspect="Content" ObjectID="_1832519602" r:id="rId228"/>
        </w:object>
      </w:r>
      <w:r w:rsidRPr="00C738E6">
        <w:rPr>
          <w:rFonts w:eastAsia="Calibri"/>
        </w:rPr>
        <w:t xml:space="preserve"> </w:t>
      </w:r>
    </w:p>
    <w:p w14:paraId="748C5164" w14:textId="77777777" w:rsidR="00C738E6" w:rsidRPr="00C738E6" w:rsidRDefault="00C738E6" w:rsidP="00C738E6">
      <w:pPr>
        <w:spacing w:line="276" w:lineRule="auto"/>
        <w:jc w:val="both"/>
        <w:rPr>
          <w:rFonts w:eastAsia="Calibri"/>
        </w:rPr>
      </w:pPr>
      <w:r w:rsidRPr="00C738E6">
        <w:rPr>
          <w:rFonts w:eastAsia="Calibri"/>
          <w:b/>
          <w:color w:val="0000FF"/>
        </w:rPr>
        <w:t>Câu 8.</w:t>
      </w:r>
      <w:r w:rsidRPr="00C738E6">
        <w:rPr>
          <w:rFonts w:eastAsia="Calibri"/>
        </w:rPr>
        <w:t xml:space="preserve"> Cho các công thức chuyển đổi giữa thang nhiệt độ Kelvin (</w:t>
      </w:r>
      <w:r w:rsidRPr="00C738E6">
        <w:rPr>
          <w:rFonts w:eastAsia="Calibri"/>
          <w:noProof/>
          <w:position w:val="-4"/>
        </w:rPr>
        <w:object w:dxaOrig="225" w:dyaOrig="255" w14:anchorId="2FAEBA5D">
          <v:shape id="_x0000_i1118" type="#_x0000_t75" style="width:11.25pt;height:12.75pt" o:ole="">
            <v:imagedata r:id="rId229" o:title=""/>
          </v:shape>
          <o:OLEObject Type="Embed" ProgID="Equation.DSMT4" ShapeID="_x0000_i1118" DrawAspect="Content" ObjectID="_1832519603" r:id="rId230"/>
        </w:object>
      </w:r>
      <w:r w:rsidRPr="00C738E6">
        <w:rPr>
          <w:rFonts w:eastAsia="Calibri"/>
        </w:rPr>
        <w:t>), thang nhiệt độ Fahrenheit (</w:t>
      </w:r>
      <w:r w:rsidRPr="00C738E6">
        <w:rPr>
          <w:rFonts w:eastAsia="Calibri"/>
          <w:noProof/>
          <w:position w:val="-12"/>
        </w:rPr>
        <w:object w:dxaOrig="225" w:dyaOrig="345" w14:anchorId="5D3055C7">
          <v:shape id="_x0000_i1119" type="#_x0000_t75" style="width:11.25pt;height:17.25pt" o:ole="">
            <v:imagedata r:id="rId231" o:title=""/>
          </v:shape>
          <o:OLEObject Type="Embed" ProgID="Equation.DSMT4" ShapeID="_x0000_i1119" DrawAspect="Content" ObjectID="_1832519604" r:id="rId232"/>
        </w:object>
      </w:r>
      <w:r w:rsidRPr="00C738E6">
        <w:rPr>
          <w:rFonts w:eastAsia="Calibri"/>
        </w:rPr>
        <w:t>) và thang nhiệt độ Celsius (</w:t>
      </w:r>
      <w:r w:rsidRPr="00C738E6">
        <w:rPr>
          <w:rFonts w:eastAsia="Calibri"/>
          <w:noProof/>
          <w:position w:val="-12"/>
        </w:rPr>
        <w:object w:dxaOrig="255" w:dyaOrig="345" w14:anchorId="2257A4E3">
          <v:shape id="_x0000_i1120" type="#_x0000_t75" style="width:12.75pt;height:17.25pt" o:ole="">
            <v:imagedata r:id="rId233" o:title=""/>
          </v:shape>
          <o:OLEObject Type="Embed" ProgID="Equation.DSMT4" ShapeID="_x0000_i1120" DrawAspect="Content" ObjectID="_1832519605" r:id="rId234"/>
        </w:object>
      </w:r>
      <w:r w:rsidRPr="00C738E6">
        <w:rPr>
          <w:rFonts w:eastAsia="Calibri"/>
        </w:rPr>
        <w:t xml:space="preserve">) là: </w:t>
      </w:r>
      <w:r w:rsidRPr="00C738E6">
        <w:rPr>
          <w:rFonts w:eastAsia="Calibri"/>
          <w:noProof/>
          <w:position w:val="-12"/>
        </w:rPr>
        <w:object w:dxaOrig="1395" w:dyaOrig="345" w14:anchorId="175D5A08">
          <v:shape id="_x0000_i1121" type="#_x0000_t75" style="width:69.75pt;height:17.25pt" o:ole="">
            <v:imagedata r:id="rId34" o:title=""/>
          </v:shape>
          <o:OLEObject Type="Embed" ProgID="Equation.DSMT4" ShapeID="_x0000_i1121" DrawAspect="Content" ObjectID="_1832519606" r:id="rId235"/>
        </w:object>
      </w:r>
      <w:r w:rsidRPr="00C738E6">
        <w:rPr>
          <w:rFonts w:eastAsia="Calibri"/>
        </w:rPr>
        <w:t xml:space="preserve">; </w:t>
      </w:r>
      <w:r w:rsidRPr="00C738E6">
        <w:rPr>
          <w:rFonts w:eastAsia="Calibri"/>
          <w:noProof/>
          <w:position w:val="-12"/>
        </w:rPr>
        <w:object w:dxaOrig="1230" w:dyaOrig="345" w14:anchorId="735395E8">
          <v:shape id="_x0000_i1122" type="#_x0000_t75" style="width:61.5pt;height:17.25pt" o:ole="">
            <v:imagedata r:id="rId36" o:title=""/>
          </v:shape>
          <o:OLEObject Type="Embed" ProgID="Equation.DSMT4" ShapeID="_x0000_i1122" DrawAspect="Content" ObjectID="_1832519607" r:id="rId236"/>
        </w:object>
      </w:r>
      <w:r w:rsidRPr="00C738E6">
        <w:rPr>
          <w:rFonts w:eastAsia="Calibri"/>
        </w:rPr>
        <w:t xml:space="preserve">. Nhiệt độ nóng chảy của kim loại Chì trong thang Fahrenheit là </w:t>
      </w:r>
      <w:r w:rsidRPr="00C738E6">
        <w:rPr>
          <w:rFonts w:eastAsia="Calibri"/>
          <w:noProof/>
          <w:position w:val="-10"/>
        </w:rPr>
        <w:object w:dxaOrig="930" w:dyaOrig="315" w14:anchorId="68AADD8A">
          <v:shape id="_x0000_i1123" type="#_x0000_t75" style="width:46.5pt;height:15.75pt" o:ole="">
            <v:imagedata r:id="rId237" o:title=""/>
          </v:shape>
          <o:OLEObject Type="Embed" ProgID="Equation.DSMT4" ShapeID="_x0000_i1123" DrawAspect="Content" ObjectID="_1832519608" r:id="rId238"/>
        </w:object>
      </w:r>
      <w:r w:rsidRPr="00C738E6">
        <w:rPr>
          <w:rFonts w:eastAsia="Calibri"/>
        </w:rPr>
        <w:t>thì trong thang nhiệt độ Kelvin bằng</w:t>
      </w:r>
    </w:p>
    <w:p w14:paraId="461B56A6" w14:textId="77777777" w:rsidR="00C738E6" w:rsidRPr="00C738E6" w:rsidRDefault="00C738E6" w:rsidP="00C738E6">
      <w:pPr>
        <w:spacing w:after="120" w:line="276" w:lineRule="auto"/>
        <w:jc w:val="both"/>
        <w:rPr>
          <w:rFonts w:eastAsia="Calibri"/>
        </w:rPr>
      </w:pPr>
      <w:r w:rsidRPr="00C738E6">
        <w:rPr>
          <w:rFonts w:eastAsia="Calibri"/>
          <w:b/>
        </w:rPr>
        <w:t>A.</w:t>
      </w:r>
      <w:r w:rsidRPr="00C738E6">
        <w:rPr>
          <w:rFonts w:eastAsia="Calibri"/>
        </w:rPr>
        <w:t xml:space="preserve"> 600 K.</w:t>
      </w:r>
      <w:r w:rsidRPr="00C738E6">
        <w:rPr>
          <w:rFonts w:eastAsia="Calibri"/>
        </w:rPr>
        <w:tab/>
      </w:r>
      <w:r w:rsidRPr="00C738E6">
        <w:rPr>
          <w:rFonts w:eastAsia="Calibri"/>
        </w:rPr>
        <w:tab/>
      </w:r>
      <w:r w:rsidRPr="00C738E6">
        <w:rPr>
          <w:rFonts w:eastAsia="Calibri"/>
          <w:b/>
        </w:rPr>
        <w:t xml:space="preserve">B. </w:t>
      </w:r>
      <w:r w:rsidRPr="00C738E6">
        <w:rPr>
          <w:rFonts w:eastAsia="Calibri"/>
        </w:rPr>
        <w:t>327 K.</w:t>
      </w:r>
      <w:r w:rsidRPr="00C738E6">
        <w:rPr>
          <w:rFonts w:eastAsia="Calibri"/>
        </w:rPr>
        <w:tab/>
      </w:r>
      <w:r w:rsidRPr="00C738E6">
        <w:rPr>
          <w:rFonts w:eastAsia="Calibri"/>
          <w:b/>
        </w:rPr>
        <w:t xml:space="preserve">C. </w:t>
      </w:r>
      <w:r w:rsidRPr="00C738E6">
        <w:rPr>
          <w:rFonts w:eastAsia="Calibri"/>
        </w:rPr>
        <w:t>723 K.</w:t>
      </w:r>
      <w:r w:rsidRPr="00C738E6">
        <w:rPr>
          <w:rFonts w:eastAsia="Calibri"/>
        </w:rPr>
        <w:tab/>
      </w:r>
      <w:r w:rsidRPr="00C738E6">
        <w:rPr>
          <w:rFonts w:eastAsia="Calibri"/>
          <w:b/>
        </w:rPr>
        <w:t>D.</w:t>
      </w:r>
      <w:r w:rsidRPr="00C738E6">
        <w:rPr>
          <w:rFonts w:eastAsia="Calibri"/>
        </w:rPr>
        <w:t xml:space="preserve"> 627 K.</w:t>
      </w:r>
    </w:p>
    <w:p w14:paraId="21D7F8BF" w14:textId="77777777" w:rsidR="00C738E6" w:rsidRPr="00C738E6" w:rsidRDefault="00C738E6" w:rsidP="00C738E6">
      <w:pPr>
        <w:spacing w:line="276" w:lineRule="auto"/>
        <w:jc w:val="both"/>
        <w:rPr>
          <w:rFonts w:eastAsia="Calibri"/>
          <w:b/>
          <w:color w:val="FF0000"/>
        </w:rPr>
      </w:pPr>
      <w:r w:rsidRPr="00C738E6">
        <w:rPr>
          <w:rFonts w:eastAsia="Calibri"/>
          <w:b/>
          <w:color w:val="FF0000"/>
        </w:rPr>
        <w:t xml:space="preserve">Chọn A. </w:t>
      </w:r>
    </w:p>
    <w:p w14:paraId="756E7413" w14:textId="77777777" w:rsidR="00C738E6" w:rsidRPr="00C738E6" w:rsidRDefault="00C738E6" w:rsidP="00C738E6">
      <w:pPr>
        <w:spacing w:line="276" w:lineRule="auto"/>
        <w:jc w:val="both"/>
        <w:rPr>
          <w:rFonts w:eastAsia="Calibri"/>
        </w:rPr>
      </w:pPr>
      <w:r w:rsidRPr="00C738E6">
        <w:rPr>
          <w:rFonts w:eastAsia="Calibri"/>
          <w:noProof/>
          <w:position w:val="-46"/>
        </w:rPr>
        <w:object w:dxaOrig="4935" w:dyaOrig="990" w14:anchorId="7E01E580">
          <v:shape id="_x0000_i1124" type="#_x0000_t75" style="width:246.75pt;height:49.5pt" o:ole="">
            <v:imagedata r:id="rId239" o:title=""/>
          </v:shape>
          <o:OLEObject Type="Embed" ProgID="Equation.DSMT4" ShapeID="_x0000_i1124" DrawAspect="Content" ObjectID="_1832519609" r:id="rId240"/>
        </w:object>
      </w:r>
    </w:p>
    <w:p w14:paraId="2968020D" w14:textId="77777777" w:rsidR="00C738E6" w:rsidRPr="00C738E6" w:rsidRDefault="00C738E6" w:rsidP="00C738E6">
      <w:pPr>
        <w:tabs>
          <w:tab w:val="left" w:pos="1947"/>
        </w:tabs>
        <w:spacing w:line="276" w:lineRule="auto"/>
        <w:ind w:right="3259"/>
        <w:jc w:val="both"/>
        <w:rPr>
          <w:rFonts w:eastAsia="Calibri"/>
        </w:rPr>
      </w:pPr>
      <w:r w:rsidRPr="00C738E6">
        <w:rPr>
          <w:rFonts w:eastAsia="Calibri"/>
          <w:noProof/>
          <w:sz w:val="28"/>
          <w:szCs w:val="22"/>
        </w:rPr>
        <mc:AlternateContent>
          <mc:Choice Requires="wpg">
            <w:drawing>
              <wp:anchor distT="0" distB="0" distL="114300" distR="114300" simplePos="0" relativeHeight="251704320" behindDoc="0" locked="0" layoutInCell="1" allowOverlap="1" wp14:anchorId="12CDF0E5" wp14:editId="019F3DD0">
                <wp:simplePos x="0" y="0"/>
                <wp:positionH relativeFrom="column">
                  <wp:posOffset>4359275</wp:posOffset>
                </wp:positionH>
                <wp:positionV relativeFrom="paragraph">
                  <wp:posOffset>26670</wp:posOffset>
                </wp:positionV>
                <wp:extent cx="1885950" cy="1493520"/>
                <wp:effectExtent l="0" t="0" r="1600200" b="0"/>
                <wp:wrapNone/>
                <wp:docPr id="618032620" name="Canvas 396"/>
                <wp:cNvGraphicFramePr/>
                <a:graphic xmlns:a="http://schemas.openxmlformats.org/drawingml/2006/main">
                  <a:graphicData uri="http://schemas.microsoft.com/office/word/2010/wordprocessingGroup">
                    <wpg:wgp>
                      <wpg:cNvGrpSpPr/>
                      <wpg:grpSpPr>
                        <a:xfrm>
                          <a:off x="0" y="0"/>
                          <a:ext cx="6964680" cy="8988425"/>
                          <a:chOff x="0" y="0"/>
                          <a:chExt cx="6964680" cy="8988425"/>
                        </a:xfrm>
                      </wpg:grpSpPr>
                      <wps:wsp>
                        <wps:cNvPr id="618032621" name="Rectangle 618032621"/>
                        <wps:cNvSpPr/>
                        <wps:spPr>
                          <a:xfrm>
                            <a:off x="5079365" y="7494905"/>
                            <a:ext cx="1885315" cy="1493520"/>
                          </a:xfrm>
                          <a:prstGeom prst="rect">
                            <a:avLst/>
                          </a:prstGeom>
                        </wps:spPr>
                        <wps:bodyPr/>
                      </wps:wsp>
                      <wpg:grpSp>
                        <wpg:cNvPr id="618032622" name="Group 618032622"/>
                        <wpg:cNvGrpSpPr/>
                        <wpg:grpSpPr>
                          <a:xfrm>
                            <a:off x="1041475" y="0"/>
                            <a:ext cx="808328" cy="1027510"/>
                            <a:chOff x="1041475" y="0"/>
                            <a:chExt cx="808328" cy="1027510"/>
                          </a:xfrm>
                        </wpg:grpSpPr>
                        <wps:wsp>
                          <wps:cNvPr id="618032623" name="L-Shape 618032623"/>
                          <wps:cNvSpPr/>
                          <wps:spPr>
                            <a:xfrm flipH="1">
                              <a:off x="1244340" y="680436"/>
                              <a:ext cx="261034" cy="292004"/>
                            </a:xfrm>
                            <a:prstGeom prst="corner">
                              <a:avLst>
                                <a:gd name="adj1" fmla="val 32467"/>
                                <a:gd name="adj2" fmla="val 34869"/>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618032624" name="Oval 618032624"/>
                          <wps:cNvSpPr/>
                          <wps:spPr>
                            <a:xfrm>
                              <a:off x="1106826" y="74489"/>
                              <a:ext cx="705862" cy="705796"/>
                            </a:xfrm>
                            <a:prstGeom prst="ellipse">
                              <a:avLst/>
                            </a:prstGeom>
                            <a:solidFill>
                              <a:sysClr val="window" lastClr="FFFFFF">
                                <a:lumMod val="85000"/>
                              </a:sysClr>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618032625" name="Oval 618032625"/>
                          <wps:cNvSpPr/>
                          <wps:spPr>
                            <a:xfrm>
                              <a:off x="1141884" y="114176"/>
                              <a:ext cx="631112" cy="631053"/>
                            </a:xfrm>
                            <a:prstGeom prst="ellipse">
                              <a:avLst/>
                            </a:prstGeom>
                            <a:solidFill>
                              <a:sysClr val="window" lastClr="FFFFFF"/>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618032626" name="Straight Connector 618032626"/>
                          <wps:cNvCnPr/>
                          <wps:spPr>
                            <a:xfrm flipH="1" flipV="1">
                              <a:off x="1236920" y="257171"/>
                              <a:ext cx="58182" cy="45492"/>
                            </a:xfrm>
                            <a:prstGeom prst="line">
                              <a:avLst/>
                            </a:prstGeom>
                            <a:noFill/>
                            <a:ln w="12700" cap="flat" cmpd="sng" algn="ctr">
                              <a:solidFill>
                                <a:sysClr val="windowText" lastClr="000000"/>
                              </a:solidFill>
                              <a:prstDash val="solid"/>
                              <a:miter lim="800000"/>
                            </a:ln>
                            <a:effectLst/>
                          </wps:spPr>
                          <wps:bodyPr/>
                        </wps:wsp>
                        <wps:wsp>
                          <wps:cNvPr id="618032627" name="Straight Connector 618032627"/>
                          <wps:cNvCnPr/>
                          <wps:spPr>
                            <a:xfrm flipH="1" flipV="1">
                              <a:off x="1376562" y="158407"/>
                              <a:ext cx="18272" cy="61267"/>
                            </a:xfrm>
                            <a:prstGeom prst="line">
                              <a:avLst/>
                            </a:prstGeom>
                            <a:noFill/>
                            <a:ln w="12700" cap="flat" cmpd="sng" algn="ctr">
                              <a:solidFill>
                                <a:sysClr val="windowText" lastClr="000000"/>
                              </a:solidFill>
                              <a:prstDash val="solid"/>
                              <a:miter lim="800000"/>
                            </a:ln>
                            <a:effectLst/>
                          </wps:spPr>
                          <wps:bodyPr/>
                        </wps:wsp>
                        <wps:wsp>
                          <wps:cNvPr id="618032628" name="Straight Connector 618032628"/>
                          <wps:cNvCnPr/>
                          <wps:spPr>
                            <a:xfrm flipV="1">
                              <a:off x="1524269" y="158407"/>
                              <a:ext cx="18588" cy="59014"/>
                            </a:xfrm>
                            <a:prstGeom prst="line">
                              <a:avLst/>
                            </a:prstGeom>
                            <a:noFill/>
                            <a:ln w="12700" cap="flat" cmpd="sng" algn="ctr">
                              <a:solidFill>
                                <a:sysClr val="windowText" lastClr="000000"/>
                              </a:solidFill>
                              <a:prstDash val="solid"/>
                              <a:miter lim="800000"/>
                            </a:ln>
                            <a:effectLst/>
                          </wps:spPr>
                          <wps:bodyPr/>
                        </wps:wsp>
                        <wps:wsp>
                          <wps:cNvPr id="618032629" name="Straight Connector 618032629"/>
                          <wps:cNvCnPr/>
                          <wps:spPr>
                            <a:xfrm flipV="1">
                              <a:off x="1633180" y="255768"/>
                              <a:ext cx="51185" cy="39602"/>
                            </a:xfrm>
                            <a:prstGeom prst="line">
                              <a:avLst/>
                            </a:prstGeom>
                            <a:noFill/>
                            <a:ln w="12700" cap="flat" cmpd="sng" algn="ctr">
                              <a:solidFill>
                                <a:sysClr val="windowText" lastClr="000000"/>
                              </a:solidFill>
                              <a:prstDash val="solid"/>
                              <a:miter lim="800000"/>
                            </a:ln>
                            <a:effectLst/>
                          </wps:spPr>
                          <wps:bodyPr/>
                        </wps:wsp>
                        <wps:wsp>
                          <wps:cNvPr id="618032630" name="Straight Connector 618032630"/>
                          <wps:cNvCnPr/>
                          <wps:spPr>
                            <a:xfrm>
                              <a:off x="1624104" y="553422"/>
                              <a:ext cx="60683" cy="45857"/>
                            </a:xfrm>
                            <a:prstGeom prst="line">
                              <a:avLst/>
                            </a:prstGeom>
                            <a:noFill/>
                            <a:ln w="12700" cap="flat" cmpd="sng" algn="ctr">
                              <a:solidFill>
                                <a:sysClr val="windowText" lastClr="000000"/>
                              </a:solidFill>
                              <a:prstDash val="solid"/>
                              <a:miter lim="800000"/>
                            </a:ln>
                            <a:effectLst/>
                          </wps:spPr>
                          <wps:bodyPr/>
                        </wps:wsp>
                        <wps:wsp>
                          <wps:cNvPr id="618032631" name="Straight Connector 618032631"/>
                          <wps:cNvCnPr/>
                          <wps:spPr>
                            <a:xfrm flipH="1">
                              <a:off x="1226394" y="545211"/>
                              <a:ext cx="70977" cy="54067"/>
                            </a:xfrm>
                            <a:prstGeom prst="line">
                              <a:avLst/>
                            </a:prstGeom>
                            <a:noFill/>
                            <a:ln w="12700" cap="flat" cmpd="sng" algn="ctr">
                              <a:solidFill>
                                <a:srgbClr val="A5A5A5"/>
                              </a:solidFill>
                              <a:prstDash val="solid"/>
                              <a:miter lim="800000"/>
                            </a:ln>
                            <a:effectLst/>
                          </wps:spPr>
                          <wps:bodyPr/>
                        </wps:wsp>
                        <wps:wsp>
                          <wps:cNvPr id="618032632" name="Straight Connector 618032632"/>
                          <wps:cNvCnPr/>
                          <wps:spPr>
                            <a:xfrm flipH="1">
                              <a:off x="1177013" y="427478"/>
                              <a:ext cx="79516" cy="0"/>
                            </a:xfrm>
                            <a:prstGeom prst="line">
                              <a:avLst/>
                            </a:prstGeom>
                            <a:noFill/>
                            <a:ln w="12700" cap="flat" cmpd="sng" algn="ctr">
                              <a:solidFill>
                                <a:sysClr val="windowText" lastClr="000000"/>
                              </a:solidFill>
                              <a:prstDash val="solid"/>
                              <a:miter lim="800000"/>
                            </a:ln>
                            <a:effectLst/>
                          </wps:spPr>
                          <wps:bodyPr/>
                        </wps:wsp>
                        <wps:wsp>
                          <wps:cNvPr id="618032633" name="Straight Connector 618032633"/>
                          <wps:cNvCnPr/>
                          <wps:spPr>
                            <a:xfrm>
                              <a:off x="1658139" y="427427"/>
                              <a:ext cx="85419" cy="0"/>
                            </a:xfrm>
                            <a:prstGeom prst="line">
                              <a:avLst/>
                            </a:prstGeom>
                            <a:noFill/>
                            <a:ln w="12700" cap="flat" cmpd="sng" algn="ctr">
                              <a:solidFill>
                                <a:sysClr val="windowText" lastClr="000000"/>
                              </a:solidFill>
                              <a:prstDash val="solid"/>
                              <a:miter lim="800000"/>
                            </a:ln>
                            <a:effectLst/>
                          </wps:spPr>
                          <wps:bodyPr/>
                        </wps:wsp>
                        <wps:wsp>
                          <wps:cNvPr id="618032634" name="Straight Connector 618032634"/>
                          <wps:cNvCnPr/>
                          <wps:spPr>
                            <a:xfrm flipH="1">
                              <a:off x="1433640" y="170323"/>
                              <a:ext cx="50485" cy="0"/>
                            </a:xfrm>
                            <a:prstGeom prst="line">
                              <a:avLst/>
                            </a:prstGeom>
                            <a:noFill/>
                            <a:ln w="6350" cap="flat" cmpd="sng" algn="ctr">
                              <a:solidFill>
                                <a:sysClr val="windowText" lastClr="000000"/>
                              </a:solidFill>
                              <a:prstDash val="solid"/>
                              <a:miter lim="800000"/>
                            </a:ln>
                            <a:effectLst/>
                            <a:scene3d>
                              <a:camera prst="orthographicFront">
                                <a:rot lat="0" lon="0" rev="5400000"/>
                              </a:camera>
                              <a:lightRig rig="threePt" dir="t"/>
                            </a:scene3d>
                          </wps:spPr>
                          <wps:bodyPr/>
                        </wps:wsp>
                        <wps:wsp>
                          <wps:cNvPr id="618032635" name="Straight Connector 618032635"/>
                          <wps:cNvCnPr/>
                          <wps:spPr>
                            <a:xfrm flipH="1">
                              <a:off x="1579484" y="219400"/>
                              <a:ext cx="50485" cy="0"/>
                            </a:xfrm>
                            <a:prstGeom prst="line">
                              <a:avLst/>
                            </a:prstGeom>
                            <a:noFill/>
                            <a:ln w="6350" cap="flat" cmpd="sng" algn="ctr">
                              <a:solidFill>
                                <a:sysClr val="windowText" lastClr="000000"/>
                              </a:solidFill>
                              <a:prstDash val="solid"/>
                              <a:miter lim="800000"/>
                            </a:ln>
                            <a:effectLst/>
                            <a:scene3d>
                              <a:camera prst="orthographicFront">
                                <a:rot lat="0" lon="0" rev="3240000"/>
                              </a:camera>
                              <a:lightRig rig="threePt" dir="t"/>
                            </a:scene3d>
                          </wps:spPr>
                          <wps:bodyPr/>
                        </wps:wsp>
                        <wps:wsp>
                          <wps:cNvPr id="618032636" name="Straight Connector 618032636"/>
                          <wps:cNvCnPr/>
                          <wps:spPr>
                            <a:xfrm flipH="1">
                              <a:off x="1188230" y="511060"/>
                              <a:ext cx="50485" cy="0"/>
                            </a:xfrm>
                            <a:prstGeom prst="line">
                              <a:avLst/>
                            </a:prstGeom>
                            <a:noFill/>
                            <a:ln w="6350" cap="flat" cmpd="sng" algn="ctr">
                              <a:solidFill>
                                <a:sysClr val="windowText" lastClr="000000"/>
                              </a:solidFill>
                              <a:prstDash val="solid"/>
                              <a:miter lim="800000"/>
                            </a:ln>
                            <a:effectLst/>
                            <a:scene3d>
                              <a:camera prst="orthographicFront">
                                <a:rot lat="0" lon="0" rev="1080000"/>
                              </a:camera>
                              <a:lightRig rig="threePt" dir="t"/>
                            </a:scene3d>
                          </wps:spPr>
                          <wps:bodyPr/>
                        </wps:wsp>
                        <wps:wsp>
                          <wps:cNvPr id="618032637" name="Straight Connector 618032637"/>
                          <wps:cNvCnPr/>
                          <wps:spPr>
                            <a:xfrm flipH="1">
                              <a:off x="1676245" y="509659"/>
                              <a:ext cx="50485" cy="0"/>
                            </a:xfrm>
                            <a:prstGeom prst="line">
                              <a:avLst/>
                            </a:prstGeom>
                            <a:noFill/>
                            <a:ln w="6350" cap="flat" cmpd="sng" algn="ctr">
                              <a:solidFill>
                                <a:sysClr val="windowText" lastClr="000000"/>
                              </a:solidFill>
                              <a:prstDash val="solid"/>
                              <a:miter lim="800000"/>
                            </a:ln>
                            <a:effectLst/>
                            <a:scene3d>
                              <a:camera prst="orthographicFront">
                                <a:rot lat="0" lon="0" rev="20520000"/>
                              </a:camera>
                              <a:lightRig rig="threePt" dir="t"/>
                            </a:scene3d>
                          </wps:spPr>
                          <wps:bodyPr/>
                        </wps:wsp>
                        <wps:wsp>
                          <wps:cNvPr id="618032638" name="Straight Connector 618032638"/>
                          <wps:cNvCnPr/>
                          <wps:spPr>
                            <a:xfrm flipH="1">
                              <a:off x="1680452" y="344197"/>
                              <a:ext cx="50485" cy="0"/>
                            </a:xfrm>
                            <a:prstGeom prst="line">
                              <a:avLst/>
                            </a:prstGeom>
                            <a:noFill/>
                            <a:ln w="6350" cap="flat" cmpd="sng" algn="ctr">
                              <a:solidFill>
                                <a:sysClr val="windowText" lastClr="000000"/>
                              </a:solidFill>
                              <a:prstDash val="solid"/>
                              <a:miter lim="800000"/>
                            </a:ln>
                            <a:effectLst/>
                            <a:scene3d>
                              <a:camera prst="orthographicFront">
                                <a:rot lat="0" lon="0" rev="11880000"/>
                              </a:camera>
                              <a:lightRig rig="threePt" dir="t"/>
                            </a:scene3d>
                          </wps:spPr>
                          <wps:bodyPr/>
                        </wps:wsp>
                        <wps:wsp>
                          <wps:cNvPr id="618032639" name="Straight Connector 618032639"/>
                          <wps:cNvCnPr/>
                          <wps:spPr>
                            <a:xfrm flipH="1">
                              <a:off x="1191034" y="345599"/>
                              <a:ext cx="50485" cy="0"/>
                            </a:xfrm>
                            <a:prstGeom prst="line">
                              <a:avLst/>
                            </a:prstGeom>
                            <a:noFill/>
                            <a:ln w="6350" cap="flat" cmpd="sng" algn="ctr">
                              <a:solidFill>
                                <a:sysClr val="windowText" lastClr="000000"/>
                              </a:solidFill>
                              <a:prstDash val="solid"/>
                              <a:miter lim="800000"/>
                            </a:ln>
                            <a:effectLst/>
                            <a:scene3d>
                              <a:camera prst="orthographicFront">
                                <a:rot lat="0" lon="0" rev="9720000"/>
                              </a:camera>
                              <a:lightRig rig="threePt" dir="t"/>
                            </a:scene3d>
                          </wps:spPr>
                          <wps:bodyPr/>
                        </wps:wsp>
                        <wps:wsp>
                          <wps:cNvPr id="64" name="Straight Connector 64"/>
                          <wps:cNvCnPr/>
                          <wps:spPr>
                            <a:xfrm flipH="1">
                              <a:off x="1284991" y="220802"/>
                              <a:ext cx="50485" cy="0"/>
                            </a:xfrm>
                            <a:prstGeom prst="line">
                              <a:avLst/>
                            </a:prstGeom>
                            <a:noFill/>
                            <a:ln w="6350" cap="flat" cmpd="sng" algn="ctr">
                              <a:solidFill>
                                <a:sysClr val="windowText" lastClr="000000"/>
                              </a:solidFill>
                              <a:prstDash val="solid"/>
                              <a:miter lim="800000"/>
                            </a:ln>
                            <a:effectLst/>
                            <a:scene3d>
                              <a:camera prst="orthographicFront">
                                <a:rot lat="0" lon="0" rev="7560000"/>
                              </a:camera>
                              <a:lightRig rig="threePt" dir="t"/>
                            </a:scene3d>
                          </wps:spPr>
                          <wps:bodyPr/>
                        </wps:wsp>
                        <wpg:grpSp>
                          <wpg:cNvPr id="65" name="Group 65"/>
                          <wpg:cNvGrpSpPr/>
                          <wpg:grpSpPr>
                            <a:xfrm rot="1177804">
                              <a:off x="1310233" y="392361"/>
                              <a:ext cx="190225" cy="35260"/>
                              <a:chOff x="1310233" y="392361"/>
                              <a:chExt cx="190225" cy="35260"/>
                            </a:xfrm>
                          </wpg:grpSpPr>
                          <wps:wsp>
                            <wps:cNvPr id="66" name="Isosceles Triangle 66"/>
                            <wps:cNvSpPr/>
                            <wps:spPr>
                              <a:xfrm rot="16200000">
                                <a:off x="1369032" y="333562"/>
                                <a:ext cx="35260" cy="152858"/>
                              </a:xfrm>
                              <a:prstGeom prst="triangle">
                                <a:avLst/>
                              </a:prstGeom>
                              <a:solidFill>
                                <a:sysClr val="windowText" lastClr="000000"/>
                              </a:solidFill>
                              <a:ln w="12700" cap="flat" cmpd="sng" algn="ctr">
                                <a:solidFill>
                                  <a:sysClr val="windowText" lastClr="000000">
                                    <a:shade val="50000"/>
                                  </a:sys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67" name="Trapezoid 67"/>
                            <wps:cNvSpPr/>
                            <wps:spPr>
                              <a:xfrm rot="5400000">
                                <a:off x="1469153" y="394914"/>
                                <a:ext cx="33652" cy="28958"/>
                              </a:xfrm>
                              <a:prstGeom prst="trapezoid">
                                <a:avLst>
                                  <a:gd name="adj" fmla="val 35415"/>
                                </a:avLst>
                              </a:prstGeom>
                              <a:solidFill>
                                <a:sysClr val="windowText" lastClr="000000"/>
                              </a:solidFill>
                              <a:ln w="12700" cap="flat" cmpd="sng" algn="ctr">
                                <a:solidFill>
                                  <a:sysClr val="windowText" lastClr="000000">
                                    <a:shade val="50000"/>
                                  </a:sys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68" name="Oval 68"/>
                          <wps:cNvSpPr/>
                          <wps:spPr>
                            <a:xfrm>
                              <a:off x="1444860" y="412905"/>
                              <a:ext cx="28958" cy="28955"/>
                            </a:xfrm>
                            <a:prstGeom prst="ellipse">
                              <a:avLst/>
                            </a:prstGeom>
                            <a:solidFill>
                              <a:sysClr val="window" lastClr="FFFFFF"/>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69" name="Text Box 383"/>
                          <wps:cNvSpPr txBox="1"/>
                          <wps:spPr>
                            <a:xfrm>
                              <a:off x="1170205" y="311740"/>
                              <a:ext cx="273862" cy="270916"/>
                            </a:xfrm>
                            <a:prstGeom prst="rect">
                              <a:avLst/>
                            </a:prstGeom>
                            <a:noFill/>
                            <a:ln w="6350">
                              <a:noFill/>
                            </a:ln>
                          </wps:spPr>
                          <wps:txbx>
                            <w:txbxContent>
                              <w:p w14:paraId="108DB247" w14:textId="77777777" w:rsidR="00C738E6" w:rsidRDefault="00C738E6" w:rsidP="00C738E6">
                                <w:pPr>
                                  <w:rPr>
                                    <w:sz w:val="20"/>
                                  </w:rPr>
                                </w:pPr>
                                <w:r>
                                  <w:rPr>
                                    <w:sz w:val="20"/>
                                  </w:rPr>
                                  <w:t>0</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0" name="Text Box 618032576"/>
                          <wps:cNvSpPr txBox="1"/>
                          <wps:spPr>
                            <a:xfrm>
                              <a:off x="1196430" y="192437"/>
                              <a:ext cx="216005" cy="259052"/>
                            </a:xfrm>
                            <a:prstGeom prst="rect">
                              <a:avLst/>
                            </a:prstGeom>
                            <a:noFill/>
                            <a:ln w="6350">
                              <a:noFill/>
                            </a:ln>
                          </wps:spPr>
                          <wps:txbx>
                            <w:txbxContent>
                              <w:p w14:paraId="54151B01" w14:textId="77777777" w:rsidR="00C738E6" w:rsidRDefault="00C738E6" w:rsidP="00C738E6">
                                <w:pPr>
                                  <w:rPr>
                                    <w:sz w:val="20"/>
                                  </w:rPr>
                                </w:pPr>
                                <w:r>
                                  <w:rPr>
                                    <w:sz w:val="20"/>
                                  </w:rPr>
                                  <w:t>1</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1" name="Text Box 618032577"/>
                          <wps:cNvSpPr txBox="1"/>
                          <wps:spPr>
                            <a:xfrm>
                              <a:off x="1275911" y="152994"/>
                              <a:ext cx="280424" cy="323862"/>
                            </a:xfrm>
                            <a:prstGeom prst="rect">
                              <a:avLst/>
                            </a:prstGeom>
                            <a:noFill/>
                            <a:ln w="6350">
                              <a:noFill/>
                            </a:ln>
                          </wps:spPr>
                          <wps:txbx>
                            <w:txbxContent>
                              <w:p w14:paraId="1BB92AC8" w14:textId="77777777" w:rsidR="00C738E6" w:rsidRDefault="00C738E6" w:rsidP="00C738E6">
                                <w:pPr>
                                  <w:rPr>
                                    <w:sz w:val="20"/>
                                  </w:rPr>
                                </w:pPr>
                                <w:r>
                                  <w:rPr>
                                    <w:sz w:val="20"/>
                                  </w:rPr>
                                  <w:t>2</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2" name="Text Box 618032578"/>
                          <wps:cNvSpPr txBox="1"/>
                          <wps:spPr>
                            <a:xfrm>
                              <a:off x="1385120" y="147829"/>
                              <a:ext cx="170434" cy="307084"/>
                            </a:xfrm>
                            <a:prstGeom prst="rect">
                              <a:avLst/>
                            </a:prstGeom>
                            <a:noFill/>
                            <a:ln w="6350">
                              <a:noFill/>
                            </a:ln>
                          </wps:spPr>
                          <wps:txbx>
                            <w:txbxContent>
                              <w:p w14:paraId="1D927F1F" w14:textId="77777777" w:rsidR="00C738E6" w:rsidRDefault="00C738E6" w:rsidP="00C738E6">
                                <w:pPr>
                                  <w:rPr>
                                    <w:sz w:val="20"/>
                                  </w:rPr>
                                </w:pPr>
                                <w:r>
                                  <w:rPr>
                                    <w:sz w:val="20"/>
                                  </w:rPr>
                                  <w:t>3</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3" name="Text Box 618032579"/>
                          <wps:cNvSpPr txBox="1"/>
                          <wps:spPr>
                            <a:xfrm>
                              <a:off x="1479643" y="190364"/>
                              <a:ext cx="259299" cy="258449"/>
                            </a:xfrm>
                            <a:prstGeom prst="rect">
                              <a:avLst/>
                            </a:prstGeom>
                            <a:noFill/>
                            <a:ln w="6350">
                              <a:noFill/>
                            </a:ln>
                          </wps:spPr>
                          <wps:txbx>
                            <w:txbxContent>
                              <w:p w14:paraId="25AAA3AF" w14:textId="77777777" w:rsidR="00C738E6" w:rsidRDefault="00C738E6" w:rsidP="00C738E6">
                                <w:pPr>
                                  <w:rPr>
                                    <w:sz w:val="20"/>
                                  </w:rPr>
                                </w:pPr>
                                <w:r>
                                  <w:rPr>
                                    <w:sz w:val="20"/>
                                  </w:rPr>
                                  <w:t>4</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4" name="Text Box 618032580"/>
                          <wps:cNvSpPr txBox="1"/>
                          <wps:spPr>
                            <a:xfrm>
                              <a:off x="1507873" y="315348"/>
                              <a:ext cx="230153" cy="264967"/>
                            </a:xfrm>
                            <a:prstGeom prst="rect">
                              <a:avLst/>
                            </a:prstGeom>
                            <a:noFill/>
                            <a:ln w="6350">
                              <a:noFill/>
                            </a:ln>
                          </wps:spPr>
                          <wps:txbx>
                            <w:txbxContent>
                              <w:p w14:paraId="6F6336D3" w14:textId="77777777" w:rsidR="00C738E6" w:rsidRDefault="00C738E6" w:rsidP="00C738E6">
                                <w:pPr>
                                  <w:rPr>
                                    <w:sz w:val="20"/>
                                  </w:rPr>
                                </w:pPr>
                                <w:r>
                                  <w:rPr>
                                    <w:sz w:val="20"/>
                                  </w:rPr>
                                  <w:t>5</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5" name="Text Box 618032581"/>
                          <wps:cNvSpPr txBox="1"/>
                          <wps:spPr>
                            <a:xfrm>
                              <a:off x="1458036" y="432654"/>
                              <a:ext cx="248023" cy="254949"/>
                            </a:xfrm>
                            <a:prstGeom prst="rect">
                              <a:avLst/>
                            </a:prstGeom>
                            <a:noFill/>
                            <a:ln w="6350">
                              <a:noFill/>
                            </a:ln>
                          </wps:spPr>
                          <wps:txbx>
                            <w:txbxContent>
                              <w:p w14:paraId="14DFEEA9" w14:textId="77777777" w:rsidR="00C738E6" w:rsidRDefault="00C738E6" w:rsidP="00C738E6">
                                <w:pPr>
                                  <w:rPr>
                                    <w:sz w:val="20"/>
                                  </w:rPr>
                                </w:pPr>
                                <w:r>
                                  <w:rPr>
                                    <w:sz w:val="20"/>
                                  </w:rPr>
                                  <w:t>6</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6" name="Text Box 618032582"/>
                          <wps:cNvSpPr txBox="1"/>
                          <wps:spPr>
                            <a:xfrm>
                              <a:off x="1206054" y="422106"/>
                              <a:ext cx="263107" cy="236886"/>
                            </a:xfrm>
                            <a:prstGeom prst="rect">
                              <a:avLst/>
                            </a:prstGeom>
                            <a:noFill/>
                            <a:ln w="6350">
                              <a:noFill/>
                            </a:ln>
                          </wps:spPr>
                          <wps:txbx>
                            <w:txbxContent>
                              <w:p w14:paraId="65F1629A" w14:textId="77777777" w:rsidR="00C738E6" w:rsidRDefault="00C738E6" w:rsidP="00C738E6">
                                <w:pPr>
                                  <w:rPr>
                                    <w:color w:val="A6A6A6" w:themeColor="background1" w:themeShade="A6"/>
                                    <w:sz w:val="20"/>
                                  </w:rPr>
                                </w:pPr>
                                <w:r>
                                  <w:rPr>
                                    <w:color w:val="A6A6A6" w:themeColor="background1" w:themeShade="A6"/>
                                    <w:sz w:val="20"/>
                                  </w:rPr>
                                  <w:t>1</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7" name="Arc 77"/>
                          <wps:cNvSpPr/>
                          <wps:spPr>
                            <a:xfrm>
                              <a:off x="1173745" y="144007"/>
                              <a:ext cx="569516" cy="569462"/>
                            </a:xfrm>
                            <a:prstGeom prst="arc">
                              <a:avLst>
                                <a:gd name="adj1" fmla="val 8017378"/>
                                <a:gd name="adj2" fmla="val 2773019"/>
                              </a:avLst>
                            </a:prstGeom>
                            <a:no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78" name="Rectangle 78"/>
                          <wps:cNvSpPr/>
                          <wps:spPr>
                            <a:xfrm>
                              <a:off x="1244339" y="887612"/>
                              <a:ext cx="94625" cy="84828"/>
                            </a:xfrm>
                            <a:prstGeom prst="rect">
                              <a:avLst/>
                            </a:prstGeom>
                            <a:pattFill prst="ltVert">
                              <a:fgClr>
                                <a:sysClr val="windowText" lastClr="000000"/>
                              </a:fgClr>
                              <a:bgClr>
                                <a:sysClr val="window" lastClr="FFFFFF"/>
                              </a:bgClr>
                            </a:patt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79" name="Text Box 618032585"/>
                          <wps:cNvSpPr txBox="1"/>
                          <wps:spPr>
                            <a:xfrm>
                              <a:off x="1284581" y="539154"/>
                              <a:ext cx="449858" cy="245443"/>
                            </a:xfrm>
                            <a:prstGeom prst="rect">
                              <a:avLst/>
                            </a:prstGeom>
                            <a:noFill/>
                            <a:ln w="6350">
                              <a:noFill/>
                            </a:ln>
                          </wps:spPr>
                          <wps:txbx>
                            <w:txbxContent>
                              <w:p w14:paraId="2FAF7D5C" w14:textId="77777777" w:rsidR="00C738E6" w:rsidRDefault="00C738E6" w:rsidP="00C738E6">
                                <w:pPr>
                                  <w:rPr>
                                    <w:sz w:val="18"/>
                                    <w:u w:val="single"/>
                                  </w:rPr>
                                </w:pPr>
                                <w:r>
                                  <w:rPr>
                                    <w:sz w:val="18"/>
                                    <w:u w:val="single"/>
                                  </w:rPr>
                                  <w:t>Bar</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0" name="Rounded Rectangular Callout 80"/>
                          <wps:cNvSpPr/>
                          <wps:spPr>
                            <a:xfrm>
                              <a:off x="1041475" y="0"/>
                              <a:ext cx="808328" cy="1027510"/>
                            </a:xfrm>
                            <a:prstGeom prst="wedgeRoundRectCallout">
                              <a:avLst>
                                <a:gd name="adj1" fmla="val -64319"/>
                                <a:gd name="adj2" fmla="val 39484"/>
                                <a:gd name="adj3" fmla="val 16667"/>
                              </a:avLst>
                            </a:prstGeom>
                            <a:noFill/>
                            <a:ln w="12700" cap="flat" cmpd="sng" algn="ctr">
                              <a:solidFill>
                                <a:sysClr val="windowText" lastClr="000000"/>
                              </a:solidFill>
                              <a:prstDash val="solid"/>
                              <a:miter lim="800000"/>
                            </a:ln>
                            <a:effectLst/>
                          </wps:spPr>
                          <wps:txbx>
                            <w:txbxContent>
                              <w:p w14:paraId="267EEC43" w14:textId="77777777" w:rsidR="00C738E6" w:rsidRDefault="00C738E6" w:rsidP="00C738E6">
                                <w:pPr>
                                  <w:jc w:val="cente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s:wsp>
                        <wps:cNvPr id="81" name="Text Box 52"/>
                        <wps:cNvSpPr txBox="1"/>
                        <wps:spPr>
                          <a:xfrm>
                            <a:off x="655093" y="1184737"/>
                            <a:ext cx="704215" cy="273685"/>
                          </a:xfrm>
                          <a:prstGeom prst="rect">
                            <a:avLst/>
                          </a:prstGeom>
                          <a:noFill/>
                          <a:ln w="6350">
                            <a:noFill/>
                          </a:ln>
                        </wps:spPr>
                        <wps:txbx>
                          <w:txbxContent>
                            <w:p w14:paraId="569EFEBB" w14:textId="77777777" w:rsidR="00C738E6" w:rsidRDefault="00C738E6" w:rsidP="00C738E6">
                              <w:pPr>
                                <w:pStyle w:val="NormalWeb"/>
                                <w:spacing w:before="0" w:beforeAutospacing="0" w:after="0" w:afterAutospacing="0" w:line="276" w:lineRule="auto"/>
                              </w:pPr>
                              <w:r>
                                <w:rPr>
                                  <w:rFonts w:eastAsia="Calibri"/>
                                  <w:i/>
                                  <w:iCs/>
                                </w:rPr>
                                <w:t>Hình 6</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cNvPr id="82" name="Group 82"/>
                        <wpg:cNvGrpSpPr/>
                        <wpg:grpSpPr>
                          <a:xfrm>
                            <a:off x="0" y="188450"/>
                            <a:ext cx="879198" cy="1019175"/>
                            <a:chOff x="0" y="188450"/>
                            <a:chExt cx="1506547" cy="1575024"/>
                          </a:xfrm>
                        </wpg:grpSpPr>
                        <wpg:grpSp>
                          <wpg:cNvPr id="83" name="Group 83"/>
                          <wpg:cNvGrpSpPr/>
                          <wpg:grpSpPr>
                            <a:xfrm>
                              <a:off x="297569" y="188450"/>
                              <a:ext cx="1208978" cy="1575024"/>
                              <a:chOff x="297569" y="188450"/>
                              <a:chExt cx="887398" cy="1352550"/>
                            </a:xfrm>
                          </wpg:grpSpPr>
                          <pic:pic xmlns:pic="http://schemas.openxmlformats.org/drawingml/2006/picture">
                            <pic:nvPicPr>
                              <pic:cNvPr id="84" name="Picture 84" descr="10.6.1. NỘI NĂNG – SỰ BIẾN ĐỔI NỘI NĂNG | VUI HỌC LÝ"/>
                              <pic:cNvPicPr>
                                <a:picLocks noChangeAspect="1"/>
                              </pic:cNvPicPr>
                            </pic:nvPicPr>
                            <pic:blipFill>
                              <a:blip r:embed="rId21" cstate="print">
                                <a:extLst>
                                  <a:ext uri="{28A0092B-C50C-407E-A947-70E740481C1C}">
                                    <a14:useLocalDpi xmlns:a14="http://schemas.microsoft.com/office/drawing/2010/main"/>
                                  </a:ext>
                                </a:extLst>
                              </a:blip>
                              <a:srcRect/>
                              <a:stretch>
                                <a:fillRect/>
                              </a:stretch>
                            </pic:blipFill>
                            <pic:spPr bwMode="auto">
                              <a:xfrm>
                                <a:off x="297569" y="188450"/>
                                <a:ext cx="681854" cy="1352550"/>
                              </a:xfrm>
                              <a:prstGeom prst="rect">
                                <a:avLst/>
                              </a:prstGeom>
                              <a:noFill/>
                              <a:ln>
                                <a:noFill/>
                              </a:ln>
                            </pic:spPr>
                          </pic:pic>
                          <wpg:grpSp>
                            <wpg:cNvPr id="85" name="Group 85"/>
                            <wpg:cNvGrpSpPr/>
                            <wpg:grpSpPr>
                              <a:xfrm>
                                <a:off x="844703" y="1151187"/>
                                <a:ext cx="340264" cy="317151"/>
                                <a:chOff x="844705" y="1151187"/>
                                <a:chExt cx="340390" cy="317355"/>
                              </a:xfrm>
                            </wpg:grpSpPr>
                            <wps:wsp>
                              <wps:cNvPr id="86" name="Donut 86"/>
                              <wps:cNvSpPr/>
                              <wps:spPr>
                                <a:xfrm>
                                  <a:off x="981894" y="1151187"/>
                                  <a:ext cx="203201" cy="212725"/>
                                </a:xfrm>
                                <a:prstGeom prst="donut">
                                  <a:avLst>
                                    <a:gd name="adj" fmla="val 0"/>
                                  </a:avLst>
                                </a:prstGeom>
                                <a:solidFill>
                                  <a:srgbClr val="5B9BD5"/>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87" name="Block Arc 87"/>
                              <wps:cNvSpPr/>
                              <wps:spPr>
                                <a:xfrm>
                                  <a:off x="1007972" y="1165700"/>
                                  <a:ext cx="162910" cy="162910"/>
                                </a:xfrm>
                                <a:prstGeom prst="blockArc">
                                  <a:avLst>
                                    <a:gd name="adj1" fmla="val 10800000"/>
                                    <a:gd name="adj2" fmla="val 327842"/>
                                    <a:gd name="adj3" fmla="val 14779"/>
                                  </a:avLst>
                                </a:prstGeom>
                                <a:gradFill flip="none" rotWithShape="1">
                                  <a:gsLst>
                                    <a:gs pos="0">
                                      <a:sysClr val="windowText" lastClr="000000"/>
                                    </a:gs>
                                    <a:gs pos="69000">
                                      <a:sysClr val="window" lastClr="FFFFFF">
                                        <a:shade val="67500"/>
                                        <a:satMod val="115000"/>
                                      </a:sysClr>
                                    </a:gs>
                                    <a:gs pos="100000">
                                      <a:sysClr val="window" lastClr="FFFFFF">
                                        <a:shade val="100000"/>
                                        <a:satMod val="115000"/>
                                      </a:sysClr>
                                    </a:gs>
                                  </a:gsLst>
                                  <a:path path="circle">
                                    <a:fillToRect l="100000" t="100000"/>
                                  </a:path>
                                  <a:tileRect r="-100000" b="-100000"/>
                                </a:gradFill>
                                <a:ln w="12700" cap="flat" cmpd="sng" algn="ctr">
                                  <a:no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88" name="Straight Connector 88"/>
                              <wps:cNvCnPr/>
                              <wps:spPr>
                                <a:xfrm>
                                  <a:off x="1036127" y="1227546"/>
                                  <a:ext cx="58502" cy="47044"/>
                                </a:xfrm>
                                <a:prstGeom prst="line">
                                  <a:avLst/>
                                </a:prstGeom>
                                <a:noFill/>
                                <a:ln w="6350" cap="flat" cmpd="sng" algn="ctr">
                                  <a:solidFill>
                                    <a:sysClr val="windowText" lastClr="000000"/>
                                  </a:solidFill>
                                  <a:prstDash val="solid"/>
                                  <a:miter lim="800000"/>
                                </a:ln>
                                <a:effectLst/>
                              </wps:spPr>
                              <wps:bodyPr/>
                            </wps:wsp>
                            <wps:wsp>
                              <wps:cNvPr id="89" name="L-Shape 89"/>
                              <wps:cNvSpPr/>
                              <wps:spPr>
                                <a:xfrm rot="16200000">
                                  <a:off x="917095" y="1295187"/>
                                  <a:ext cx="100965" cy="245745"/>
                                </a:xfrm>
                                <a:prstGeom prst="corner">
                                  <a:avLst>
                                    <a:gd name="adj1" fmla="val 23178"/>
                                    <a:gd name="adj2" fmla="val 24448"/>
                                  </a:avLst>
                                </a:prstGeom>
                                <a:solidFill>
                                  <a:sysClr val="window" lastClr="FFFFFF"/>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grpSp>
                        <wps:wsp>
                          <wps:cNvPr id="90" name="Straight Arrow Connector 90"/>
                          <wps:cNvCnPr/>
                          <wps:spPr>
                            <a:xfrm flipH="1">
                              <a:off x="275257" y="1218674"/>
                              <a:ext cx="12192" cy="518160"/>
                            </a:xfrm>
                            <a:prstGeom prst="straightConnector1">
                              <a:avLst/>
                            </a:prstGeom>
                            <a:noFill/>
                            <a:ln w="6350" cap="flat" cmpd="sng" algn="ctr">
                              <a:solidFill>
                                <a:sysClr val="windowText" lastClr="000000"/>
                              </a:solidFill>
                              <a:prstDash val="solid"/>
                              <a:miter lim="800000"/>
                              <a:headEnd type="triangle"/>
                              <a:tailEnd type="triangle"/>
                            </a:ln>
                            <a:effectLst/>
                          </wps:spPr>
                          <wps:bodyPr/>
                        </wps:wsp>
                        <wps:wsp>
                          <wps:cNvPr id="91" name="Text Box 1602997559"/>
                          <wps:cNvSpPr txBox="1"/>
                          <wps:spPr>
                            <a:xfrm>
                              <a:off x="0" y="1326431"/>
                              <a:ext cx="463029" cy="304661"/>
                            </a:xfrm>
                            <a:prstGeom prst="rect">
                              <a:avLst/>
                            </a:prstGeom>
                            <a:noFill/>
                            <a:ln w="6350">
                              <a:noFill/>
                            </a:ln>
                          </wps:spPr>
                          <wps:txbx>
                            <w:txbxContent>
                              <w:p w14:paraId="73644CF9" w14:textId="77777777" w:rsidR="00C738E6" w:rsidRDefault="00C738E6" w:rsidP="00C738E6">
                                <w:pPr>
                                  <w:pStyle w:val="NormalWeb"/>
                                  <w:spacing w:before="0" w:beforeAutospacing="0" w:after="0" w:afterAutospacing="0" w:line="276" w:lineRule="auto"/>
                                </w:pPr>
                                <w:r>
                                  <w:rPr>
                                    <w:rFonts w:eastAsia="Calibri"/>
                                    <w:i/>
                                    <w:iCs/>
                                  </w:rPr>
                                  <w:t>h</w:t>
                                </w:r>
                                <w:r>
                                  <w:rPr>
                                    <w:rFonts w:eastAsia="Calibri"/>
                                    <w:i/>
                                    <w:iCs/>
                                    <w:position w:val="-6"/>
                                    <w:vertAlign w:val="subscript"/>
                                  </w:rPr>
                                  <w:t>1</w:t>
                                </w:r>
                              </w:p>
                            </w:txbxContent>
                          </wps:txbx>
                          <wps:bodyPr rot="0" spcFirstLastPara="0" vert="horz" wrap="square" lIns="0" tIns="0" rIns="0" bIns="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id="_x0000_s1463" style="position:absolute;left:0;text-align:left;margin-left:343.25pt;margin-top:2.1pt;width:148.5pt;height:117.6pt;z-index:251704320;mso-position-horizontal-relative:text;mso-position-vertical-relative:text;mso-width-relative:margin;mso-height-relative:margin" coordsize="69646,8988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">
                <v:rect id="Rectangle 618032621" o:spid="_x0000_s1464" style="position:absolute;left:50793;top:74949;width:18853;height:149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" filled="f" stroked="f"/>
                <v:group id="Group 618032622" o:spid="_x0000_s1465" style="position:absolute;left:10414;width:8084;height:10275" coordorigin="10414" coordsize="8083,102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j03w+coA&#10;AADiAAAADwAAAAAAAAAAAAAAAACqAgAAZHJzL2Rvd25yZXYueG1sUEsFBgAAAAAEAAQA+gAAAKED&#10;AAAAAA==&#10;">
                  <v:shape id="L-Shape 618032623" o:spid="_x0000_s1466" style="position:absolute;left:12443;top:6804;width:2610;height:2920;flip:x;visibility:visible;mso-wrap-style:square;v-text-anchor:middle" coordsize="261034,2920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86r8sA&#10;AADiAAAADwAAAGRycy9kb3ducmV2LnhtbESPQWvCQBSE70L/w/IKvenGCCFEVyktlYJ4aFoovT2z&#10;zySYfRt3V4399d2C4HGYmW+YxWownTiT861lBdNJAoK4srrlWsHX59s4B+EDssbOMim4kofV8mG0&#10;wELbC3/QuQy1iBD2BSpoQugLKX3VkEE/sT1x9PbWGQxRulpqh5cIN51MkySTBluOCw329NJQdShP&#10;RgG/5m5dXjfVT8/f299DfdzvuqNST4/D8xxEoCHcw7f2u1aQTfNklmbpDP4vxTsgl3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ifzqvywAAAOIAAAAPAAAAAAAAAAAAAAAAAJgC&#10;AABkcnMvZG93bnJldi54bWxQSwUGAAAAAAQABAD1AAAAkAMAAAAA&#10;" path="m,l91020,r,207254l261034,207254r,84750l,292004,,xe" fillcolor="window" strokecolor="windowText" strokeweight="1pt">
                    <v:stroke joinstyle="miter"/>
                    <v:path arrowok="t" o:connecttype="custom" o:connectlocs="0,0;91020,0;91020,207254;261034,207254;261034,292004;0,292004;0,0" o:connectangles="0,0,0,0,0,0,0"/>
                  </v:shape>
                  <v:oval id="Oval 618032624" o:spid="_x0000_s1467" style="position:absolute;left:11068;top:744;width:7058;height:70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79i/cgA&#10;AADiAAAADwAAAGRycy9kb3ducmV2LnhtbESPQUvDQBSE74L/YXmCN7vbaEOJ3RYpFOpFaNqLt0f2&#10;mSxm34bss4n/3hUEj8PMfMNsdnPo1ZXG5CNbWC4MKOImOs+thcv58LAGlQTZYR+ZLHxTgt329maD&#10;lYsTn+haS6syhFOFFjqRodI6NR0FTIs4EGfvI44BJcux1W7EKcNDrwtjSh3Qc17ocKB9R81n/RUs&#10;+Dep5XDxe0zTik/BvB7P7ytr7+/ml2dQQrP8h//aR2ehXK7NY1EWT/B7Kd8Bvf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v2L9yAAAAOIAAAAPAAAAAAAAAAAAAAAAAJgCAABk&#10;cnMvZG93bnJldi54bWxQSwUGAAAAAAQABAD1AAAAjQMAAAAA&#10;" fillcolor="#d9d9d9" strokecolor="windowText" strokeweight="1pt">
                    <v:stroke joinstyle="miter"/>
                  </v:oval>
                  <v:oval id="Oval 618032625" o:spid="_x0000_s1468" style="position:absolute;left:11418;top:1141;width:6311;height:63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1Sz8gA&#10;AADiAAAADwAAAGRycy9kb3ducmV2LnhtbESPwWrDMBBE74X+g9hCbo0cpTWuEyW0gUBupU4+YGtt&#10;bBNr5VpqrPx9VSj0OMzMG2a9jbYXVxp951jDYp6BIK6d6bjRcDruHwsQPiAb7B2Thht52G7u79ZY&#10;GjfxB12r0IgEYV+ihjaEoZTS1y1Z9HM3ECfv7EaLIcmxkWbEKcFtL1WW5dJix2mhxYF2LdWX6ttq&#10;qBEvSh3i8b3wL/vPryn2T9Wb1rOH+LoCESiG//Bf+2A05IsiW6pcPcPvpXQH5O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BjVLPyAAAAOIAAAAPAAAAAAAAAAAAAAAAAJgCAABk&#10;cnMvZG93bnJldi54bWxQSwUGAAAAAAQABAD1AAAAjQMAAAAA&#10;" fillcolor="window" strokecolor="windowText">
                    <v:stroke joinstyle="miter"/>
                  </v:oval>
                  <v:line id="Straight Connector 618032626" o:spid="_x0000_s1469" style="position:absolute;flip:x y;visibility:visible;mso-wrap-style:square" from="12369,2571" to="12951,30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lr+cgAAADiAAAADwAAAGRycy9kb3ducmV2LnhtbESPT4vCMBTE74LfIbwFb5pasUjXKIsi&#10;7k38A7K3R/Nsi81LSWKt334jLOxxmJnfMMt1bxrRkfO1ZQXTSQKCuLC65lLB5bwbL0D4gKyxsUwK&#10;XuRhvRoOlphr++QjdadQighhn6OCKoQ2l9IXFRn0E9sSR+9mncEQpSuldviMcNPINEkyabDmuFBh&#10;S5uKivvpYRTY3f5xORzqfSe1dXNqjtufa6/U6KP/+gQRqA//4b/2t1aQTRfJLM3SDN6X4h2Qq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blr+cgAAADiAAAADwAAAAAA&#10;AAAAAAAAAAChAgAAZHJzL2Rvd25yZXYueG1sUEsFBgAAAAAEAAQA+QAAAJYDAAAAAA==&#10;" strokecolor="windowText" strokeweight="1pt">
                    <v:stroke joinstyle="miter"/>
                  </v:line>
                  <v:line id="Straight Connector 618032627" o:spid="_x0000_s1470" style="position:absolute;flip:x y;visibility:visible;mso-wrap-style:square" from="13765,1584" to="13948,21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XOYsgAAADiAAAADwAAAGRycy9kb3ducmV2LnhtbESPQWvCQBSE70L/w/IKvenGlEaJriIW&#10;sTcxCuLtkX0mwezbsLvG9N93C4Ueh5n5hlmuB9OKnpxvLCuYThIQxKXVDVcKzqfdeA7CB2SNrWVS&#10;8E0e1quX0RJzbZ98pL4IlYgQ9jkqqEPocil9WZNBP7EdcfRu1hkMUbpKaofPCDetTJMkkwYbjgs1&#10;drStqbwXD6PA7vaP8+HQ7Huprfug9vh5vQxKvb0OmwWIQEP4D/+1v7SCbDpP3tMsncHvpXgH5Oo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vXOYsgAAADiAAAADwAAAAAA&#10;AAAAAAAAAAChAgAAZHJzL2Rvd25yZXYueG1sUEsFBgAAAAAEAAQA+QAAAJYDAAAAAA==&#10;" strokecolor="windowText" strokeweight="1pt">
                    <v:stroke joinstyle="miter"/>
                  </v:line>
                  <v:line id="Straight Connector 618032628" o:spid="_x0000_s1471" style="position:absolute;flip:y;visibility:visible;mso-wrap-style:square" from="15242,1584" to="15428,2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1KUacUAAADiAAAADwAAAGRycy9kb3ducmV2LnhtbERPTUvDQBC9C/6HZQRvdpMIocZuSykI&#10;xZu1Qo9Ddsymzc7G3bGJ/949CB4f73u1mf2grhRTH9hAuShAEbfB9twZOL6/PCxBJUG2OAQmAz+U&#10;YLO+vVlhY8PEb3Q9SKdyCKcGDTiRsdE6tY48pkUYiTP3GaJHyTB22kaccrgfdFUUtfbYc25wONLO&#10;UXs5fHsDg/76EPc6jbvzKUp5OZ7sU7s35v5u3j6DEprlX/zn3lsDdbksHqu6ypvzpXwH9P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1KUacUAAADiAAAADwAAAAAAAAAA&#10;AAAAAAChAgAAZHJzL2Rvd25yZXYueG1sUEsFBgAAAAAEAAQA+QAAAJMDAAAAAA==&#10;" strokecolor="windowText" strokeweight="1pt">
                    <v:stroke joinstyle="miter"/>
                  </v:line>
                  <v:line id="Straight Connector 618032629" o:spid="_x0000_s1472" style="position:absolute;flip:y;visibility:visible;mso-wrap-style:square" from="16331,2557" to="16843,2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4x8sgAAADiAAAADwAAAGRycy9kb3ducmV2LnhtbESPQUvDQBSE74L/YXmCN7tJhNDGbosU&#10;hOLNWqHHR/aZjc2+jbvPJv57VxA8DjPzDbPezn5QF4qpD2ygXBSgiNtge+4MHF+f7pagkiBbHAKT&#10;gW9KsN1cX62xsWHiF7ocpFMZwqlBA05kbLROrSOPaRFG4uy9h+hRsoydthGnDPeDroqi1h57zgsO&#10;R9o5as+HL29g0J9v4p6ncfdxilKejye7avfG3N7Mjw+ghGb5D/+199ZAXS6L+6quVvB7Kd8Bvfk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B4x8sgAAADiAAAADwAAAAAA&#10;AAAAAAAAAAChAgAAZHJzL2Rvd25yZXYueG1sUEsFBgAAAAAEAAQA+QAAAJYDAAAAAA==&#10;" strokecolor="windowText" strokeweight="1pt">
                    <v:stroke joinstyle="miter"/>
                  </v:line>
                  <v:line id="Straight Connector 618032630" o:spid="_x0000_s1473" style="position:absolute;visibility:visible;mso-wrap-style:square" from="16241,5534" to="16847,59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oYMcAAADiAAAADwAAAGRycy9kb3ducmV2LnhtbESPvWrDMBSF90LeQdxAtkZ2AsZxooQS&#10;UsjSoU6b+WLd2m6tKyGptvv21VDoeDh/fIfTbAYxkg+9ZQX5OgNB3Fjdc6vg7fb8WIIIEVnjYJkU&#10;/FCA03HxcMBK24lfaaxjK9IIhwoVdDG6SsrQdGQwrK0jTt6H9QZjkr6V2uOUxs0gN1lWSIM9p4cO&#10;HZ07ar7qb6OgZvmyy11b3j2NU5jd7f1++VRqtZyf9iAizfE//Ne+agVFXmbbTbFNEAkp4YA8/g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6yWhgxwAAAOIAAAAPAAAAAAAA&#10;AAAAAAAAAKECAABkcnMvZG93bnJldi54bWxQSwUGAAAAAAQABAD5AAAAlQMAAAAA&#10;" strokecolor="windowText" strokeweight="1pt">
                    <v:stroke joinstyle="miter"/>
                  </v:line>
                  <v:line id="Straight Connector 618032631" o:spid="_x0000_s1474" style="position:absolute;flip:x;visibility:visible;mso-wrap-style:square" from="12263,5452" to="12973,59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Xhd6fssAAADiAAAADwAA&#10;AAAAAAAAAAAAAAChAgAAZHJzL2Rvd25yZXYueG1sUEsFBgAAAAAEAAQA+QAAAJkDAAAAAA==&#10;" strokecolor="#a5a5a5" strokeweight="1pt">
                    <v:stroke joinstyle="miter"/>
                  </v:line>
                  <v:line id="Straight Connector 618032632" o:spid="_x0000_s1475" style="position:absolute;flip:x;visibility:visible;mso-wrap-style:square" from="11770,4274" to="12565,4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2M1XsgAAADiAAAADwAAAGRycy9kb3ducmV2LnhtbESPQUvDQBSE74L/YXmCN7tJCqHGbosU&#10;hOLNWqHHR/aZjc2+jbvPJv57VxA8DjPzDbPezn5QF4qpD2ygXBSgiNtge+4MHF+f7lagkiBbHAKT&#10;gW9KsN1cX62xsWHiF7ocpFMZwqlBA05kbLROrSOPaRFG4uy9h+hRsoydthGnDPeDroqi1h57zgsO&#10;R9o5as+HL29g0J9v4p6ncfdxilKejyd73+6Nub2ZHx9ACc3yH/5r762BulwVy6peVvB7Kd8Bvfk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2M1XsgAAADiAAAADwAAAAAA&#10;AAAAAAAAAAChAgAAZHJzL2Rvd25yZXYueG1sUEsFBgAAAAAEAAQA+QAAAJYDAAAAAA==&#10;" strokecolor="windowText" strokeweight="1pt">
                    <v:stroke joinstyle="miter"/>
                  </v:line>
                  <v:line id="Straight Connector 618032633" o:spid="_x0000_s1476" style="position:absolute;visibility:visible;mso-wrap-style:square" from="16581,4274" to="17435,4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v2F8gAAADiAAAADwAAAGRycy9kb3ducmV2LnhtbESPT0vEMBTE78J+h/AEb27aLZRu3ewi&#10;i4IXD3b/nB/Ns602LyGJbf32RhA8DjPzG2Z3WMwoJvJhsKwgX2cgiFurB+4UnE/P9xWIEJE1jpZJ&#10;wTcFOOxXNzustZ35jaYmdiJBONSooI/R1VKGtieDYW0dcfLerTcYk/Sd1B7nBDej3GRZKQ0OnBZ6&#10;dHTsqf1svoyChuXrNndddfU0zWFxp8v16UOpu9vl8QFEpCX+h//aL1pBmVdZsSmLAn4vpTsg9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hv2F8gAAADiAAAADwAAAAAA&#10;AAAAAAAAAAChAgAAZHJzL2Rvd25yZXYueG1sUEsFBgAAAAAEAAQA+QAAAJYDAAAAAA==&#10;" strokecolor="windowText" strokeweight="1pt">
                    <v:stroke joinstyle="miter"/>
                  </v:line>
                  <v:line id="Straight Connector 618032634" o:spid="_x0000_s1477" style="position:absolute;flip:x;visibility:visible;mso-wrap-style:square" from="14336,1703" to="14841,1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zzBIPJAAAA4gAAAA8AAAAA&#10;AAAAAAAAAAAAoQIAAGRycy9kb3ducmV2LnhtbFBLBQYAAAAABAAEAPkAAACXAwAAAAA=&#10;" strokecolor="windowText" strokeweight=".5pt">
                    <v:stroke joinstyle="miter"/>
                  </v:line>
                  <v:line id="Straight Connector 618032635" o:spid="_x0000_s1478" style="position:absolute;flip:x;visibility:visible;mso-wrap-style:square" from="15794,2194" to="16299,2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7+hGMkAAADiAAAADwAAAGRycy9kb3ducmV2LnhtbESPQYvCMBSE78L+h/AWvGmqYpFqFKko&#10;XkR0F9Tbo3nbdm1eShO1/nuzsOBxmJlvmNmiNZW4U+NKywoG/QgEcWZ1ybmC7691bwLCeWSNlWVS&#10;8CQHi/lHZ4aJtg8+0P3ocxEg7BJUUHhfJ1K6rCCDrm9r4uD92MagD7LJpW7wEeCmksMoiqXBksNC&#10;gTWlBWXX480o+NWHXbran8sbnSq931ye1mWpUt3PdjkF4an17/B/e6sVxINJNBrGozH8XQp3QM5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O/oRjJAAAA4gAAAA8AAAAA&#10;AAAAAAAAAAAAoQIAAGRycy9kb3ducmV2LnhtbFBLBQYAAAAABAAEAPkAAACXAwAAAAA=&#10;" strokecolor="windowText" strokeweight=".5pt">
                    <v:stroke joinstyle="miter"/>
                  </v:line>
                  <v:line id="Straight Connector 618032636" o:spid="_x0000_s1479" style="position:absolute;flip:x;visibility:visible;mso-wrap-style:square" from="11882,5110" to="12387,5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20/b8gAAADiAAAADwAAAGRycy9kb3ducmV2LnhtbESPQYvCMBSE7wv+h/AEb5qqUKQaRSqK&#10;FxHdBfX2aJ5ttXkpTdT67zcLwh6HmfmGmS1aU4knNa60rGA4iEAQZ1aXnCv4+V73JyCcR9ZYWSYF&#10;b3KwmHe+Zpho++IDPY8+FwHCLkEFhfd1IqXLCjLoBrYmDt7VNgZ9kE0udYOvADeVHEVRLA2WHBYK&#10;rCktKLsfH0bBTR926Wp/Lh90qvR+c3lbl6VK9brtcgrCU+v/w5/2ViuIh5NoPIrHMfxdCndAzn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20/b8gAAADiAAAADwAAAAAA&#10;AAAAAAAAAAChAgAAZHJzL2Rvd25yZXYueG1sUEsFBgAAAAAEAAQA+QAAAJYDAAAAAA==&#10;" strokecolor="windowText" strokeweight=".5pt">
                    <v:stroke joinstyle="miter"/>
                  </v:line>
                  <v:line id="Straight Connector 618032637" o:spid="_x0000_s1480" style="position:absolute;flip:x;visibility:visible;mso-wrap-style:square" from="16762,5096" to="17267,5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whmvTJAAAA4gAAAA8AAAAA&#10;AAAAAAAAAAAAoQIAAGRycy9kb3ducmV2LnhtbFBLBQYAAAAABAAEAPkAAACXAwAAAAA=&#10;" strokecolor="windowText" strokeweight=".5pt">
                    <v:stroke joinstyle="miter"/>
                  </v:line>
                  <v:line id="Straight Connector 618032638" o:spid="_x0000_s1481" style="position:absolute;flip:x;visibility:visible;mso-wrap-style:square" from="16804,3441" to="17309,3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4OhsYAAADiAAAADwAAAGRycy9kb3ducmV2LnhtbERPTYvCMBC9L+x/CCPsbU2tUKQaRboo&#10;exFRF1ZvQzO21WZSmlTrvzcHwePjfc8WvanFjVpXWVYwGkYgiHOrKy4U/B1W3xMQziNrrC2Tggc5&#10;WMw/P2aYanvnHd32vhAhhF2KCkrvm1RKl5dk0A1tQxy4s20N+gDbQuoW7yHc1DKOokQarDg0lNhQ&#10;VlJ+3XdGwUXvNtnP9lh19F/r7fr0sC7PlPoa9MspCE+9f4tf7l+tIBlNonGcjMPmcCncATl/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2+DobGAAAA4gAAAA8AAAAAAAAA&#10;AAAAAAAAoQIAAGRycy9kb3ducmV2LnhtbFBLBQYAAAAABAAEAPkAAACUAwAAAAA=&#10;" strokecolor="windowText" strokeweight=".5pt">
                    <v:stroke joinstyle="miter"/>
                  </v:line>
                  <v:line id="Straight Connector 618032639" o:spid="_x0000_s1482" style="position:absolute;flip:x;visibility:visible;mso-wrap-style:square" from="11910,3455" to="12415,34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Lyqx3JAAAA4gAAAA8AAAAA&#10;AAAAAAAAAAAAoQIAAGRycy9kb3ducmV2LnhtbFBLBQYAAAAABAAEAPkAAACXAwAAAAA=&#10;" strokecolor="windowText" strokeweight=".5pt">
                    <v:stroke joinstyle="miter"/>
                  </v:line>
                  <v:line id="Straight Connector 64" o:spid="_x0000_s1483" style="position:absolute;flip:x;visibility:visible;mso-wrap-style:square" from="12849,2208" to="13354,2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SxWMQAAADbAAAADwAAAGRycy9kb3ducmV2LnhtbESPQWvCQBSE7wX/w/KE3nSjFJHUTZCI&#10;pZciSQva2yP7mqRm34bsmsR/3y0Uehxm5html06mFQP1rrGsYLWMQBCXVjdcKfh4Py62IJxH1tha&#10;JgV3cpAms4cdxtqOnNNQ+EoECLsYFdTed7GUrqzJoFvajjh4X7Y36IPsK6l7HAPctHIdRRtpsOGw&#10;UGNHWU3ltbgZBd86f8sOp0tzo3OrTy+fd+vKTKnH+bR/BuFp8v/hv/arVrB5gt8v4QfI5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9LFYxAAAANsAAAAPAAAAAAAAAAAA&#10;AAAAAKECAABkcnMvZG93bnJldi54bWxQSwUGAAAAAAQABAD5AAAAkgMAAAAA&#10;" strokecolor="windowText" strokeweight=".5pt">
                    <v:stroke joinstyle="miter"/>
                  </v:line>
                  <v:group id="Group 65" o:spid="_x0000_s1484" style="position:absolute;left:13102;top:3923;width:1902;height:353;rotation:1286476fd" coordorigin="13102,3923" coordsize="1902,3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5gen8QAAADbAAAA&#10;DwAAAAAAAAAAAAAAAACqAgAAZHJzL2Rvd25yZXYueG1sUEsFBgAAAAAEAAQA+gAAAJsDAAAAAA==&#10;">
                    <v:shape id="Isosceles Triangle 66" o:spid="_x0000_s1485" type="#_x0000_t5" style="position:absolute;left:13689;top:3336;width:353;height:1528;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0IbZ8UA&#10;AADbAAAADwAAAGRycy9kb3ducmV2LnhtbESPQWuDQBSE74X8h+UFcqtrepBisgnBUOilgWp76O3p&#10;vqjEfWvcNZr++m6h0OMwM98w2/1sOnGjwbWWFayjGARxZXXLtYKP4uXxGYTzyBo7y6TgTg72u8XD&#10;FlNtJ36nW+5rESDsUlTQeN+nUrqqIYMusj1x8M52MOiDHGqpB5wC3HTyKY4TabDlsNBgT1lD1SUf&#10;jYJ2xHP5eZryr299fMvuVXEtqVBqtZwPGxCeZv8f/mu/agVJAr9fwg+Qu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QhtnxQAAANsAAAAPAAAAAAAAAAAAAAAAAJgCAABkcnMv&#10;ZG93bnJldi54bWxQSwUGAAAAAAQABAD1AAAAigMAAAAA&#10;" fillcolor="windowText" strokeweight="1pt"/>
                    <v:shape id="Trapezoid 67" o:spid="_x0000_s1486" style="position:absolute;left:14691;top:3949;width:337;height:289;rotation:90;visibility:visible;mso-wrap-style:square;v-text-anchor:middle" coordsize="33652,289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7mlMEA&#10;AADbAAAADwAAAGRycy9kb3ducmV2LnhtbESPwarCMBRE94L/EK7gRjTVhUo1SlFEcfPQ+gGX5toW&#10;m5vSxLbv718E4S2HmTnDbPe9qURLjSstK5jPIhDEmdUl5woe6Wm6BuE8ssbKMin4JQf73XCwxVjb&#10;jm/U3n0uAoRdjAoK7+tYSpcVZNDNbE0cvKdtDPogm1zqBrsAN5VcRNFSGiw5LBRY06Gg7HV/GwW3&#10;Lvk58yOdUF4e2+q54uSaslLjUZ9sQHjq/X/4275oBcsVfL6EHyB3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7e5pTBAAAA2wAAAA8AAAAAAAAAAAAAAAAAmAIAAGRycy9kb3du&#10;cmV2LnhtbFBLBQYAAAAABAAEAPUAAACGAwAAAAA=&#10;" path="m,28958l10255,,23397,,33652,28958,,28958xe" fillcolor="windowText" strokeweight="1pt">
                      <v:stroke joinstyle="miter"/>
                      <v:path arrowok="t" o:connecttype="custom" o:connectlocs="0,28958;10255,0;23397,0;33652,28958;0,28958" o:connectangles="0,0,0,0,0"/>
                    </v:shape>
                  </v:group>
                  <v:oval id="Oval 68" o:spid="_x0000_s1487" style="position:absolute;left:14448;top:4129;width:290;height:28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" fillcolor="window" strokecolor="windowText">
                    <v:stroke joinstyle="miter"/>
                  </v:oval>
                  <v:shape id="Text Box 383" o:spid="_x0000_s1488" type="#_x0000_t202" style="position:absolute;left:11702;top:3117;width:2738;height:27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vAb8UA&#10;AADbAAAADwAAAGRycy9kb3ducmV2LnhtbESPQWvCQBSE74L/YXlCb2ZToUHTrCIBUUo9mHrx9pp9&#10;JqHZtzG7atpf7xYKPQ4z8w2TrQbTihv1rrGs4DmKQRCXVjdcKTh+bKZzEM4ja2wtk4JvcrBajkcZ&#10;ptre+UC3wlciQNilqKD2vkuldGVNBl1kO+LgnW1v0AfZV1L3eA9w08pZHCfSYMNhocaO8prKr+Jq&#10;FLzlmz0ePmdm/tPm2/fzurscTy9KPU2G9SsIT4P/D/+1d1pBsoDfL+EH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K8BvxQAAANsAAAAPAAAAAAAAAAAAAAAAAJgCAABkcnMv&#10;ZG93bnJldi54bWxQSwUGAAAAAAQABAD1AAAAigMAAAAA&#10;" filled="f" stroked="f" strokeweight=".5pt">
                    <v:textbox>
                      <w:txbxContent>
                        <w:p w14:paraId="108DB247" w14:textId="77777777" w:rsidR="00C738E6" w:rsidRDefault="00C738E6" w:rsidP="00C738E6">
                          <w:pPr>
                            <w:rPr>
                              <w:sz w:val="20"/>
                            </w:rPr>
                          </w:pPr>
                          <w:r>
                            <w:rPr>
                              <w:sz w:val="20"/>
                            </w:rPr>
                            <w:t>0</w:t>
                          </w:r>
                        </w:p>
                      </w:txbxContent>
                    </v:textbox>
                  </v:shape>
                  <v:shape id="Text Box 618032576" o:spid="_x0000_s1489" type="#_x0000_t202" style="position:absolute;left:11964;top:1924;width:2160;height:25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j/L8MA&#10;AADbAAAADwAAAGRycy9kb3ducmV2LnhtbERPy2rCQBTdF/yH4Ra6q5MKVYlOQgiIpbQLrZvubjM3&#10;D8zciZkxSf36zkLo8nDe23QyrRiod41lBS/zCARxYXXDlYLT1+55DcJ5ZI2tZVLwSw7SZPawxVjb&#10;kQ80HH0lQgi7GBXU3nexlK6oyaCb2444cKXtDfoA+0rqHscQblq5iKKlNNhwaKixo7ym4ny8GgXv&#10;+e4TDz8Ls761+f6jzLrL6ftVqafHKduA8DT5f/Hd/aYVrML6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cj/L8MAAADbAAAADwAAAAAAAAAAAAAAAACYAgAAZHJzL2Rv&#10;d25yZXYueG1sUEsFBgAAAAAEAAQA9QAAAIgDAAAAAA==&#10;" filled="f" stroked="f" strokeweight=".5pt">
                    <v:textbox>
                      <w:txbxContent>
                        <w:p w14:paraId="54151B01" w14:textId="77777777" w:rsidR="00C738E6" w:rsidRDefault="00C738E6" w:rsidP="00C738E6">
                          <w:pPr>
                            <w:rPr>
                              <w:sz w:val="20"/>
                            </w:rPr>
                          </w:pPr>
                          <w:r>
                            <w:rPr>
                              <w:sz w:val="20"/>
                            </w:rPr>
                            <w:t>1</w:t>
                          </w:r>
                        </w:p>
                      </w:txbxContent>
                    </v:textbox>
                  </v:shape>
                  <v:shape id="Text Box 618032577" o:spid="_x0000_s1490" type="#_x0000_t202" style="position:absolute;left:12759;top:1529;width:2804;height:3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RatMUA&#10;AADbAAAADwAAAGRycy9kb3ducmV2LnhtbESPQWvCQBSE74L/YXlCb7qJUCvRVUJAWooetF68PbPP&#10;JJh9m2a3Sdpf3xUKPQ4z8w2z3g6mFh21rrKsIJ5FIIhzqysuFJw/dtMlCOeRNdaWScE3OdhuxqM1&#10;Jtr2fKTu5AsRIOwSVFB63yRSurwkg25mG+Lg3Wxr0AfZFlK32Ae4qeU8ihbSYMVhocSGspLy++nL&#10;KHjPdgc8Xudm+VNnr/tb2nyeL89KPU2GdAXC0+D/w3/tN63gJYbHl/AD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hFq0xQAAANsAAAAPAAAAAAAAAAAAAAAAAJgCAABkcnMv&#10;ZG93bnJldi54bWxQSwUGAAAAAAQABAD1AAAAigMAAAAA&#10;" filled="f" stroked="f" strokeweight=".5pt">
                    <v:textbox>
                      <w:txbxContent>
                        <w:p w14:paraId="1BB92AC8" w14:textId="77777777" w:rsidR="00C738E6" w:rsidRDefault="00C738E6" w:rsidP="00C738E6">
                          <w:pPr>
                            <w:rPr>
                              <w:sz w:val="20"/>
                            </w:rPr>
                          </w:pPr>
                          <w:r>
                            <w:rPr>
                              <w:sz w:val="20"/>
                            </w:rPr>
                            <w:t>2</w:t>
                          </w:r>
                        </w:p>
                      </w:txbxContent>
                    </v:textbox>
                  </v:shape>
                  <v:shape id="Text Box 618032578" o:spid="_x0000_s1491" type="#_x0000_t202" style="position:absolute;left:13851;top:1478;width:1704;height:30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bEw8UA&#10;AADbAAAADwAAAGRycy9kb3ducmV2LnhtbESPS4vCQBCE7wv7H4Ze8LZODPgg6ygSkBXRg4+Lt95M&#10;mwQzPdnMqNFf7wiCx6KqvqLG09ZU4kKNKy0r6HUjEMSZ1SXnCva7+fcIhPPIGivLpOBGDqaTz48x&#10;JtpeeUOXrc9FgLBLUEHhfZ1I6bKCDLqurYmDd7SNQR9kk0vd4DXATSXjKBpIgyWHhQJrSgvKTtuz&#10;UbBM52vc/MVmdK/S39VxVv/vD32lOl/t7AeEp9a/w6/2QisYxvD8En6An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VsTDxQAAANsAAAAPAAAAAAAAAAAAAAAAAJgCAABkcnMv&#10;ZG93bnJldi54bWxQSwUGAAAAAAQABAD1AAAAigMAAAAA&#10;" filled="f" stroked="f" strokeweight=".5pt">
                    <v:textbox>
                      <w:txbxContent>
                        <w:p w14:paraId="1D927F1F" w14:textId="77777777" w:rsidR="00C738E6" w:rsidRDefault="00C738E6" w:rsidP="00C738E6">
                          <w:pPr>
                            <w:rPr>
                              <w:sz w:val="20"/>
                            </w:rPr>
                          </w:pPr>
                          <w:r>
                            <w:rPr>
                              <w:sz w:val="20"/>
                            </w:rPr>
                            <w:t>3</w:t>
                          </w:r>
                        </w:p>
                      </w:txbxContent>
                    </v:textbox>
                  </v:shape>
                  <v:shape id="Text Box 618032579" o:spid="_x0000_s1492" type="#_x0000_t202" style="position:absolute;left:14796;top:1903;width:2593;height:2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hWMUA&#10;AADbAAAADwAAAGRycy9kb3ducmV2LnhtbESPT4vCMBTE7wt+h/AEb2uqi6tUo0hBVsQ9+Ofi7dk8&#10;22LzUpuo1U+/WRA8DjPzG2Yya0wpblS7wrKCXjcCQZxaXXCmYL9bfI5AOI+ssbRMCh7kYDZtfUww&#10;1vbOG7ptfSYChF2MCnLvq1hKl+Zk0HVtRRy8k60N+iDrTOoa7wFuStmPom9psOCwkGNFSU7peXs1&#10;ClbJ4hc3x74ZPcvkZ32aV5f9YaBUp93MxyA8Nf4dfrWXWsHwC/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GmFYxQAAANsAAAAPAAAAAAAAAAAAAAAAAJgCAABkcnMv&#10;ZG93bnJldi54bWxQSwUGAAAAAAQABAD1AAAAigMAAAAA&#10;" filled="f" stroked="f" strokeweight=".5pt">
                    <v:textbox>
                      <w:txbxContent>
                        <w:p w14:paraId="25AAA3AF" w14:textId="77777777" w:rsidR="00C738E6" w:rsidRDefault="00C738E6" w:rsidP="00C738E6">
                          <w:pPr>
                            <w:rPr>
                              <w:sz w:val="20"/>
                            </w:rPr>
                          </w:pPr>
                          <w:r>
                            <w:rPr>
                              <w:sz w:val="20"/>
                            </w:rPr>
                            <w:t>4</w:t>
                          </w:r>
                        </w:p>
                      </w:txbxContent>
                    </v:textbox>
                  </v:shape>
                  <v:shape id="Text Box 618032580" o:spid="_x0000_s1493" type="#_x0000_t202" style="position:absolute;left:15078;top:3153;width:2302;height:26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P5LMUA&#10;AADbAAAADwAAAGRycy9kb3ducmV2LnhtbESPT4vCMBTE7wt+h/AEb2uqrKtUo0hBVsQ9+Ofi7dk8&#10;22LzUpuo1U+/WRA8DjPzG2Yya0wpblS7wrKCXjcCQZxaXXCmYL9bfI5AOI+ssbRMCh7kYDZtfUww&#10;1vbOG7ptfSYChF2MCnLvq1hKl+Zk0HVtRRy8k60N+iDrTOoa7wFuStmPom9psOCwkGNFSU7peXs1&#10;ClbJ4hc3x74ZPcvkZ32aV5f9YaBUp93MxyA8Nf4dfrWXWsHwC/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8/ksxQAAANsAAAAPAAAAAAAAAAAAAAAAAJgCAABkcnMv&#10;ZG93bnJldi54bWxQSwUGAAAAAAQABAD1AAAAigMAAAAA&#10;" filled="f" stroked="f" strokeweight=".5pt">
                    <v:textbox>
                      <w:txbxContent>
                        <w:p w14:paraId="6F6336D3" w14:textId="77777777" w:rsidR="00C738E6" w:rsidRDefault="00C738E6" w:rsidP="00C738E6">
                          <w:pPr>
                            <w:rPr>
                              <w:sz w:val="20"/>
                            </w:rPr>
                          </w:pPr>
                          <w:r>
                            <w:rPr>
                              <w:sz w:val="20"/>
                            </w:rPr>
                            <w:t>5</w:t>
                          </w:r>
                        </w:p>
                      </w:txbxContent>
                    </v:textbox>
                  </v:shape>
                  <v:shape id="Text Box 618032581" o:spid="_x0000_s1494" type="#_x0000_t202" style="position:absolute;left:14580;top:4326;width:2480;height:25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9ct8UA&#10;AADbAAAADwAAAGRycy9kb3ducmV2LnhtbESPT4vCMBTE74LfITxhb5oqqKUaRQrisujBP5e9vW2e&#10;bbF5qU3U7n76jSB4HGbmN8x82ZpK3KlxpWUFw0EEgjizuuRcwem47scgnEfWWFkmBb/kYLnoduaY&#10;aPvgPd0PPhcBwi5BBYX3dSKlywoy6Aa2Jg7e2TYGfZBNLnWDjwA3lRxF0UQaLDksFFhTWlB2OdyM&#10;gq90vcP9z8jEf1W62Z5X9fX0PVbqo9euZiA8tf4dfrU/tYLpG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v1y3xQAAANsAAAAPAAAAAAAAAAAAAAAAAJgCAABkcnMv&#10;ZG93bnJldi54bWxQSwUGAAAAAAQABAD1AAAAigMAAAAA&#10;" filled="f" stroked="f" strokeweight=".5pt">
                    <v:textbox>
                      <w:txbxContent>
                        <w:p w14:paraId="14DFEEA9" w14:textId="77777777" w:rsidR="00C738E6" w:rsidRDefault="00C738E6" w:rsidP="00C738E6">
                          <w:pPr>
                            <w:rPr>
                              <w:sz w:val="20"/>
                            </w:rPr>
                          </w:pPr>
                          <w:r>
                            <w:rPr>
                              <w:sz w:val="20"/>
                            </w:rPr>
                            <w:t>6</w:t>
                          </w:r>
                        </w:p>
                      </w:txbxContent>
                    </v:textbox>
                  </v:shape>
                  <v:shape id="Text Box 618032582" o:spid="_x0000_s1495" type="#_x0000_t202" style="position:absolute;left:12060;top:4221;width:2631;height:2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3CwMUA&#10;AADbAAAADwAAAGRycy9kb3ducmV2LnhtbESPQWvCQBSE74X+h+UJvdWNQqNEVwkBaSn2oPXi7Zl9&#10;JsHs2zS7TaK/3i0IPQ4z8w2zXA+mFh21rrKsYDKOQBDnVldcKDh8b17nIJxH1lhbJgVXcrBePT8t&#10;MdG25x11e1+IAGGXoILS+yaR0uUlGXRj2xAH72xbgz7ItpC6xT7ATS2nURRLgxWHhRIbykrKL/tf&#10;o+Az23zh7jQ181udvW/PafNzOL4p9TIa0gUIT4P/Dz/aH1rBLIa/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bcLAxQAAANsAAAAPAAAAAAAAAAAAAAAAAJgCAABkcnMv&#10;ZG93bnJldi54bWxQSwUGAAAAAAQABAD1AAAAigMAAAAA&#10;" filled="f" stroked="f" strokeweight=".5pt">
                    <v:textbox>
                      <w:txbxContent>
                        <w:p w14:paraId="65F1629A" w14:textId="77777777" w:rsidR="00C738E6" w:rsidRDefault="00C738E6" w:rsidP="00C738E6">
                          <w:pPr>
                            <w:rPr>
                              <w:color w:val="A6A6A6" w:themeColor="background1" w:themeShade="A6"/>
                              <w:sz w:val="20"/>
                            </w:rPr>
                          </w:pPr>
                          <w:r>
                            <w:rPr>
                              <w:color w:val="A6A6A6" w:themeColor="background1" w:themeShade="A6"/>
                              <w:sz w:val="20"/>
                            </w:rPr>
                            <w:t>1</w:t>
                          </w:r>
                        </w:p>
                      </w:txbxContent>
                    </v:textbox>
                  </v:shape>
                  <v:shape id="Arc 77" o:spid="_x0000_s1496" style="position:absolute;left:11737;top:1440;width:5695;height:5694;visibility:visible;mso-wrap-style:square;v-text-anchor:middle" coordsize="569516,5694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4r3dcMA&#10;AADbAAAADwAAAGRycy9kb3ducmV2LnhtbESPzWoCQRCE74LvMLSQm85qSAyro/hDiOQWNeTa2Wl3&#10;Fne6l51R17fPBAI5FlX1FTVfdr5WV2pDJWxgPMpAERdiKy4NHA+vwxdQISJbrIXJwJ0CLBf93hxz&#10;Kzf+oOs+lipBOORowMXY5FqHwpHHMJKGOHknaT3GJNtS2xZvCe5rPcmyZ+2x4rTgsKGNo+K8v3gD&#10;67ft+6M7fwl+Tp4uwpvdt7+LMQ+DbjUDFamL/+G/9s4amE7h90v6AXrx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4r3dcMAAADbAAAADwAAAAAAAAAAAAAAAACYAgAAZHJzL2Rv&#10;d25yZXYueG1sUEsFBgAAAAAEAAQA9QAAAIgDAAAAAA==&#10;" path="m88310,490856nsc4076,410592,-22846,287159,20315,179114,63471,71080,168016,163,284360,,400705,-162,505446,70462,548904,178376v43462,107924,16885,231432,-67124,311930l284758,284731,88310,490856xem88310,490856nfc4076,410592,-22846,287159,20315,179114,63471,71080,168016,163,284360,,400705,-162,505446,70462,548904,178376v43462,107924,16885,231432,-67124,311930e" filled="f" strokecolor="windowText" strokeweight="1pt">
                    <v:stroke joinstyle="miter"/>
                    <v:path arrowok="t" o:connecttype="custom" o:connectlocs="88310,490856;20315,179114;284360,0;548904,178376;481780,490306" o:connectangles="0,0,0,0,0"/>
                  </v:shape>
                  <v:rect id="Rectangle 78" o:spid="_x0000_s1497" style="position:absolute;left:12443;top:8876;width:946;height:8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osAA&#10;AADbAAAADwAAAGRycy9kb3ducmV2LnhtbERPy4rCMBTdD/gP4QqzG1OLjFqNIoIgM2584fbaXNti&#10;c1ObqO3fm4Xg8nDe03ljSvGg2hWWFfR7EQji1OqCMwWH/epnBMJ5ZI2lZVLQkoP5rPM1xUTbJ2/p&#10;sfOZCCHsElSQe18lUro0J4OuZyviwF1sbdAHWGdS1/gM4aaUcRT9SoMFh4YcK1rmlF53d6PgnMVF&#10;bA739vgfb07jbXtzNPhT6rvbLCYgPDX+I36711rBMIwNX8IPkLM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ZosAAAADbAAAADwAAAAAAAAAAAAAAAACYAgAAZHJzL2Rvd25y&#10;ZXYueG1sUEsFBgAAAAAEAAQA9QAAAIUDAAAAAA==&#10;" fillcolor="windowText" strokecolor="windowText" strokeweight="1pt">
                    <v:fill r:id="rId22" o:title="" color2="window" type="pattern"/>
                  </v:rect>
                  <v:shape id="Text Box 618032585" o:spid="_x0000_s1498" type="#_x0000_t202" style="position:absolute;left:12845;top:5391;width:4499;height:2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JWssYA&#10;AADbAAAADwAAAGRycy9kb3ducmV2LnhtbESPQWvCQBSE74L/YXmF3nTTgNWmriKBYCl6SOqlt9fs&#10;MwnNvo3Zrab+elco9DjMzDfMcj2YVpypd41lBU/TCARxaXXDlYLDRzZZgHAeWWNrmRT8koP1ajxa&#10;YqLthXM6F74SAcIuQQW1910ipStrMuimtiMO3tH2Bn2QfSV1j5cAN62Mo+hZGmw4LNTYUVpT+V38&#10;GAXvabbH/Cs2i2ubbnfHTXc6fM6UenwYNq8gPA3+P/zXftMK5i9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PJWssYAAADbAAAADwAAAAAAAAAAAAAAAACYAgAAZHJz&#10;L2Rvd25yZXYueG1sUEsFBgAAAAAEAAQA9QAAAIsDAAAAAA==&#10;" filled="f" stroked="f" strokeweight=".5pt">
                    <v:textbox>
                      <w:txbxContent>
                        <w:p w14:paraId="2FAF7D5C" w14:textId="77777777" w:rsidR="00C738E6" w:rsidRDefault="00C738E6" w:rsidP="00C738E6">
                          <w:pPr>
                            <w:rPr>
                              <w:sz w:val="18"/>
                              <w:u w:val="single"/>
                            </w:rPr>
                          </w:pPr>
                          <w:r>
                            <w:rPr>
                              <w:sz w:val="18"/>
                              <w:u w:val="single"/>
                            </w:rPr>
                            <w:t>Bar</w:t>
                          </w:r>
                        </w:p>
                      </w:txbxContent>
                    </v:textbox>
                  </v:shape>
                  <v:shape id="Rounded Rectangular Callout 80" o:spid="_x0000_s1499" type="#_x0000_t62" style="position:absolute;left:10414;width:8084;height:1027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y7k8IA&#10;AADbAAAADwAAAGRycy9kb3ducmV2LnhtbERPTW+CQBC9m/gfNmPSmyw2jaHIakpr0x68AOp5yk6B&#10;lJ0l7Fbx33cPJj2+vO9sN5leXGh0nWUFqygGQVxb3XGj4Fi9LxMQziNr7C2Tghs52G3nswxTba9c&#10;0KX0jQgh7FJU0Ho/pFK6uiWDLrIDceC+7WjQBzg2Uo94DeGml49xvJYGOw4NLQ702lL9U/4aBedD&#10;Pp0KW329fTxRtdo3+fPe5Eo9LKaXDQhPk/8X392fWkES1ocv4QfI7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3LuTwgAAANsAAAAPAAAAAAAAAAAAAAAAAJgCAABkcnMvZG93&#10;bnJldi54bWxQSwUGAAAAAAQABAD1AAAAhwMAAAAA&#10;" adj="-3093,19329" filled="f" strokecolor="windowText" strokeweight="1pt">
                    <v:textbox>
                      <w:txbxContent>
                        <w:p w14:paraId="267EEC43" w14:textId="77777777" w:rsidR="00C738E6" w:rsidRDefault="00C738E6" w:rsidP="00C738E6">
                          <w:pPr>
                            <w:jc w:val="center"/>
                          </w:pPr>
                        </w:p>
                      </w:txbxContent>
                    </v:textbox>
                  </v:shape>
                </v:group>
                <v:shape id="Text Box 52" o:spid="_x0000_s1500" type="#_x0000_t202" style="position:absolute;left:6550;top:11847;width:7043;height:27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Eqk8UA&#10;AADbAAAADwAAAGRycy9kb3ducmV2LnhtbESPQWvCQBSE7wX/w/KE3pqNQkuIWUUC0iLtIerF2zP7&#10;TILZtzG7mrS/vlsoeBxm5hsmW42mFXfqXWNZwSyKQRCXVjdcKTjsNy8JCOeRNbaWScE3OVgtJ08Z&#10;ptoOXNB95ysRIOxSVFB736VSurImgy6yHXHwzrY36IPsK6l7HALctHIex2/SYMNhocaO8prKy+5m&#10;FGzzzRcWp7lJftr8/fO87q6H46tSz9NxvQDhafSP8H/7QytIZvD3JfwA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USqTxQAAANsAAAAPAAAAAAAAAAAAAAAAAJgCAABkcnMv&#10;ZG93bnJldi54bWxQSwUGAAAAAAQABAD1AAAAigMAAAAA&#10;" filled="f" stroked="f" strokeweight=".5pt">
                  <v:textbox>
                    <w:txbxContent>
                      <w:p w14:paraId="569EFEBB" w14:textId="77777777" w:rsidR="00C738E6" w:rsidRDefault="00C738E6" w:rsidP="00C738E6">
                        <w:pPr>
                          <w:pStyle w:val="NormalWeb"/>
                          <w:spacing w:before="0" w:beforeAutospacing="0" w:after="0" w:afterAutospacing="0" w:line="276" w:lineRule="auto"/>
                        </w:pPr>
                        <w:r>
                          <w:rPr>
                            <w:rFonts w:eastAsia="Calibri"/>
                            <w:i/>
                            <w:iCs/>
                          </w:rPr>
                          <w:t>Hình 6</w:t>
                        </w:r>
                      </w:p>
                    </w:txbxContent>
                  </v:textbox>
                </v:shape>
                <v:group id="Group 82" o:spid="_x0000_s1501" style="position:absolute;top:1884;width:8791;height:10192" coordorigin=",1884" coordsize="15065,157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qpbHHFAAAA2wAA&#10;AA8AAAAAAAAAAAAAAAAAqgIAAGRycy9kb3ducmV2LnhtbFBLBQYAAAAABAAEAPoAAACcAwAAAAA=&#10;">
                  <v:group id="Group 83" o:spid="_x0000_s1502" style="position:absolute;left:2975;top:1884;width:12090;height:15750" coordorigin="2975,1884" coordsize="8873,13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eXJ6sQAAADbAAAA&#10;DwAAAAAAAAAAAAAAAACqAgAAZHJzL2Rvd25yZXYueG1sUEsFBgAAAAAEAAQA+gAAAJsDAAAAAA==&#10;">
                    <v:shape id="Picture 84" o:spid="_x0000_s1503" type="#_x0000_t75" alt="10.6.1. NỘI NĂNG – SỰ BIẾN ĐỔI NỘI NĂNG | VUI HỌC LÝ" style="position:absolute;left:2975;top:1884;width:6819;height:1352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bx+LS/AAAA2wAAAA8AAABkcnMvZG93bnJldi54bWxEj9GKwjAURN8X/IdwBd/WVHFFqlFEEeqj&#10;XT/g0lzbYHNTkljr3xthYR+HmTnDbHaDbUVPPhjHCmbTDARx5bThWsH19/S9AhEissbWMSl4UYDd&#10;dvS1wVy7J1+oL2MtEoRDjgqaGLtcylA1ZDFMXUecvJvzFmOSvpba4zPBbSvnWbaUFg2nhQY7OjRU&#10;3cuHTZSyrW/nvj96cylN9rMs5kiFUpPxsF+DiDTE//Bfu9AKVgv4fEk/QG7f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A28fi0vwAAANsAAAAPAAAAAAAAAAAAAAAAAJ8CAABk&#10;cnMvZG93bnJldi54bWxQSwUGAAAAAAQABAD3AAAAiwMAAAAA&#10;">
                      <v:imagedata r:id="rId23" o:title="10.6.1"/>
                      <v:path arrowok="t"/>
                    </v:shape>
                    <v:group id="Group 85" o:spid="_x0000_s1504" style="position:absolute;left:8447;top:11511;width:3402;height:3172" coordorigin="8447,11511" coordsize="3403,31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VA9AXFAAAA2wAA&#10;AA8AAAAAAAAAAAAAAAAAqgIAAGRycy9kb3ducmV2LnhtbFBLBQYAAAAABAAEAPoAAACcAwAAAAA=&#10;">
                      <v:shape id="Donut 86" o:spid="_x0000_s1505" type="#_x0000_t23" style="position:absolute;left:9818;top:11511;width:2032;height:212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f2JcQA&#10;AADbAAAADwAAAGRycy9kb3ducmV2LnhtbESPQWvCQBSE74X+h+UVvJS6aZQQ0qxSCkXRk7aFHh/Z&#10;ZzYk+zbNbjX+e1cQPA4z8w1TLkfbiSMNvnGs4HWagCCunG64VvD99fmSg/ABWWPnmBScycNy8fhQ&#10;YqHdiXd03IdaRAj7AhWYEPpCSl8ZsuinrieO3sENFkOUQy31gKcIt51MkySTFhuOCwZ7+jBUtft/&#10;q2BNh9Xcyt0PpWab+Vn7l/4+b5SaPI3vbyACjeEevrXXWkGewfVL/AFy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En9iXEAAAA2wAAAA8AAAAAAAAAAAAAAAAAmAIAAGRycy9k&#10;b3ducmV2LnhtbFBLBQYAAAAABAAEAPUAAACJAwAAAAA=&#10;" adj="0" fillcolor="#5b9bd5" strokecolor="windowText" strokeweight="1pt">
                        <v:stroke joinstyle="miter"/>
                      </v:shape>
                      <v:shape id="Block Arc 87" o:spid="_x0000_s1506" style="position:absolute;left:10079;top:11657;width:1629;height:1629;visibility:visible;mso-wrap-style:square;v-text-anchor:middle" coordsize="162910,1629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WMocIA&#10;AADbAAAADwAAAGRycy9kb3ducmV2LnhtbESPX2vCMBTF3wf7DuEOfBFNp+BKNcqYCL6JOtHHS3Nt&#10;65qb0sQav70RhD0ezp8fZ7YIphYdta6yrOBzmIAgzq2uuFDwu18NUhDOI2usLZOCOzlYzN/fZphp&#10;e+MtdTtfiDjCLkMFpfdNJqXLSzLohrYhjt7ZtgZ9lG0hdYu3OG5qOUqSiTRYcSSU2NBPSfnf7moi&#10;pEvD/XS222KT9A/j4JeX9LhUqvcRvqcgPAX/H36111pB+gXPL/EHy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1YyhwgAAANsAAAAPAAAAAAAAAAAAAAAAAJgCAABkcnMvZG93&#10;bnJldi54bWxQSwUGAAAAAAQABAD1AAAAhwMAAAAA&#10;" path="m,81455c,51427,16521,23834,42990,9654v26469,-14180,58593,-12647,83592,3989c151581,30279,165399,59320,162540,89211l138573,86919c140587,65863,130853,45406,113243,33687,95633,21968,73004,20888,54359,30877,35713,40866,24076,60303,24076,81455l,81455xe" fillcolor="windowText" stroked="f" strokeweight="1pt">
                        <v:fill rotate="t" focusposition="1,1" focussize="" colors="0 windowText;45220f #d6d6d6;1 white" focus="100%" type="gradientRadial"/>
                        <v:stroke joinstyle="miter"/>
                        <v:path arrowok="t" o:connecttype="custom" o:connectlocs="0,81455;42990,9654;126582,13643;162540,89211;138573,86919;113243,33687;54359,30877;24076,81455;0,81455" o:connectangles="0,0,0,0,0,0,0,0,0"/>
                      </v:shape>
                      <v:line id="Straight Connector 88" o:spid="_x0000_s1507" style="position:absolute;visibility:visible;mso-wrap-style:square" from="10361,12275" to="10946,12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dLl8AAAADbAAAADwAAAGRycy9kb3ducmV2LnhtbERPPW/CMBDdkfgP1iGxgQMDsgIGtUhI&#10;HToAYcl2xNckanyObEPCv8dDpY5P73t3GG0nnuRD61jDapmBIK6cabnWcCtOCwUiRGSDnWPS8KIA&#10;h/10ssPcuIEv9LzGWqQQDjlqaGLscylD1ZDFsHQ9ceJ+nLcYE/S1NB6HFG47uc6yjbTYcmposKdj&#10;Q9Xv9WE1fKt6UJeyPMdB3defRXUr/CvTej4bP7YgIo3xX/zn/jIaVBqbvqQfIP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A3S5fAAAAA2wAAAA8AAAAAAAAAAAAAAAAA&#10;oQIAAGRycy9kb3ducmV2LnhtbFBLBQYAAAAABAAEAPkAAACOAwAAAAA=&#10;" strokecolor="windowText" strokeweight=".5pt">
                        <v:stroke joinstyle="miter"/>
                      </v:line>
                      <v:shape id="L-Shape 89" o:spid="_x0000_s1508" style="position:absolute;left:9171;top:12951;width:1010;height:2457;rotation:-90;visibility:visible;mso-wrap-style:square;v-text-anchor:middle" coordsize="100965,2457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l9XsQA&#10;AADbAAAADwAAAGRycy9kb3ducmV2LnhtbESPQWvCQBSE70L/w/IKvemmKqIxq5RAoD2VqiDeHtmX&#10;bDD7NmS3Me2v7woFj8PMfMNk+9G2YqDeN44VvM4SEMSl0w3XCk7HYroG4QOyxtYxKfghD/vd0yTD&#10;VLsbf9FwCLWIEPYpKjAhdKmUvjRk0c9cRxy9yvUWQ5R9LXWPtwi3rZwnyUpabDguGOwoN1ReD99W&#10;wTwvfj8/FudQL/OjKxpT6ctiUOrleXzbggg0hkf4v/2uFaw3cP8Sf4D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JfV7EAAAA2wAAAA8AAAAAAAAAAAAAAAAAmAIAAGRycy9k&#10;b3ducmV2LnhtbFBLBQYAAAAABAAEAPUAAACJAwAAAAA=&#10;" path="m,l24684,r,222343l100965,222343r,23402l,245745,,xe" fillcolor="window" strokecolor="windowText">
                        <v:stroke joinstyle="miter"/>
                        <v:path arrowok="t" o:connecttype="custom" o:connectlocs="0,0;24684,0;24684,222343;100965,222343;100965,245745;0,245745;0,0" o:connectangles="0,0,0,0,0,0,0"/>
                      </v:shape>
                    </v:group>
                  </v:group>
                  <v:shape id="Straight Arrow Connector 90" o:spid="_x0000_s1509" type="#_x0000_t32" style="position:absolute;left:2752;top:12186;width:122;height:518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oSwd70AAADbAAAADwAAAGRycy9kb3ducmV2LnhtbERPTWvCQBC9C/6HZYTedJNCRaOrSKDQ&#10;HpuI5yE7JsHsbMxsk/Tfdw+FHh/v+3ieXadGGqT1bCDdJKCIK29brg1cy/f1DpQEZIudZzLwQwLn&#10;03JxxMz6ib9oLEKtYghLhgaaEPpMa6kacigb3xNH7u4HhyHCodZ2wCmGu06/JslWO2w5NjTYU95Q&#10;9Si+nYGQi3TlLcXi+Um6alN5s3pnzMtqvhxABZrDv/jP/WEN7OP6+CX+AH36B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NaEsHe9AAAA2wAAAA8AAAAAAAAAAAAAAAAAoQIA&#10;AGRycy9kb3ducmV2LnhtbFBLBQYAAAAABAAEAPkAAACLAwAAAAA=&#10;" strokecolor="windowText" strokeweight=".5pt">
                    <v:stroke startarrow="block" endarrow="block" joinstyle="miter"/>
                  </v:shape>
                  <v:shape id="Text Box 1602997559" o:spid="_x0000_s1510" type="#_x0000_t202" style="position:absolute;top:13264;width:4630;height:30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xi8YA&#10;AADbAAAADwAAAGRycy9kb3ducmV2LnhtbESPT0vDQBTE70K/w/IKvdlNPBQbuy2iFnrwT60t6O2Z&#10;fSbB7Nuw+5rGb+8KBY/DzPyGWawG16qeQmw8G8inGSji0tuGKwP7t/XlNagoyBZbz2TghyKslqOL&#10;BRbWn/iV+p1UKkE4FmigFukKrWNZk8M49R1x8r58cChJhkrbgKcEd62+yrKZdthwWqixo7uayu/d&#10;0Rlo32N4/Mzko7+vnmT7oo+Hh/zZmMl4uL0BJTTIf/jc3lgD8xz+vqQfoJ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g/xi8YAAADbAAAADwAAAAAAAAAAAAAAAACYAgAAZHJz&#10;L2Rvd25yZXYueG1sUEsFBgAAAAAEAAQA9QAAAIsDAAAAAA==&#10;" filled="f" stroked="f" strokeweight=".5pt">
                    <v:textbox inset="0,0,0,0">
                      <w:txbxContent>
                        <w:p w14:paraId="73644CF9" w14:textId="77777777" w:rsidR="00C738E6" w:rsidRDefault="00C738E6" w:rsidP="00C738E6">
                          <w:pPr>
                            <w:pStyle w:val="NormalWeb"/>
                            <w:spacing w:before="0" w:beforeAutospacing="0" w:after="0" w:afterAutospacing="0" w:line="276" w:lineRule="auto"/>
                          </w:pPr>
                          <w:r>
                            <w:rPr>
                              <w:rFonts w:eastAsia="Calibri"/>
                              <w:i/>
                              <w:iCs/>
                            </w:rPr>
                            <w:t>h</w:t>
                          </w:r>
                          <w:r>
                            <w:rPr>
                              <w:rFonts w:eastAsia="Calibri"/>
                              <w:i/>
                              <w:iCs/>
                              <w:position w:val="-6"/>
                              <w:vertAlign w:val="subscript"/>
                            </w:rPr>
                            <w:t>1</w:t>
                          </w:r>
                        </w:p>
                      </w:txbxContent>
                    </v:textbox>
                  </v:shape>
                </v:group>
              </v:group>
            </w:pict>
          </mc:Fallback>
        </mc:AlternateContent>
      </w:r>
      <w:r w:rsidRPr="00C738E6">
        <w:rPr>
          <w:rFonts w:eastAsia="Calibri"/>
          <w:b/>
          <w:color w:val="0000FF"/>
        </w:rPr>
        <w:t>Câu 9.</w:t>
      </w:r>
      <w:r w:rsidRPr="00C738E6">
        <w:rPr>
          <w:rFonts w:eastAsia="Calibri"/>
        </w:rPr>
        <w:t xml:space="preserve"> Một lượng khí lí tưởng được nhốt trong xi-lanh cách nhiệt như </w:t>
      </w:r>
      <w:r w:rsidRPr="00C738E6">
        <w:rPr>
          <w:rFonts w:eastAsia="Calibri"/>
          <w:i/>
        </w:rPr>
        <w:t>Hình 6</w:t>
      </w:r>
      <w:r w:rsidRPr="00C738E6">
        <w:rPr>
          <w:rFonts w:eastAsia="Calibri"/>
        </w:rPr>
        <w:t xml:space="preserve">. Ban đầu pit-tông được giữ ở vị trí cách đáy một đoạn </w:t>
      </w:r>
      <w:r w:rsidRPr="00C738E6">
        <w:rPr>
          <w:rFonts w:eastAsia="Calibri"/>
          <w:i/>
        </w:rPr>
        <w:t>h</w:t>
      </w:r>
      <w:r w:rsidRPr="00C738E6">
        <w:rPr>
          <w:rFonts w:eastAsia="Calibri"/>
          <w:i/>
          <w:vertAlign w:val="subscript"/>
        </w:rPr>
        <w:t>1</w:t>
      </w:r>
      <w:r w:rsidRPr="00C738E6">
        <w:rPr>
          <w:rFonts w:eastAsia="Calibri"/>
        </w:rPr>
        <w:t xml:space="preserve"> thì áp kế chỉ 0,5 bar. Dùng tay nén chậm pit-tông tới vị trí cách đáy một đoạn </w:t>
      </w:r>
      <w:r w:rsidRPr="00C738E6">
        <w:rPr>
          <w:rFonts w:eastAsia="Calibri"/>
          <w:noProof/>
          <w:position w:val="-12"/>
        </w:rPr>
        <w:object w:dxaOrig="990" w:dyaOrig="375" w14:anchorId="29CE4EB2">
          <v:shape id="_x0000_i1125" type="#_x0000_t75" style="width:49.5pt;height:18.75pt" o:ole="">
            <v:imagedata r:id="rId241" o:title=""/>
          </v:shape>
          <o:OLEObject Type="Embed" ProgID="Equation.DSMT4" ShapeID="_x0000_i1125" DrawAspect="Content" ObjectID="_1832519610" r:id="rId242"/>
        </w:object>
      </w:r>
      <w:r w:rsidRPr="00C738E6">
        <w:rPr>
          <w:rFonts w:eastAsia="Calibri"/>
        </w:rPr>
        <w:t xml:space="preserve"> thì áp kế chỉ giá trị bao nhiêu bar? Biết áp suất khí quyển là 1,0 bar và áp kế chỉ mức “0” ứng với áp suất khí quyển. Coi nhiệt độ khí trong xi-lanh không đổi.</w:t>
      </w:r>
    </w:p>
    <w:p w14:paraId="16237E06" w14:textId="77777777" w:rsidR="00C738E6" w:rsidRPr="00C738E6" w:rsidRDefault="00C738E6" w:rsidP="00C738E6">
      <w:pPr>
        <w:tabs>
          <w:tab w:val="left" w:pos="1947"/>
        </w:tabs>
        <w:spacing w:after="120" w:line="276" w:lineRule="auto"/>
        <w:ind w:right="3259"/>
        <w:jc w:val="both"/>
        <w:rPr>
          <w:bCs/>
          <w:noProof/>
        </w:rPr>
      </w:pPr>
      <w:r w:rsidRPr="00C738E6">
        <w:rPr>
          <w:rFonts w:eastAsia="Calibri"/>
          <w:b/>
        </w:rPr>
        <w:t>A.</w:t>
      </w:r>
      <w:r w:rsidRPr="00C738E6">
        <w:rPr>
          <w:rFonts w:eastAsia="Calibri"/>
        </w:rPr>
        <w:t xml:space="preserve"> 2,0 bar.</w:t>
      </w:r>
      <w:r w:rsidRPr="00C738E6">
        <w:rPr>
          <w:rFonts w:eastAsia="Calibri"/>
        </w:rPr>
        <w:tab/>
      </w:r>
      <w:r w:rsidRPr="00C738E6">
        <w:rPr>
          <w:rFonts w:eastAsia="Calibri"/>
        </w:rPr>
        <w:tab/>
      </w:r>
      <w:r w:rsidRPr="00C738E6">
        <w:rPr>
          <w:rFonts w:eastAsia="Calibri"/>
          <w:b/>
        </w:rPr>
        <w:t>B.</w:t>
      </w:r>
      <w:r w:rsidRPr="00C738E6">
        <w:rPr>
          <w:rFonts w:eastAsia="Calibri"/>
        </w:rPr>
        <w:t xml:space="preserve"> 3,0 bar.</w:t>
      </w:r>
      <w:r w:rsidRPr="00C738E6">
        <w:rPr>
          <w:rFonts w:eastAsia="Calibri"/>
        </w:rPr>
        <w:tab/>
      </w:r>
      <w:r w:rsidRPr="00C738E6">
        <w:rPr>
          <w:rFonts w:eastAsia="Calibri"/>
          <w:b/>
        </w:rPr>
        <w:t>C.</w:t>
      </w:r>
      <w:r w:rsidRPr="00C738E6">
        <w:rPr>
          <w:rFonts w:eastAsia="Calibri"/>
        </w:rPr>
        <w:t xml:space="preserve"> 1,0 bar.</w:t>
      </w:r>
      <w:r w:rsidRPr="00C738E6">
        <w:rPr>
          <w:rFonts w:eastAsia="Calibri"/>
        </w:rPr>
        <w:tab/>
      </w:r>
      <w:r w:rsidRPr="00C738E6">
        <w:rPr>
          <w:rFonts w:eastAsia="Calibri"/>
          <w:b/>
        </w:rPr>
        <w:t>D.</w:t>
      </w:r>
      <w:r w:rsidRPr="00C738E6">
        <w:rPr>
          <w:rFonts w:eastAsia="Calibri"/>
        </w:rPr>
        <w:t xml:space="preserve"> 1,5 bar.</w:t>
      </w:r>
    </w:p>
    <w:p w14:paraId="6AA662BA" w14:textId="77777777" w:rsidR="00C738E6" w:rsidRPr="00C738E6" w:rsidRDefault="00C738E6" w:rsidP="00C738E6">
      <w:pPr>
        <w:tabs>
          <w:tab w:val="left" w:pos="1947"/>
        </w:tabs>
        <w:spacing w:after="120" w:line="276" w:lineRule="auto"/>
        <w:ind w:right="3259"/>
        <w:jc w:val="both"/>
        <w:rPr>
          <w:b/>
          <w:bCs/>
          <w:noProof/>
          <w:color w:val="FF0000"/>
        </w:rPr>
      </w:pPr>
      <w:r w:rsidRPr="00C738E6">
        <w:rPr>
          <w:b/>
          <w:bCs/>
          <w:noProof/>
          <w:color w:val="FF0000"/>
        </w:rPr>
        <w:lastRenderedPageBreak/>
        <w:t>Chọn A.</w:t>
      </w:r>
    </w:p>
    <w:p w14:paraId="0C265C67" w14:textId="77777777" w:rsidR="00C738E6" w:rsidRPr="00C738E6" w:rsidRDefault="00C738E6" w:rsidP="00C738E6">
      <w:pPr>
        <w:tabs>
          <w:tab w:val="left" w:pos="1947"/>
        </w:tabs>
        <w:spacing w:after="120" w:line="276" w:lineRule="auto"/>
        <w:ind w:right="-1"/>
        <w:jc w:val="both"/>
        <w:rPr>
          <w:bCs/>
          <w:noProof/>
          <w:color w:val="FF0000"/>
        </w:rPr>
      </w:pPr>
      <w:r w:rsidRPr="00C738E6">
        <w:rPr>
          <w:bCs/>
          <w:noProof/>
          <w:color w:val="FF0000"/>
        </w:rPr>
        <w:t>Do số chỉ áp kế biểu thị mức chênh lệch của áp suất khí trong xi-lanh với áp suất khí quyển nên áp suất ban đầu là p</w:t>
      </w:r>
      <w:r w:rsidRPr="00C738E6">
        <w:rPr>
          <w:bCs/>
          <w:noProof/>
          <w:color w:val="FF0000"/>
          <w:vertAlign w:val="subscript"/>
        </w:rPr>
        <w:t>1</w:t>
      </w:r>
      <w:r w:rsidRPr="00C738E6">
        <w:rPr>
          <w:bCs/>
          <w:noProof/>
          <w:color w:val="FF0000"/>
        </w:rPr>
        <w:t xml:space="preserve"> = (0,5 + 1,0) = 1,5 bar. Quá trình đẳng nhiệt nên thể tích giảm một nửa thì áp suất tăng gấp đôi, áp suất trạng thái 2 là p</w:t>
      </w:r>
      <w:r w:rsidRPr="00C738E6">
        <w:rPr>
          <w:bCs/>
          <w:noProof/>
          <w:color w:val="FF0000"/>
          <w:vertAlign w:val="subscript"/>
        </w:rPr>
        <w:t>2</w:t>
      </w:r>
      <w:r w:rsidRPr="00C738E6">
        <w:rPr>
          <w:bCs/>
          <w:noProof/>
          <w:color w:val="FF0000"/>
        </w:rPr>
        <w:t xml:space="preserve"> = 3,0 bar. Số chỉ áp kế sẽ là 3,0 – 1,0 = 2,0 bar.</w:t>
      </w:r>
    </w:p>
    <w:p w14:paraId="36B3A54C" w14:textId="77777777" w:rsidR="00C738E6" w:rsidRPr="00C738E6" w:rsidRDefault="00C738E6" w:rsidP="00C738E6">
      <w:pPr>
        <w:tabs>
          <w:tab w:val="left" w:pos="1947"/>
        </w:tabs>
        <w:spacing w:line="276" w:lineRule="auto"/>
        <w:jc w:val="both"/>
        <w:rPr>
          <w:bCs/>
        </w:rPr>
      </w:pPr>
      <w:r w:rsidRPr="00C738E6">
        <w:rPr>
          <w:rFonts w:eastAsia="Calibri"/>
          <w:noProof/>
          <w:sz w:val="28"/>
          <w:szCs w:val="22"/>
        </w:rPr>
        <mc:AlternateContent>
          <mc:Choice Requires="wpg">
            <w:drawing>
              <wp:anchor distT="0" distB="0" distL="114300" distR="114300" simplePos="0" relativeHeight="251694080" behindDoc="0" locked="0" layoutInCell="1" allowOverlap="1" wp14:anchorId="55131184" wp14:editId="5793D8F2">
                <wp:simplePos x="0" y="0"/>
                <wp:positionH relativeFrom="column">
                  <wp:posOffset>4391660</wp:posOffset>
                </wp:positionH>
                <wp:positionV relativeFrom="paragraph">
                  <wp:posOffset>4445</wp:posOffset>
                </wp:positionV>
                <wp:extent cx="1911350" cy="1880235"/>
                <wp:effectExtent l="0" t="0" r="0" b="5715"/>
                <wp:wrapSquare wrapText="bothSides"/>
                <wp:docPr id="92" name="Group 92"/>
                <wp:cNvGraphicFramePr/>
                <a:graphic xmlns:a="http://schemas.openxmlformats.org/drawingml/2006/main">
                  <a:graphicData uri="http://schemas.microsoft.com/office/word/2010/wordprocessingGroup">
                    <wpg:wgp>
                      <wpg:cNvGrpSpPr/>
                      <wpg:grpSpPr>
                        <a:xfrm>
                          <a:off x="0" y="0"/>
                          <a:ext cx="1911350" cy="1880235"/>
                          <a:chOff x="0" y="0"/>
                          <a:chExt cx="1911350" cy="1880235"/>
                        </a:xfrm>
                      </wpg:grpSpPr>
                      <pic:pic xmlns:pic="http://schemas.openxmlformats.org/drawingml/2006/picture">
                        <pic:nvPicPr>
                          <pic:cNvPr id="93" name="Picture 93"/>
                          <pic:cNvPicPr>
                            <a:picLocks noChangeAspect="1"/>
                          </pic:cNvPicPr>
                        </pic:nvPicPr>
                        <pic:blipFill>
                          <a:blip r:embed="rId80" cstate="email">
                            <a:extLst>
                              <a:ext uri="{28A0092B-C50C-407E-A947-70E740481C1C}">
                                <a14:useLocalDpi xmlns:a14="http://schemas.microsoft.com/office/drawing/2010/main"/>
                              </a:ext>
                            </a:extLst>
                          </a:blip>
                          <a:stretch>
                            <a:fillRect/>
                          </a:stretch>
                        </pic:blipFill>
                        <pic:spPr>
                          <a:xfrm>
                            <a:off x="0" y="0"/>
                            <a:ext cx="1911350" cy="1685925"/>
                          </a:xfrm>
                          <a:prstGeom prst="rect">
                            <a:avLst/>
                          </a:prstGeom>
                        </pic:spPr>
                      </pic:pic>
                      <wps:wsp>
                        <wps:cNvPr id="94" name="Text Box 6"/>
                        <wps:cNvSpPr txBox="1"/>
                        <wps:spPr>
                          <a:xfrm>
                            <a:off x="501650" y="1606550"/>
                            <a:ext cx="704215" cy="273685"/>
                          </a:xfrm>
                          <a:prstGeom prst="rect">
                            <a:avLst/>
                          </a:prstGeom>
                          <a:noFill/>
                          <a:ln w="6350">
                            <a:noFill/>
                          </a:ln>
                        </wps:spPr>
                        <wps:txbx>
                          <w:txbxContent>
                            <w:p w14:paraId="4E7F1D43" w14:textId="77777777" w:rsidR="00C738E6" w:rsidRDefault="00C738E6" w:rsidP="00C738E6">
                              <w:pPr>
                                <w:rPr>
                                  <w:i/>
                                </w:rPr>
                              </w:pPr>
                              <w:r>
                                <w:rPr>
                                  <w:i/>
                                </w:rPr>
                                <w:t>Hình 7</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92" o:spid="_x0000_s1511" style="position:absolute;left:0;text-align:left;margin-left:345.8pt;margin-top:.35pt;width:150.5pt;height:148.05pt;z-index:251694080;mso-position-horizontal-relative:text;mso-position-vertical-relative:text" coordsize="19113,1880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">
                <v:shape id="Picture 93" o:spid="_x0000_s1512" type="#_x0000_t75" style="position:absolute;width:19113;height:168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mfNwnBAAAA2wAAAA8AAABkcnMvZG93bnJldi54bWxEj0+LwjAUxO8LfofwBG9rasVFq1FEELz6&#10;Z1m8PZpnU21eShM1fvvNgrDHYWZ+wyxW0TbiQZ2vHSsYDTMQxKXTNVcKTsft5xSED8gaG8ek4EUe&#10;VsvexwIL7Z68p8chVCJB2BeowITQFlL60pBFP3QtcfIurrMYkuwqqTt8JrhtZJ5lX9JizWnBYEsb&#10;Q+XtcLcKor7W+c9ZTyYxri9Xc2p07r6VGvTjeg4iUAz/4Xd7pxXMxvD3Jf0AufwF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LmfNwnBAAAA2wAAAA8AAAAAAAAAAAAAAAAAnwIA&#10;AGRycy9kb3ducmV2LnhtbFBLBQYAAAAABAAEAPcAAACNAwAAAAA=&#10;">
                  <v:imagedata r:id="rId81" o:title=""/>
                  <v:path arrowok="t"/>
                </v:shape>
                <v:shape id="Text Box 6" o:spid="_x0000_s1513" type="#_x0000_t202" style="position:absolute;left:5016;top:16065;width:7042;height:27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8f1sYA&#10;AADbAAAADwAAAGRycy9kb3ducmV2LnhtbESPQWvCQBSE74L/YXmF3nTTYMWmriKBYCl6SOqlt9fs&#10;MwnNvo3Zrab+elco9DjMzDfMcj2YVpypd41lBU/TCARxaXXDlYLDRzZZgHAeWWNrmRT8koP1ajxa&#10;YqLthXM6F74SAcIuQQW1910ipStrMuimtiMO3tH2Bn2QfSV1j5cAN62Mo2guDTYcFmrsKK2p/C5+&#10;jIL3NNtj/hWbxbVNt7vjpjsdPp+VenwYNq8gPA3+P/zXftMKXmZ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v8f1sYAAADbAAAADwAAAAAAAAAAAAAAAACYAgAAZHJz&#10;L2Rvd25yZXYueG1sUEsFBgAAAAAEAAQA9QAAAIsDAAAAAA==&#10;" filled="f" stroked="f" strokeweight=".5pt">
                  <v:textbox>
                    <w:txbxContent>
                      <w:p w14:paraId="4E7F1D43" w14:textId="77777777" w:rsidR="00C738E6" w:rsidRDefault="00C738E6" w:rsidP="00C738E6">
                        <w:pPr>
                          <w:rPr>
                            <w:i/>
                          </w:rPr>
                        </w:pPr>
                        <w:r>
                          <w:rPr>
                            <w:i/>
                          </w:rPr>
                          <w:t>Hình 7</w:t>
                        </w:r>
                      </w:p>
                    </w:txbxContent>
                  </v:textbox>
                </v:shape>
                <w10:wrap type="square"/>
              </v:group>
            </w:pict>
          </mc:Fallback>
        </mc:AlternateContent>
      </w:r>
      <w:r w:rsidRPr="00C738E6">
        <w:rPr>
          <w:rFonts w:eastAsia="Calibri"/>
          <w:b/>
          <w:color w:val="0000FF"/>
        </w:rPr>
        <w:t>Câu 10.</w:t>
      </w:r>
      <w:r w:rsidRPr="00C738E6">
        <w:rPr>
          <w:rFonts w:eastAsia="Calibri"/>
        </w:rPr>
        <w:t xml:space="preserve"> </w:t>
      </w:r>
      <w:r w:rsidRPr="00C738E6">
        <w:rPr>
          <w:bCs/>
        </w:rPr>
        <w:t xml:space="preserve">Một lượng khí lý tưởng xác định thực hiện quá trình biến đổi như đồ thị </w:t>
      </w:r>
      <w:r w:rsidRPr="00C738E6">
        <w:rPr>
          <w:bCs/>
          <w:i/>
        </w:rPr>
        <w:t>Hình 7</w:t>
      </w:r>
      <w:r w:rsidRPr="00C738E6">
        <w:rPr>
          <w:bCs/>
        </w:rPr>
        <w:t xml:space="preserve">. Quá trình (1) – (2) là đẳng nhiệt, quá trình (2) – (3) là đẳng tích. Nhiệt độ ở trạng thái (1) là </w:t>
      </w:r>
      <w:r w:rsidRPr="00C738E6">
        <w:rPr>
          <w:bCs/>
          <w:i/>
        </w:rPr>
        <w:t>T</w:t>
      </w:r>
      <w:r w:rsidRPr="00C738E6">
        <w:rPr>
          <w:bCs/>
        </w:rPr>
        <w:t xml:space="preserve"> = 450 </w:t>
      </w:r>
      <w:r w:rsidRPr="00C738E6">
        <w:rPr>
          <w:bCs/>
          <w:i/>
        </w:rPr>
        <w:t>K</w:t>
      </w:r>
      <w:r w:rsidRPr="00C738E6">
        <w:rPr>
          <w:bCs/>
        </w:rPr>
        <w:t>. Nhiệt độ của khí ở trạng thái (3) bằng</w:t>
      </w:r>
    </w:p>
    <w:p w14:paraId="24D93232" w14:textId="77777777" w:rsidR="00C738E6" w:rsidRPr="00C738E6" w:rsidRDefault="00C738E6" w:rsidP="00C738E6">
      <w:pPr>
        <w:spacing w:after="120" w:line="276" w:lineRule="auto"/>
        <w:jc w:val="both"/>
        <w:rPr>
          <w:bCs/>
        </w:rPr>
      </w:pPr>
      <w:r w:rsidRPr="00C738E6">
        <w:rPr>
          <w:b/>
        </w:rPr>
        <w:t>A.</w:t>
      </w:r>
      <w:r w:rsidRPr="00C738E6">
        <w:rPr>
          <w:bCs/>
        </w:rPr>
        <w:t xml:space="preserve"> 300 K.</w:t>
      </w:r>
      <w:r w:rsidRPr="00C738E6">
        <w:rPr>
          <w:bCs/>
        </w:rPr>
        <w:tab/>
      </w:r>
      <w:r w:rsidRPr="00C738E6">
        <w:rPr>
          <w:bCs/>
        </w:rPr>
        <w:tab/>
      </w:r>
      <w:r w:rsidRPr="00C738E6">
        <w:rPr>
          <w:b/>
        </w:rPr>
        <w:t>B.</w:t>
      </w:r>
      <w:r w:rsidRPr="00C738E6">
        <w:rPr>
          <w:bCs/>
        </w:rPr>
        <w:t xml:space="preserve"> 450 K.</w:t>
      </w:r>
      <w:r w:rsidRPr="00C738E6">
        <w:rPr>
          <w:bCs/>
        </w:rPr>
        <w:tab/>
      </w:r>
      <w:r w:rsidRPr="00C738E6">
        <w:rPr>
          <w:b/>
        </w:rPr>
        <w:t>C.</w:t>
      </w:r>
      <w:r w:rsidRPr="00C738E6">
        <w:rPr>
          <w:bCs/>
        </w:rPr>
        <w:t xml:space="preserve"> 150 K.</w:t>
      </w:r>
      <w:r w:rsidRPr="00C738E6">
        <w:rPr>
          <w:bCs/>
        </w:rPr>
        <w:tab/>
      </w:r>
      <w:r w:rsidRPr="00C738E6">
        <w:rPr>
          <w:b/>
        </w:rPr>
        <w:t>D.</w:t>
      </w:r>
      <w:r w:rsidRPr="00C738E6">
        <w:rPr>
          <w:bCs/>
        </w:rPr>
        <w:t xml:space="preserve"> 600 K.</w:t>
      </w:r>
    </w:p>
    <w:p w14:paraId="3B677CFC" w14:textId="77777777" w:rsidR="00C738E6" w:rsidRPr="00C738E6" w:rsidRDefault="00C738E6" w:rsidP="00C738E6">
      <w:pPr>
        <w:spacing w:after="120" w:line="276" w:lineRule="auto"/>
        <w:jc w:val="both"/>
        <w:rPr>
          <w:b/>
          <w:bCs/>
          <w:color w:val="FF0000"/>
        </w:rPr>
      </w:pPr>
      <w:r w:rsidRPr="00C738E6">
        <w:rPr>
          <w:b/>
          <w:bCs/>
          <w:color w:val="FF0000"/>
        </w:rPr>
        <w:t>Chọn A.</w:t>
      </w:r>
    </w:p>
    <w:p w14:paraId="0C329AB4" w14:textId="77777777" w:rsidR="00C738E6" w:rsidRPr="00C738E6" w:rsidRDefault="00C738E6" w:rsidP="00C738E6">
      <w:pPr>
        <w:spacing w:after="120" w:line="276" w:lineRule="auto"/>
        <w:jc w:val="both"/>
        <w:rPr>
          <w:bCs/>
        </w:rPr>
      </w:pPr>
      <w:r w:rsidRPr="00C738E6">
        <w:rPr>
          <w:bCs/>
          <w:noProof/>
          <w:position w:val="-30"/>
        </w:rPr>
        <w:object w:dxaOrig="4635" w:dyaOrig="675" w14:anchorId="6AADCB6B">
          <v:shape id="_x0000_i1126" type="#_x0000_t75" style="width:231.75pt;height:33.75pt" o:ole="">
            <v:imagedata r:id="rId243" o:title=""/>
          </v:shape>
          <o:OLEObject Type="Embed" ProgID="Equation.DSMT4" ShapeID="_x0000_i1126" DrawAspect="Content" ObjectID="_1832519611" r:id="rId244"/>
        </w:object>
      </w:r>
      <w:r w:rsidRPr="00C738E6">
        <w:rPr>
          <w:bCs/>
        </w:rPr>
        <w:t xml:space="preserve"> </w:t>
      </w:r>
    </w:p>
    <w:p w14:paraId="0C65A5FD" w14:textId="77777777" w:rsidR="00C738E6" w:rsidRPr="00C738E6" w:rsidRDefault="00C738E6" w:rsidP="00C738E6">
      <w:pPr>
        <w:spacing w:line="276" w:lineRule="auto"/>
        <w:jc w:val="both"/>
        <w:rPr>
          <w:bCs/>
        </w:rPr>
      </w:pPr>
      <w:r w:rsidRPr="00C738E6">
        <w:rPr>
          <w:rFonts w:eastAsia="Calibri"/>
          <w:b/>
          <w:color w:val="0000FF"/>
        </w:rPr>
        <w:t>Câu 11.</w:t>
      </w:r>
      <w:r w:rsidRPr="00C738E6">
        <w:rPr>
          <w:b/>
        </w:rPr>
        <w:t xml:space="preserve"> </w:t>
      </w:r>
      <w:r w:rsidRPr="00C738E6">
        <w:rPr>
          <w:bCs/>
        </w:rPr>
        <w:t xml:space="preserve">Một máy phát điện xoay chiều sinh ra suất điện động biến thiên điều hoà với biểu thức </w:t>
      </w:r>
      <w:r w:rsidRPr="00C738E6">
        <w:rPr>
          <w:bCs/>
          <w:noProof/>
          <w:position w:val="-14"/>
        </w:rPr>
        <w:object w:dxaOrig="2400" w:dyaOrig="435" w14:anchorId="2861B006">
          <v:shape id="_x0000_i1127" type="#_x0000_t75" style="width:120pt;height:21.75pt" o:ole="">
            <v:imagedata r:id="rId245" o:title=""/>
          </v:shape>
          <o:OLEObject Type="Embed" ProgID="Equation.DSMT4" ShapeID="_x0000_i1127" DrawAspect="Content" ObjectID="_1832519612" r:id="rId246"/>
        </w:object>
      </w:r>
      <w:r w:rsidRPr="00C738E6">
        <w:rPr>
          <w:bCs/>
        </w:rPr>
        <w:t>. Suất điện động hiệu dụng của máy phát là:</w:t>
      </w:r>
    </w:p>
    <w:p w14:paraId="329D9009" w14:textId="77777777" w:rsidR="00C738E6" w:rsidRPr="00C738E6" w:rsidRDefault="00C738E6" w:rsidP="00C738E6">
      <w:pPr>
        <w:spacing w:after="120" w:line="276" w:lineRule="auto"/>
        <w:jc w:val="both"/>
        <w:rPr>
          <w:bCs/>
        </w:rPr>
      </w:pPr>
      <w:r w:rsidRPr="00C738E6">
        <w:rPr>
          <w:b/>
        </w:rPr>
        <w:t xml:space="preserve">A. </w:t>
      </w:r>
      <w:r w:rsidRPr="00C738E6">
        <w:t>220V.</w:t>
      </w:r>
      <w:r w:rsidRPr="00C738E6">
        <w:rPr>
          <w:b/>
        </w:rPr>
        <w:tab/>
      </w:r>
      <w:r w:rsidRPr="00C738E6">
        <w:rPr>
          <w:b/>
        </w:rPr>
        <w:tab/>
        <w:t xml:space="preserve">B. </w:t>
      </w:r>
      <w:r w:rsidRPr="00C738E6">
        <w:t>440V.</w:t>
      </w:r>
      <w:r w:rsidRPr="00C738E6">
        <w:rPr>
          <w:b/>
        </w:rPr>
        <w:tab/>
        <w:t xml:space="preserve">C. </w:t>
      </w:r>
      <w:r w:rsidRPr="00C738E6">
        <w:rPr>
          <w:bCs/>
          <w:noProof/>
          <w:position w:val="-6"/>
        </w:rPr>
        <w:object w:dxaOrig="735" w:dyaOrig="375" w14:anchorId="46AA9C16">
          <v:shape id="_x0000_i1128" type="#_x0000_t75" style="width:36.75pt;height:18.75pt" o:ole="">
            <v:imagedata r:id="rId44" o:title=""/>
          </v:shape>
          <o:OLEObject Type="Embed" ProgID="Equation.DSMT4" ShapeID="_x0000_i1128" DrawAspect="Content" ObjectID="_1832519613" r:id="rId247"/>
        </w:object>
      </w:r>
      <w:r w:rsidRPr="00C738E6">
        <w:rPr>
          <w:bCs/>
        </w:rPr>
        <w:t>V.</w:t>
      </w:r>
      <w:r w:rsidRPr="00C738E6">
        <w:rPr>
          <w:b/>
        </w:rPr>
        <w:tab/>
      </w:r>
      <w:r w:rsidRPr="00C738E6">
        <w:rPr>
          <w:b/>
        </w:rPr>
        <w:tab/>
        <w:t xml:space="preserve">D. </w:t>
      </w:r>
      <w:r w:rsidRPr="00C738E6">
        <w:rPr>
          <w:bCs/>
          <w:noProof/>
          <w:position w:val="-6"/>
        </w:rPr>
        <w:object w:dxaOrig="765" w:dyaOrig="375" w14:anchorId="1A32E3E4">
          <v:shape id="_x0000_i1129" type="#_x0000_t75" style="width:38.25pt;height:18.75pt" o:ole="">
            <v:imagedata r:id="rId248" o:title=""/>
          </v:shape>
          <o:OLEObject Type="Embed" ProgID="Equation.DSMT4" ShapeID="_x0000_i1129" DrawAspect="Content" ObjectID="_1832519614" r:id="rId249"/>
        </w:object>
      </w:r>
      <w:r w:rsidRPr="00C738E6">
        <w:rPr>
          <w:bCs/>
        </w:rPr>
        <w:t>V.</w:t>
      </w:r>
    </w:p>
    <w:p w14:paraId="61AB7ACA" w14:textId="77777777" w:rsidR="00C738E6" w:rsidRPr="00C738E6" w:rsidRDefault="00C738E6" w:rsidP="00C738E6">
      <w:pPr>
        <w:spacing w:after="120" w:line="276" w:lineRule="auto"/>
        <w:jc w:val="both"/>
        <w:rPr>
          <w:b/>
          <w:bCs/>
          <w:color w:val="FF0000"/>
        </w:rPr>
      </w:pPr>
      <w:r w:rsidRPr="00C738E6">
        <w:rPr>
          <w:b/>
          <w:bCs/>
          <w:color w:val="FF0000"/>
        </w:rPr>
        <w:t>Chọn A.</w:t>
      </w:r>
      <w:r w:rsidRPr="00C738E6">
        <w:rPr>
          <w:rFonts w:eastAsia="Calibri"/>
          <w:noProof/>
          <w:sz w:val="28"/>
          <w:szCs w:val="22"/>
        </w:rPr>
        <mc:AlternateContent>
          <mc:Choice Requires="wpg">
            <w:drawing>
              <wp:anchor distT="0" distB="0" distL="114300" distR="114300" simplePos="0" relativeHeight="251705344" behindDoc="0" locked="0" layoutInCell="1" allowOverlap="1" wp14:anchorId="5DF69D65" wp14:editId="59011198">
                <wp:simplePos x="0" y="0"/>
                <wp:positionH relativeFrom="column">
                  <wp:posOffset>4114800</wp:posOffset>
                </wp:positionH>
                <wp:positionV relativeFrom="paragraph">
                  <wp:posOffset>72390</wp:posOffset>
                </wp:positionV>
                <wp:extent cx="2176780" cy="1247140"/>
                <wp:effectExtent l="0" t="0" r="0" b="0"/>
                <wp:wrapSquare wrapText="bothSides"/>
                <wp:docPr id="95" name="Canvas 1960044583"/>
                <wp:cNvGraphicFramePr/>
                <a:graphic xmlns:a="http://schemas.openxmlformats.org/drawingml/2006/main">
                  <a:graphicData uri="http://schemas.microsoft.com/office/word/2010/wordprocessingGroup">
                    <wpg:wgp>
                      <wpg:cNvGrpSpPr/>
                      <wpg:grpSpPr>
                        <a:xfrm>
                          <a:off x="0" y="0"/>
                          <a:ext cx="6975671" cy="4555686"/>
                          <a:chOff x="0" y="0"/>
                          <a:chExt cx="6975671" cy="4555686"/>
                        </a:xfrm>
                      </wpg:grpSpPr>
                      <wps:wsp>
                        <wps:cNvPr id="127" name="Rectangle 127"/>
                        <wps:cNvSpPr/>
                        <wps:spPr>
                          <a:xfrm>
                            <a:off x="4798891" y="3308546"/>
                            <a:ext cx="2176780" cy="1247140"/>
                          </a:xfrm>
                          <a:prstGeom prst="rect">
                            <a:avLst/>
                          </a:prstGeom>
                        </wps:spPr>
                        <wps:bodyPr/>
                      </wps:wsp>
                      <wpg:grpSp>
                        <wpg:cNvPr id="137" name="Group 137"/>
                        <wpg:cNvGrpSpPr/>
                        <wpg:grpSpPr>
                          <a:xfrm>
                            <a:off x="0" y="0"/>
                            <a:ext cx="2141220" cy="1211580"/>
                            <a:chOff x="0" y="0"/>
                            <a:chExt cx="2141220" cy="1211580"/>
                          </a:xfrm>
                        </wpg:grpSpPr>
                        <wps:wsp>
                          <wps:cNvPr id="138" name="Text Box 7"/>
                          <wps:cNvSpPr txBox="1"/>
                          <wps:spPr>
                            <a:xfrm>
                              <a:off x="0" y="803275"/>
                              <a:ext cx="699135" cy="273050"/>
                            </a:xfrm>
                            <a:prstGeom prst="rect">
                              <a:avLst/>
                            </a:prstGeom>
                            <a:noFill/>
                            <a:ln w="6350">
                              <a:noFill/>
                            </a:ln>
                          </wps:spPr>
                          <wps:txbx>
                            <w:txbxContent>
                              <w:p w14:paraId="7525B2DF" w14:textId="77777777" w:rsidR="00C738E6" w:rsidRDefault="00C738E6" w:rsidP="00C738E6">
                                <w:pPr>
                                  <w:pStyle w:val="NormalWeb"/>
                                  <w:spacing w:before="0" w:beforeAutospacing="0" w:after="0" w:afterAutospacing="0" w:line="276" w:lineRule="auto"/>
                                </w:pPr>
                                <w:r>
                                  <w:rPr>
                                    <w:rFonts w:eastAsia="Calibri"/>
                                    <w:i/>
                                    <w:iCs/>
                                  </w:rPr>
                                  <w:t>Hình 8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39" name="Text Box 10"/>
                          <wps:cNvSpPr txBox="1"/>
                          <wps:spPr>
                            <a:xfrm>
                              <a:off x="941705" y="938530"/>
                              <a:ext cx="699135" cy="273050"/>
                            </a:xfrm>
                            <a:prstGeom prst="rect">
                              <a:avLst/>
                            </a:prstGeom>
                            <a:noFill/>
                            <a:ln w="6350">
                              <a:noFill/>
                            </a:ln>
                          </wps:spPr>
                          <wps:txbx>
                            <w:txbxContent>
                              <w:p w14:paraId="7B35B7F7" w14:textId="77777777" w:rsidR="00C738E6" w:rsidRDefault="00C738E6" w:rsidP="00C738E6">
                                <w:pPr>
                                  <w:pStyle w:val="NormalWeb"/>
                                  <w:spacing w:before="0" w:beforeAutospacing="0" w:after="0" w:afterAutospacing="0" w:line="276" w:lineRule="auto"/>
                                </w:pPr>
                                <w:r>
                                  <w:rPr>
                                    <w:rFonts w:eastAsia="Calibri"/>
                                    <w:i/>
                                    <w:iCs/>
                                  </w:rPr>
                                  <w:t>Hình 8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40" name="Text Box 11"/>
                          <wps:cNvSpPr txBox="1"/>
                          <wps:spPr>
                            <a:xfrm>
                              <a:off x="877570" y="0"/>
                              <a:ext cx="350520" cy="273050"/>
                            </a:xfrm>
                            <a:prstGeom prst="rect">
                              <a:avLst/>
                            </a:prstGeom>
                            <a:noFill/>
                            <a:ln w="6350">
                              <a:noFill/>
                            </a:ln>
                          </wps:spPr>
                          <wps:txbx>
                            <w:txbxContent>
                              <w:p w14:paraId="58267C5C" w14:textId="77777777" w:rsidR="00C738E6" w:rsidRDefault="00C738E6" w:rsidP="00C738E6">
                                <w:pPr>
                                  <w:pStyle w:val="NormalWeb"/>
                                  <w:spacing w:before="0" w:beforeAutospacing="0" w:after="0" w:afterAutospacing="0" w:line="276" w:lineRule="auto"/>
                                </w:pPr>
                                <w:r>
                                  <w:rPr>
                                    <w:rFonts w:eastAsia="Calibri"/>
                                    <w:i/>
                                    <w:iCs/>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41" name="Text Box 12"/>
                          <wps:cNvSpPr txBox="1"/>
                          <wps:spPr>
                            <a:xfrm>
                              <a:off x="609600" y="122554"/>
                              <a:ext cx="350520" cy="301931"/>
                            </a:xfrm>
                            <a:prstGeom prst="rect">
                              <a:avLst/>
                            </a:prstGeom>
                            <a:noFill/>
                            <a:ln w="6350">
                              <a:noFill/>
                            </a:ln>
                          </wps:spPr>
                          <wps:txbx>
                            <w:txbxContent>
                              <w:p w14:paraId="0C910551" w14:textId="77777777" w:rsidR="00C738E6" w:rsidRDefault="00C738E6" w:rsidP="00C738E6">
                                <w:pPr>
                                  <w:pStyle w:val="NormalWeb"/>
                                  <w:spacing w:before="0" w:beforeAutospacing="0" w:after="0" w:afterAutospacing="0" w:line="276" w:lineRule="auto"/>
                                </w:pPr>
                                <w:r>
                                  <w:rPr>
                                    <w:rFonts w:eastAsia="Calibri"/>
                                    <w:i/>
                                    <w:iCs/>
                                  </w:rPr>
                                  <w:t>B</w:t>
                                </w:r>
                                <w:r>
                                  <w:rPr>
                                    <w:rFonts w:eastAsia="Calibri"/>
                                    <w:i/>
                                    <w:iCs/>
                                    <w:position w:val="-6"/>
                                    <w:vertAlign w:val="subscript"/>
                                  </w:rPr>
                                  <w:t>0</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42" name="Text Box 13"/>
                          <wps:cNvSpPr txBox="1"/>
                          <wps:spPr>
                            <a:xfrm>
                              <a:off x="688340" y="760730"/>
                              <a:ext cx="1452880" cy="273050"/>
                            </a:xfrm>
                            <a:prstGeom prst="rect">
                              <a:avLst/>
                            </a:prstGeom>
                            <a:noFill/>
                            <a:ln w="6350">
                              <a:noFill/>
                            </a:ln>
                          </wps:spPr>
                          <wps:txbx>
                            <w:txbxContent>
                              <w:p w14:paraId="4C227F1E" w14:textId="77777777" w:rsidR="00C738E6" w:rsidRDefault="00C738E6" w:rsidP="00C738E6">
                                <w:pPr>
                                  <w:pStyle w:val="NormalWeb"/>
                                  <w:spacing w:before="0" w:beforeAutospacing="0" w:after="0" w:afterAutospacing="0" w:line="276" w:lineRule="auto"/>
                                </w:pPr>
                                <w:r>
                                  <w:rPr>
                                    <w:rFonts w:eastAsia="Calibri"/>
                                  </w:rPr>
                                  <w:t xml:space="preserve">O    1    2   3    </w:t>
                                </w:r>
                                <w:r>
                                  <w:rPr>
                                    <w:rFonts w:eastAsia="Calibri"/>
                                    <w:i/>
                                    <w:iCs/>
                                  </w:rPr>
                                  <w:t>t(m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43" name="Text Box 15"/>
                          <wps:cNvSpPr txBox="1"/>
                          <wps:spPr>
                            <a:xfrm>
                              <a:off x="53975" y="279400"/>
                              <a:ext cx="375920" cy="337185"/>
                            </a:xfrm>
                            <a:prstGeom prst="rect">
                              <a:avLst/>
                            </a:prstGeom>
                            <a:noFill/>
                            <a:ln w="6350">
                              <a:noFill/>
                            </a:ln>
                          </wps:spPr>
                          <wps:txbx>
                            <w:txbxContent>
                              <w:p w14:paraId="5662E15F" w14:textId="77777777" w:rsidR="00C738E6" w:rsidRDefault="00C738E6" w:rsidP="00C738E6">
                                <w:pPr>
                                  <w:pStyle w:val="NormalWeb"/>
                                  <w:spacing w:before="0" w:beforeAutospacing="0" w:after="0" w:afterAutospacing="0" w:line="276" w:lineRule="auto"/>
                                </w:pPr>
                                <w:r>
                                  <w:rPr>
                                    <w:noProof/>
                                    <w:position w:val="-4"/>
                                  </w:rPr>
                                  <w:object w:dxaOrig="240" w:dyaOrig="315" w14:anchorId="01EC0405">
                                    <v:shape id="_x0000_i1229" type="#_x0000_t75" style="width:12pt;height:15.75pt" o:ole="">
                                      <v:imagedata r:id="rId82" o:title=""/>
                                    </v:shape>
                                    <o:OLEObject Type="Embed" ProgID="Equation.DSMT4" ShapeID="_x0000_i1229" DrawAspect="Content" ObjectID="_1832519714" r:id="rId250"/>
                                  </w:object>
                                </w:r>
                                <w:r>
                                  <w:t xml:space="preserve">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44" name="Flowchart: Summing Junction 144"/>
                          <wps:cNvSpPr/>
                          <wps:spPr>
                            <a:xfrm>
                              <a:off x="290830" y="461010"/>
                              <a:ext cx="119380" cy="119380"/>
                            </a:xfrm>
                            <a:prstGeom prst="flowChartSummingJunction">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cNvPr id="145" name="Group 145"/>
                          <wpg:cNvGrpSpPr/>
                          <wpg:grpSpPr>
                            <a:xfrm>
                              <a:off x="73679" y="104140"/>
                              <a:ext cx="1674932" cy="704850"/>
                              <a:chOff x="73679" y="104140"/>
                              <a:chExt cx="1674932" cy="705127"/>
                            </a:xfrm>
                          </wpg:grpSpPr>
                          <wps:wsp>
                            <wps:cNvPr id="146" name="Straight Arrow Connector 146"/>
                            <wps:cNvCnPr/>
                            <wps:spPr>
                              <a:xfrm flipV="1">
                                <a:off x="883741" y="104140"/>
                                <a:ext cx="0" cy="699608"/>
                              </a:xfrm>
                              <a:prstGeom prst="straightConnector1">
                                <a:avLst/>
                              </a:prstGeom>
                              <a:noFill/>
                              <a:ln w="9525" cap="flat" cmpd="sng" algn="ctr">
                                <a:solidFill>
                                  <a:sysClr val="windowText" lastClr="000000"/>
                                </a:solidFill>
                                <a:prstDash val="solid"/>
                                <a:miter lim="800000"/>
                                <a:tailEnd type="stealth"/>
                              </a:ln>
                              <a:effectLst/>
                            </wps:spPr>
                            <wps:bodyPr/>
                          </wps:wsp>
                          <wps:wsp>
                            <wps:cNvPr id="147" name="Straight Arrow Connector 147"/>
                            <wps:cNvCnPr/>
                            <wps:spPr>
                              <a:xfrm>
                                <a:off x="883741" y="806817"/>
                                <a:ext cx="864870" cy="0"/>
                              </a:xfrm>
                              <a:prstGeom prst="straightConnector1">
                                <a:avLst/>
                              </a:prstGeom>
                              <a:noFill/>
                              <a:ln w="9525" cap="flat" cmpd="sng" algn="ctr">
                                <a:solidFill>
                                  <a:sysClr val="windowText" lastClr="000000"/>
                                </a:solidFill>
                                <a:prstDash val="solid"/>
                                <a:miter lim="800000"/>
                                <a:tailEnd type="stealth"/>
                              </a:ln>
                              <a:effectLst/>
                            </wps:spPr>
                            <wps:bodyPr/>
                          </wps:wsp>
                          <wps:wsp>
                            <wps:cNvPr id="148" name="Freeform 148"/>
                            <wps:cNvSpPr/>
                            <wps:spPr>
                              <a:xfrm>
                                <a:off x="886810" y="279042"/>
                                <a:ext cx="640715" cy="530225"/>
                              </a:xfrm>
                              <a:custGeom>
                                <a:avLst/>
                                <a:gdLst>
                                  <a:gd name="connsiteX0" fmla="*/ 0 w 641307"/>
                                  <a:gd name="connsiteY0" fmla="*/ 530843 h 530843"/>
                                  <a:gd name="connsiteX1" fmla="*/ 217860 w 641307"/>
                                  <a:gd name="connsiteY1" fmla="*/ 3068 h 530843"/>
                                  <a:gd name="connsiteX2" fmla="*/ 429584 w 641307"/>
                                  <a:gd name="connsiteY2" fmla="*/ 0 h 530843"/>
                                  <a:gd name="connsiteX3" fmla="*/ 641307 w 641307"/>
                                  <a:gd name="connsiteY3" fmla="*/ 524706 h 530843"/>
                                </a:gdLst>
                                <a:ahLst/>
                                <a:cxnLst>
                                  <a:cxn ang="0">
                                    <a:pos x="connsiteX0" y="connsiteY0"/>
                                  </a:cxn>
                                  <a:cxn ang="0">
                                    <a:pos x="connsiteX1" y="connsiteY1"/>
                                  </a:cxn>
                                  <a:cxn ang="0">
                                    <a:pos x="connsiteX2" y="connsiteY2"/>
                                  </a:cxn>
                                  <a:cxn ang="0">
                                    <a:pos x="connsiteX3" y="connsiteY3"/>
                                  </a:cxn>
                                </a:cxnLst>
                                <a:rect l="l" t="t" r="r" b="b"/>
                                <a:pathLst>
                                  <a:path w="641307" h="530843">
                                    <a:moveTo>
                                      <a:pt x="0" y="530843"/>
                                    </a:moveTo>
                                    <a:lnTo>
                                      <a:pt x="217860" y="3068"/>
                                    </a:lnTo>
                                    <a:lnTo>
                                      <a:pt x="429584" y="0"/>
                                    </a:lnTo>
                                    <a:lnTo>
                                      <a:pt x="641307" y="524706"/>
                                    </a:lnTo>
                                  </a:path>
                                </a:pathLst>
                              </a:custGeom>
                              <a:no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49" name="Straight Connector 149"/>
                            <wps:cNvCnPr/>
                            <wps:spPr>
                              <a:xfrm flipH="1">
                                <a:off x="1101602" y="282111"/>
                                <a:ext cx="2540" cy="521335"/>
                              </a:xfrm>
                              <a:prstGeom prst="line">
                                <a:avLst/>
                              </a:prstGeom>
                              <a:noFill/>
                              <a:ln w="6350" cap="flat" cmpd="sng" algn="ctr">
                                <a:solidFill>
                                  <a:sysClr val="windowText" lastClr="000000"/>
                                </a:solidFill>
                                <a:prstDash val="dash"/>
                                <a:miter lim="800000"/>
                              </a:ln>
                              <a:effectLst/>
                            </wps:spPr>
                            <wps:bodyPr/>
                          </wps:wsp>
                          <wps:wsp>
                            <wps:cNvPr id="151" name="Straight Connector 151"/>
                            <wps:cNvCnPr/>
                            <wps:spPr>
                              <a:xfrm flipH="1">
                                <a:off x="1313325" y="275974"/>
                                <a:ext cx="2540" cy="521335"/>
                              </a:xfrm>
                              <a:prstGeom prst="line">
                                <a:avLst/>
                              </a:prstGeom>
                              <a:noFill/>
                              <a:ln w="6350" cap="flat" cmpd="sng" algn="ctr">
                                <a:solidFill>
                                  <a:sysClr val="windowText" lastClr="000000"/>
                                </a:solidFill>
                                <a:prstDash val="dash"/>
                                <a:miter lim="800000"/>
                              </a:ln>
                              <a:effectLst/>
                            </wps:spPr>
                            <wps:bodyPr/>
                          </wps:wsp>
                          <wps:wsp>
                            <wps:cNvPr id="152" name="Straight Connector 152"/>
                            <wps:cNvCnPr/>
                            <wps:spPr>
                              <a:xfrm flipH="1">
                                <a:off x="886810" y="279042"/>
                                <a:ext cx="233045" cy="0"/>
                              </a:xfrm>
                              <a:prstGeom prst="line">
                                <a:avLst/>
                              </a:prstGeom>
                              <a:noFill/>
                              <a:ln w="6350" cap="flat" cmpd="sng" algn="ctr">
                                <a:solidFill>
                                  <a:sysClr val="windowText" lastClr="000000"/>
                                </a:solidFill>
                                <a:prstDash val="dash"/>
                                <a:miter lim="800000"/>
                              </a:ln>
                              <a:effectLst/>
                            </wps:spPr>
                            <wps:bodyPr/>
                          </wps:wsp>
                          <wps:wsp>
                            <wps:cNvPr id="153" name="Rectangle 153"/>
                            <wps:cNvSpPr/>
                            <wps:spPr>
                              <a:xfrm>
                                <a:off x="73679" y="257600"/>
                                <a:ext cx="548640" cy="548640"/>
                              </a:xfrm>
                              <a:prstGeom prst="rect">
                                <a:avLst/>
                              </a:prstGeom>
                              <a:no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grpSp>
                    </wpg:wgp>
                  </a:graphicData>
                </a:graphic>
                <wp14:sizeRelH relativeFrom="page">
                  <wp14:pctWidth>0</wp14:pctWidth>
                </wp14:sizeRelH>
                <wp14:sizeRelV relativeFrom="page">
                  <wp14:pctHeight>0</wp14:pctHeight>
                </wp14:sizeRelV>
              </wp:anchor>
            </w:drawing>
          </mc:Choice>
          <mc:Fallback>
            <w:pict>
              <v:group id="Canvas 1960044583" o:spid="_x0000_s1514" style="position:absolute;left:0;text-align:left;margin-left:324pt;margin-top:5.7pt;width:171.4pt;height:98.2pt;z-index:251705344;mso-position-horizontal-relative:text;mso-position-vertical-relative:text" coordsize="69756,455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">
                <v:rect id="Rectangle 127" o:spid="_x0000_s1515" style="position:absolute;left:47988;top:33085;width:21768;height:12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5fBsIA&#10;AADcAAAADwAAAGRycy9kb3ducmV2LnhtbERPTWvCQBC9F/wPywheSt3ooZXUVUQQgwjSaD0P2WkS&#10;zM7G7JrEf98VBG/zeJ8zX/amEi01rrSsYDKOQBBnVpecKzgdNx8zEM4ja6wsk4I7OVguBm9zjLXt&#10;+Ifa1OcihLCLUUHhfR1L6bKCDLqxrYkD92cbgz7AJpe6wS6Em0pOo+hTGiw5NBRY07qg7JLejIIu&#10;O7Tn434rD+/nxPI1ua7T351So2G/+gbhqfcv8dOd6DB/+gWPZ8IFcvE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Ll8GwgAAANwAAAAPAAAAAAAAAAAAAAAAAJgCAABkcnMvZG93&#10;bnJldi54bWxQSwUGAAAAAAQABAD1AAAAhwMAAAAA&#10;" filled="f" stroked="f"/>
                <v:group id="Group 137" o:spid="_x0000_s1516" style="position:absolute;width:21412;height:12115" coordsize="21412,121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kHIlcQAAADcAAAADwAAAGRycy9kb3ducmV2LnhtbERPS2vCQBC+C/0PyxR6&#10;M5s01JY0q4jU0oMU1ELpbciOSTA7G7JrHv/eFQre5uN7Tr4aTSN66lxtWUESxSCIC6trLhX8HLfz&#10;NxDOI2tsLJOCiRyslg+zHDNtB95Tf/ClCCHsMlRQed9mUrqiIoMusi1x4E62M+gD7EqpOxxCuGnk&#10;cxwvpMGaQ0OFLW0qKs6Hi1HwOeCwTpOPfnc+baa/48v37y4hpZ4ex/U7CE+jv4v/3V86zE9f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kHIlcQAAADcAAAA&#10;DwAAAAAAAAAAAAAAAACqAgAAZHJzL2Rvd25yZXYueG1sUEsFBgAAAAAEAAQA+gAAAJsDAAAAAA==&#10;">
                  <v:shape id="Text Box 7" o:spid="_x0000_s1517" type="#_x0000_t202" style="position:absolute;top:8032;width:6991;height:27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7MuMYA&#10;AADcAAAADwAAAGRycy9kb3ducmV2LnhtbESPQWvCQBCF7wX/wzKCt7pRsUh0FQlIRdqD1ou3MTsm&#10;wexszG419dd3DoXeZnhv3vtmsepcre7UhsqzgdEwAUWce1txYeD4tXmdgQoR2WLtmQz8UIDVsvey&#10;wNT6B+/pfoiFkhAOKRooY2xSrUNeksMw9A2xaBffOoyytoW2LT4k3NV6nCRv2mHF0lBiQ1lJ+fXw&#10;7Qzsss0n7s9jN3vW2fvHZd3cjqepMYN+t56DitTFf/Pf9dYK/kRo5RmZQC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Y7MuMYAAADcAAAADwAAAAAAAAAAAAAAAACYAgAAZHJz&#10;L2Rvd25yZXYueG1sUEsFBgAAAAAEAAQA9QAAAIsDAAAAAA==&#10;" filled="f" stroked="f" strokeweight=".5pt">
                    <v:textbox>
                      <w:txbxContent>
                        <w:p w14:paraId="7525B2DF" w14:textId="77777777" w:rsidR="00C738E6" w:rsidRDefault="00C738E6" w:rsidP="00C738E6">
                          <w:pPr>
                            <w:pStyle w:val="NormalWeb"/>
                            <w:spacing w:before="0" w:beforeAutospacing="0" w:after="0" w:afterAutospacing="0" w:line="276" w:lineRule="auto"/>
                          </w:pPr>
                          <w:r>
                            <w:rPr>
                              <w:rFonts w:eastAsia="Calibri"/>
                              <w:i/>
                              <w:iCs/>
                            </w:rPr>
                            <w:t>Hình 8a</w:t>
                          </w:r>
                        </w:p>
                      </w:txbxContent>
                    </v:textbox>
                  </v:shape>
                  <v:shape id="Text Box 10" o:spid="_x0000_s1518" type="#_x0000_t202" style="position:absolute;left:9417;top:9385;width:6991;height:2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JpI8MA&#10;AADcAAAADwAAAGRycy9kb3ducmV2LnhtbERPS4vCMBC+L/gfwgje1lQXF61GkYKsiHvwcfE2NmNb&#10;bCa1iVr99ZsFwdt8fM+ZzBpTihvVrrCsoNeNQBCnVhecKdjvFp9DEM4jaywtk4IHOZhNWx8TjLW9&#10;84ZuW5+JEMIuRgW591UspUtzMui6tiIO3MnWBn2AdSZ1jfcQbkrZj6JvabDg0JBjRUlO6Xl7NQpW&#10;yeIXN8e+GT7L5Gd9mleX/WGgVKfdzMcgPDX+LX65lzrM/xrB/zPhAj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sJpI8MAAADcAAAADwAAAAAAAAAAAAAAAACYAgAAZHJzL2Rv&#10;d25yZXYueG1sUEsFBgAAAAAEAAQA9QAAAIgDAAAAAA==&#10;" filled="f" stroked="f" strokeweight=".5pt">
                    <v:textbox>
                      <w:txbxContent>
                        <w:p w14:paraId="7B35B7F7" w14:textId="77777777" w:rsidR="00C738E6" w:rsidRDefault="00C738E6" w:rsidP="00C738E6">
                          <w:pPr>
                            <w:pStyle w:val="NormalWeb"/>
                            <w:spacing w:before="0" w:beforeAutospacing="0" w:after="0" w:afterAutospacing="0" w:line="276" w:lineRule="auto"/>
                          </w:pPr>
                          <w:r>
                            <w:rPr>
                              <w:rFonts w:eastAsia="Calibri"/>
                              <w:i/>
                              <w:iCs/>
                            </w:rPr>
                            <w:t>Hình 8b</w:t>
                          </w:r>
                        </w:p>
                      </w:txbxContent>
                    </v:textbox>
                  </v:shape>
                  <v:shape id="Text Box 11" o:spid="_x0000_s1519" type="#_x0000_t202" style="position:absolute;left:8775;width:3505;height:2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w8YA&#10;AADcAAAADwAAAGRycy9kb3ducmV2LnhtbESPQWvCQBCF7wX/wzKCt7pRtEh0FQlIRdqD1ou3MTsm&#10;wexszG419dd3DoXeZnhv3vtmsepcre7UhsqzgdEwAUWce1txYeD4tXmdgQoR2WLtmQz8UIDVsvey&#10;wNT6B+/pfoiFkhAOKRooY2xSrUNeksMw9A2xaBffOoyytoW2LT4k3NV6nCRv2mHF0lBiQ1lJ+fXw&#10;7Qzsss0n7s9jN3vW2fvHZd3cjqepMYN+t56DitTFf/Pf9dYK/kTw5RmZQC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zw8YAAADcAAAADwAAAAAAAAAAAAAAAACYAgAAZHJz&#10;L2Rvd25yZXYueG1sUEsFBgAAAAAEAAQA9QAAAIsDAAAAAA==&#10;" filled="f" stroked="f" strokeweight=".5pt">
                    <v:textbox>
                      <w:txbxContent>
                        <w:p w14:paraId="58267C5C" w14:textId="77777777" w:rsidR="00C738E6" w:rsidRDefault="00C738E6" w:rsidP="00C738E6">
                          <w:pPr>
                            <w:pStyle w:val="NormalWeb"/>
                            <w:spacing w:before="0" w:beforeAutospacing="0" w:after="0" w:afterAutospacing="0" w:line="276" w:lineRule="auto"/>
                          </w:pPr>
                          <w:r>
                            <w:rPr>
                              <w:rFonts w:eastAsia="Calibri"/>
                              <w:i/>
                              <w:iCs/>
                            </w:rPr>
                            <w:t>B</w:t>
                          </w:r>
                        </w:p>
                      </w:txbxContent>
                    </v:textbox>
                  </v:shape>
                  <v:shape id="Text Box 12" o:spid="_x0000_s1520" type="#_x0000_t202" style="position:absolute;left:6096;top:1225;width:3505;height:30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IWWMQA&#10;AADcAAAADwAAAGRycy9kb3ducmV2LnhtbERPS2vCQBC+F/wPywje6iZii6SuEgJSkfbg4+JtzI5J&#10;aHY2za5J7K/vFgre5uN7znI9mFp01LrKsoJ4GoEgzq2uuFBwOm6eFyCcR9ZYWyYFd3KwXo2elpho&#10;2/OeuoMvRAhhl6CC0vsmkdLlJRl0U9sQB+5qW4M+wLaQusU+hJtazqLoVRqsODSU2FBWUv51uBkF&#10;u2zzifvLzCx+6uz945o236fzi1KT8ZC+gfA0+If4373VYf48hr9nwgV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CyFljEAAAA3AAAAA8AAAAAAAAAAAAAAAAAmAIAAGRycy9k&#10;b3ducmV2LnhtbFBLBQYAAAAABAAEAPUAAACJAwAAAAA=&#10;" filled="f" stroked="f" strokeweight=".5pt">
                    <v:textbox>
                      <w:txbxContent>
                        <w:p w14:paraId="0C910551" w14:textId="77777777" w:rsidR="00C738E6" w:rsidRDefault="00C738E6" w:rsidP="00C738E6">
                          <w:pPr>
                            <w:pStyle w:val="NormalWeb"/>
                            <w:spacing w:before="0" w:beforeAutospacing="0" w:after="0" w:afterAutospacing="0" w:line="276" w:lineRule="auto"/>
                          </w:pPr>
                          <w:r>
                            <w:rPr>
                              <w:rFonts w:eastAsia="Calibri"/>
                              <w:i/>
                              <w:iCs/>
                            </w:rPr>
                            <w:t>B</w:t>
                          </w:r>
                          <w:r>
                            <w:rPr>
                              <w:rFonts w:eastAsia="Calibri"/>
                              <w:i/>
                              <w:iCs/>
                              <w:position w:val="-6"/>
                              <w:vertAlign w:val="subscript"/>
                            </w:rPr>
                            <w:t>0</w:t>
                          </w:r>
                        </w:p>
                      </w:txbxContent>
                    </v:textbox>
                  </v:shape>
                  <v:shape id="Text Box 13" o:spid="_x0000_s1521" type="#_x0000_t202" style="position:absolute;left:6883;top:7607;width:14529;height:2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CIL8MA&#10;AADcAAAADwAAAGRycy9kb3ducmV2LnhtbERPS4vCMBC+L+x/CLPgbU0tKtI1ihRkRfTg4+Jtthnb&#10;YjPpNlGrv94Igrf5+J4znramEhdqXGlZQa8bgSDOrC45V7Dfzb9HIJxH1lhZJgU3cjCdfH6MMdH2&#10;yhu6bH0uQgi7BBUU3teJlC4ryKDr2po4cEfbGPQBNrnUDV5DuKlkHEVDabDk0FBgTWlB2Wl7NgqW&#10;6XyNm7/YjO5V+rs6zur//WGgVOernf2A8NT6t/jlXugwvx/D85lwgZ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GCIL8MAAADcAAAADwAAAAAAAAAAAAAAAACYAgAAZHJzL2Rv&#10;d25yZXYueG1sUEsFBgAAAAAEAAQA9QAAAIgDAAAAAA==&#10;" filled="f" stroked="f" strokeweight=".5pt">
                    <v:textbox>
                      <w:txbxContent>
                        <w:p w14:paraId="4C227F1E" w14:textId="77777777" w:rsidR="00C738E6" w:rsidRDefault="00C738E6" w:rsidP="00C738E6">
                          <w:pPr>
                            <w:pStyle w:val="NormalWeb"/>
                            <w:spacing w:before="0" w:beforeAutospacing="0" w:after="0" w:afterAutospacing="0" w:line="276" w:lineRule="auto"/>
                          </w:pPr>
                          <w:r>
                            <w:rPr>
                              <w:rFonts w:eastAsia="Calibri"/>
                            </w:rPr>
                            <w:t xml:space="preserve">O    1    2   3    </w:t>
                          </w:r>
                          <w:r>
                            <w:rPr>
                              <w:rFonts w:eastAsia="Calibri"/>
                              <w:i/>
                              <w:iCs/>
                            </w:rPr>
                            <w:t>t(ms)</w:t>
                          </w:r>
                        </w:p>
                      </w:txbxContent>
                    </v:textbox>
                  </v:shape>
                  <v:shape id="Text Box 15" o:spid="_x0000_s1522" type="#_x0000_t202" style="position:absolute;left:539;top:2794;width:3759;height:33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wttMMA&#10;AADcAAAADwAAAGRycy9kb3ducmV2LnhtbERPS4vCMBC+L/gfwgje1lTXFalGkYKsiHvwcfE2NmNb&#10;bCa1iVr99ZsFwdt8fM+ZzBpTihvVrrCsoNeNQBCnVhecKdjvFp8jEM4jaywtk4IHOZhNWx8TjLW9&#10;84ZuW5+JEMIuRgW591UspUtzMui6tiIO3MnWBn2AdSZ1jfcQbkrZj6KhNFhwaMixoiSn9Ly9GgWr&#10;ZPGLm2PfjJ5l8rM+zavL/vCtVKfdzMcgPDX+LX65lzrMH3zB/zPhAj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ywttMMAAADcAAAADwAAAAAAAAAAAAAAAACYAgAAZHJzL2Rv&#10;d25yZXYueG1sUEsFBgAAAAAEAAQA9QAAAIgDAAAAAA==&#10;" filled="f" stroked="f" strokeweight=".5pt">
                    <v:textbox>
                      <w:txbxContent>
                        <w:p w14:paraId="5662E15F" w14:textId="77777777" w:rsidR="00C738E6" w:rsidRDefault="00C738E6" w:rsidP="00C738E6">
                          <w:pPr>
                            <w:pStyle w:val="NormalWeb"/>
                            <w:spacing w:before="0" w:beforeAutospacing="0" w:after="0" w:afterAutospacing="0" w:line="276" w:lineRule="auto"/>
                          </w:pPr>
                          <w:r>
                            <w:rPr>
                              <w:noProof/>
                              <w:position w:val="-4"/>
                            </w:rPr>
                            <w:object w:dxaOrig="240" w:dyaOrig="315" w14:anchorId="01EC0405">
                              <v:shape id="_x0000_i1229" type="#_x0000_t75" style="width:12pt;height:15.75pt" o:ole="">
                                <v:imagedata r:id="rId84" o:title=""/>
                              </v:shape>
                              <o:OLEObject Type="Embed" ProgID="Equation.DSMT4" ShapeID="_x0000_i1229" DrawAspect="Content" ObjectID="_1832519071" r:id="rId251"/>
                            </w:object>
                          </w:r>
                          <w:r>
                            <w:t xml:space="preserve"> </w:t>
                          </w:r>
                        </w:p>
                      </w:txbxContent>
                    </v:textbox>
                  </v:shape>
                  <v:shape id="Flowchart: Summing Junction 144" o:spid="_x0000_s1523" type="#_x0000_t123" style="position:absolute;left:2908;top:4610;width:1194;height:11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Hl8MA&#10;AADcAAAADwAAAGRycy9kb3ducmV2LnhtbERP22rCQBB9F/oPyxT6IrppG6TErCKCRUoRTfV9yE4u&#10;mJ1Ns9sk/ftuQfBtDuc66Xo0jeipc7VlBc/zCARxbnXNpYLz1272BsJ5ZI2NZVLwSw7Wq4dJiom2&#10;A5+oz3wpQgi7BBVU3reJlC6vyKCb25Y4cIXtDPoAu1LqDocQbhr5EkULabDm0FBhS9uK8mv2YxRM&#10;v4tztj9emsPuQ07j91brz1et1NPjuFmC8DT6u/jm3uswP47h/5lwgV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RHl8MAAADcAAAADwAAAAAAAAAAAAAAAACYAgAAZHJzL2Rv&#10;d25yZXYueG1sUEsFBgAAAAAEAAQA9QAAAIgDAAAAAA==&#10;" fillcolor="window" strokecolor="windowText" strokeweight="1pt">
                    <v:stroke joinstyle="miter"/>
                  </v:shape>
                  <v:group id="Group 145" o:spid="_x0000_s1524" style="position:absolute;left:736;top:1041;width:16750;height:7048" coordorigin="736,1041" coordsize="16749,70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dmABMMAAADcAAAADwAAAGRycy9kb3ducmV2LnhtbERPS4vCMBC+C/6HMIK3&#10;Na2usnSNIqLiQRZ8wLK3oRnbYjMpTWzrv98Igrf5+J4zX3amFA3VrrCsIB5FIIhTqwvOFFzO248v&#10;EM4jaywtk4IHOVgu+r05Jtq2fKTm5DMRQtglqCD3vkqkdGlOBt3IVsSBu9raoA+wzqSusQ3hppTj&#10;KJpJgwWHhhwrWueU3k53o2DXYruaxJvmcLuuH3/n6c/vISalhoNu9Q3CU+ff4pd7r8P8zy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N2YAEwwAAANwAAAAP&#10;AAAAAAAAAAAAAAAAAKoCAABkcnMvZG93bnJldi54bWxQSwUGAAAAAAQABAD6AAAAmgMAAAAA&#10;">
                    <v:shape id="Straight Arrow Connector 146" o:spid="_x0000_s1525" type="#_x0000_t32" style="position:absolute;left:8837;top:1041;width:0;height:699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Tr/MEAAADcAAAADwAAAGRycy9kb3ducmV2LnhtbERPTYvCMBC9C/sfwix4KZquuirVKLsF&#10;wYsHu3ofmrEtNpPSZGv990YQvM3jfc5625tadNS6yrKCr3EMgji3uuJCwelvN1qCcB5ZY22ZFNzJ&#10;wXbzMVhjou2Nj9RlvhAhhF2CCkrvm0RKl5dk0I1tQxy4i20N+gDbQuoWbyHc1HISx3NpsOLQUGJD&#10;aUn5Nfs3CqIo3V2i70OVdqZYnLLzVNtfVmr42f+sQHjq/Vv8cu91mD+bw/OZcIHcP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plOv8wQAAANwAAAAPAAAAAAAAAAAAAAAA&#10;AKECAABkcnMvZG93bnJldi54bWxQSwUGAAAAAAQABAD5AAAAjwMAAAAA&#10;" strokecolor="windowText">
                      <v:stroke endarrow="classic" joinstyle="miter"/>
                    </v:shape>
                    <v:shape id="Straight Arrow Connector 147" o:spid="_x0000_s1526" type="#_x0000_t32" style="position:absolute;left:8837;top:8068;width:864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mSlsQAAADcAAAADwAAAGRycy9kb3ducmV2LnhtbERPS2sCMRC+F/wPYYTealYpra4bRQqV&#10;0oOwVtTjsJl9YDJZNqm79tc3QqG3+fiek60Ha8SVOt84VjCdJCCIC6cbrhQcvt6f5iB8QNZoHJOC&#10;G3lYr0YPGaba9ZzTdR8qEUPYp6igDqFNpfRFTRb9xLXEkStdZzFE2FVSd9jHcGvkLElepMWGY0ON&#10;Lb3VVFz231YB92a3/TzlZXXbLmbH/Mfg6TxV6nE8bJYgAg3hX/zn/tBx/vMr3J+JF8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2ZKWxAAAANwAAAAPAAAAAAAAAAAA&#10;AAAAAKECAABkcnMvZG93bnJldi54bWxQSwUGAAAAAAQABAD5AAAAkgMAAAAA&#10;" strokecolor="windowText">
                      <v:stroke endarrow="classic" joinstyle="miter"/>
                    </v:shape>
                    <v:shape id="Freeform 148" o:spid="_x0000_s1527" style="position:absolute;left:8868;top:2790;width:6407;height:5302;visibility:visible;mso-wrap-style:square;v-text-anchor:middle" coordsize="641307,5308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5kJcQA&#10;AADcAAAADwAAAGRycy9kb3ducmV2LnhtbESPT4vCMBDF7wv7HcIIe1k0XVlUqlGKuOBJ8M/F29CM&#10;TbGZlCZq/fbOQdjbDO/Ne79ZrHrfqDt1sQ5s4GeUgSIug625MnA6/g1noGJCttgEJgNPirBafn4s&#10;MLfhwXu6H1KlJIRjjgZcSm2udSwdeYyj0BKLdgmdxyRrV2nb4UPCfaPHWTbRHmuWBoctrR2V18PN&#10;G9icT+PdzvXhueVpuy51Uc2+C2O+Bn0xB5WoT//m9/XWCv6v0MozMoFev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TeZCXEAAAA3AAAAA8AAAAAAAAAAAAAAAAAmAIAAGRycy9k&#10;b3ducmV2LnhtbFBLBQYAAAAABAAEAPUAAACJAwAAAAA=&#10;" path="m,530843l217860,3068,429584,,641307,524706e" filled="f" strokecolor="windowText" strokeweight="1pt">
                      <v:stroke joinstyle="miter"/>
                      <v:path arrowok="t" o:connecttype="custom" o:connectlocs="0,530225;217659,3064;429187,0;640715,524095" o:connectangles="0,0,0,0"/>
                    </v:shape>
                    <v:line id="Straight Connector 149" o:spid="_x0000_s1528" style="position:absolute;flip:x;visibility:visible;mso-wrap-style:square" from="11016,2821" to="11041,8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2Cc5sMAAADcAAAADwAAAGRycy9kb3ducmV2LnhtbERPS2vCQBC+F/wPywheim6U4iO6igjS&#10;Xqz4AK9Ddkyi2dmQ3SbRX+8WCr3Nx/ecxao1haipcrllBcNBBII4sTrnVMH5tO1PQTiPrLGwTAoe&#10;5GC17LwtMNa24QPVR5+KEMIuRgWZ92UspUsyMugGtiQO3NVWBn2AVSp1hU0IN4UcRdFYGsw5NGRY&#10;0iaj5H78MQre903S3D9rfRlP8HT237vb08yU6nXb9RyEp9b/i//cXzrM/5jB7zPhArl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9gnObDAAAA3AAAAA8AAAAAAAAAAAAA&#10;AAAAoQIAAGRycy9kb3ducmV2LnhtbFBLBQYAAAAABAAEAPkAAACRAwAAAAA=&#10;" strokecolor="windowText" strokeweight=".5pt">
                      <v:stroke dashstyle="dash" joinstyle="miter"/>
                    </v:line>
                    <v:line id="Straight Connector 151" o:spid="_x0000_s1529" style="position:absolute;flip:x;visibility:visible;mso-wrap-style:square" from="13133,2759" to="13158,7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8GPcQAAADcAAAADwAAAGRycy9kb3ducmV2LnhtbERPS2vCQBC+F/oflhF6KWZjwVeaVYog&#10;9VLFKHgdstMkmp0N2W2S9td3hUJv8/E9J10PphYdta6yrGASxSCIc6srLhScT9vxAoTzyBpry6Tg&#10;mxysV48PKSba9nykLvOFCCHsElRQet8kUrq8JIMusg1x4D5ta9AH2BZSt9iHcFPLlzieSYMVh4YS&#10;G9qUlN+yL6Pg+dDn/e2905fZHE9nv/+4/pilUk+j4e0VhKfB/4v/3Dsd5k8ncH8mXCB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zwY9xAAAANwAAAAPAAAAAAAAAAAA&#10;AAAAAKECAABkcnMvZG93bnJldi54bWxQSwUGAAAAAAQABAD5AAAAkgMAAAAA&#10;" strokecolor="windowText" strokeweight=".5pt">
                      <v:stroke dashstyle="dash" joinstyle="miter"/>
                    </v:line>
                    <v:line id="Straight Connector 152" o:spid="_x0000_s1530" style="position:absolute;flip:x;visibility:visible;mso-wrap-style:square" from="8868,2790" to="11198,2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2YSsQAAADcAAAADwAAAGRycy9kb3ducmV2LnhtbERPS2vCQBC+F/oflhF6KWaj4CvNKkUo&#10;9VLFKHgdstMkmp0N2W2S9td3hUJv8/E9J90MphYdta6yrGASxSCIc6srLhScT2/jJQjnkTXWlknB&#10;NznYrB8fUky07flIXeYLEULYJaig9L5JpHR5SQZdZBviwH3a1qAPsC2kbrEP4aaW0zieS4MVh4YS&#10;G9qWlN+yL6Pg+dDn/e2905f5Ak9nv/+4/piVUk+j4fUFhKfB/4v/3Dsd5s+mcH8mXCD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HZhKxAAAANwAAAAPAAAAAAAAAAAA&#10;AAAAAKECAABkcnMvZG93bnJldi54bWxQSwUGAAAAAAQABAD5AAAAkgMAAAAA&#10;" strokecolor="windowText" strokeweight=".5pt">
                      <v:stroke dashstyle="dash" joinstyle="miter"/>
                    </v:line>
                    <v:rect id="Rectangle 153" o:spid="_x0000_s1531" style="position:absolute;left:736;top:2576;width:5487;height:54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24fcEA&#10;AADcAAAADwAAAGRycy9kb3ducmV2LnhtbERPS4vCMBC+L+x/CLPgbU1cWZFqFFkQBL34QPA2NmNb&#10;TCalibX++40geJuP7znTeeesaKkJlWcNg74CQZx7U3Gh4bBffo9BhIhs0HomDQ8KMJ99fkwxM/7O&#10;W2p3sRAphEOGGsoY60zKkJfkMPR9TZy4i28cxgSbQpoG7yncWfmj1Eg6rDg1lFjTX0n5dXdzGrZq&#10;f1y7zVCdzupwDEtnz+3Cat376hYTEJG6+Ba/3CuT5v8O4flMukDO/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pduH3BAAAA3AAAAA8AAAAAAAAAAAAAAAAAmAIAAGRycy9kb3du&#10;cmV2LnhtbFBLBQYAAAAABAAEAPUAAACGAwAAAAA=&#10;" filled="f" strokecolor="windowText" strokeweight="1pt"/>
                  </v:group>
                </v:group>
                <w10:wrap type="square"/>
              </v:group>
            </w:pict>
          </mc:Fallback>
        </mc:AlternateContent>
      </w:r>
      <w:r w:rsidRPr="00C738E6">
        <w:rPr>
          <w:bCs/>
        </w:rPr>
        <w:t xml:space="preserve"> </w:t>
      </w:r>
    </w:p>
    <w:p w14:paraId="0A928934" w14:textId="77777777" w:rsidR="00C738E6" w:rsidRPr="00C738E6" w:rsidRDefault="00C738E6" w:rsidP="00C738E6">
      <w:pPr>
        <w:tabs>
          <w:tab w:val="left" w:pos="0"/>
        </w:tabs>
        <w:spacing w:line="276" w:lineRule="auto"/>
        <w:jc w:val="both"/>
        <w:rPr>
          <w:rFonts w:eastAsia="Calibri"/>
        </w:rPr>
      </w:pPr>
      <w:r w:rsidRPr="00C738E6">
        <w:rPr>
          <w:rFonts w:eastAsia="Calibri"/>
          <w:b/>
          <w:color w:val="0000FF"/>
        </w:rPr>
        <w:t>Câu 12.</w:t>
      </w:r>
      <w:r w:rsidRPr="00C738E6">
        <w:rPr>
          <w:rFonts w:eastAsia="Calibri"/>
          <w:b/>
        </w:rPr>
        <w:t xml:space="preserve"> </w:t>
      </w:r>
      <w:r w:rsidRPr="00C738E6">
        <w:rPr>
          <w:rFonts w:eastAsia="Calibri"/>
        </w:rPr>
        <w:t xml:space="preserve">Một khung dây cứng, phẳng, diện tích S, được đặt trong từ trường đều có véc tơ cảm ứng từ </w:t>
      </w:r>
      <w:r w:rsidRPr="00C738E6">
        <w:rPr>
          <w:rFonts w:eastAsia="Calibri"/>
          <w:noProof/>
          <w:position w:val="-4"/>
        </w:rPr>
        <w:object w:dxaOrig="225" w:dyaOrig="315" w14:anchorId="2D5D6AE2">
          <v:shape id="_x0000_i1130" type="#_x0000_t75" style="width:11.25pt;height:15.75pt;mso-position-horizontal:absolute" o:ole="">
            <v:imagedata r:id="rId252" o:title=""/>
          </v:shape>
          <o:OLEObject Type="Embed" ProgID="Equation.DSMT4" ShapeID="_x0000_i1130" DrawAspect="Content" ObjectID="_1832519615" r:id="rId253"/>
        </w:object>
      </w:r>
      <w:r w:rsidRPr="00C738E6">
        <w:rPr>
          <w:rFonts w:eastAsia="Calibri"/>
        </w:rPr>
        <w:t xml:space="preserve"> như </w:t>
      </w:r>
      <w:r w:rsidRPr="00C738E6">
        <w:rPr>
          <w:rFonts w:eastAsia="Calibri"/>
          <w:i/>
        </w:rPr>
        <w:t>Hình 8a</w:t>
      </w:r>
      <w:r w:rsidRPr="00C738E6">
        <w:rPr>
          <w:rFonts w:eastAsia="Calibri"/>
        </w:rPr>
        <w:t xml:space="preserve">. Cho độ lớn cảm ứng từ B biến thiên theo thời gian như đồ thị </w:t>
      </w:r>
      <w:r w:rsidRPr="00C738E6">
        <w:rPr>
          <w:rFonts w:eastAsia="Calibri"/>
          <w:i/>
        </w:rPr>
        <w:t>Hình 8b</w:t>
      </w:r>
      <w:r w:rsidRPr="00C738E6">
        <w:rPr>
          <w:rFonts w:eastAsia="Calibri"/>
        </w:rPr>
        <w:t xml:space="preserve">. Đồ thị suất điện động cảm ứng </w:t>
      </w:r>
      <w:r w:rsidRPr="00C738E6">
        <w:rPr>
          <w:rFonts w:eastAsia="Calibri"/>
          <w:i/>
        </w:rPr>
        <w:t xml:space="preserve">e </w:t>
      </w:r>
      <w:r w:rsidRPr="00C738E6">
        <w:rPr>
          <w:rFonts w:eastAsia="Calibri"/>
        </w:rPr>
        <w:t>theo thời gian trên khung dây có dạng nào sau đây</w:t>
      </w:r>
    </w:p>
    <w:p w14:paraId="32A63FFF" w14:textId="77777777" w:rsidR="00C738E6" w:rsidRPr="00C738E6" w:rsidRDefault="00C738E6" w:rsidP="00C738E6">
      <w:pPr>
        <w:tabs>
          <w:tab w:val="left" w:pos="0"/>
        </w:tabs>
        <w:spacing w:line="276" w:lineRule="auto"/>
        <w:jc w:val="both"/>
        <w:rPr>
          <w:rFonts w:eastAsia="Calibri"/>
        </w:rPr>
      </w:pPr>
      <w:r w:rsidRPr="00C738E6">
        <w:rPr>
          <w:rFonts w:eastAsia="Calibri"/>
          <w:noProof/>
          <w:sz w:val="28"/>
          <w:szCs w:val="22"/>
        </w:rPr>
        <mc:AlternateContent>
          <mc:Choice Requires="wpg">
            <w:drawing>
              <wp:inline distT="0" distB="0" distL="0" distR="0" wp14:anchorId="190CCF42" wp14:editId="1B77E50E">
                <wp:extent cx="6199505" cy="1268730"/>
                <wp:effectExtent l="0" t="0" r="0" b="0"/>
                <wp:docPr id="154" name="Canvas 178"/>
                <wp:cNvGraphicFramePr/>
                <a:graphic xmlns:a="http://schemas.openxmlformats.org/drawingml/2006/main">
                  <a:graphicData uri="http://schemas.microsoft.com/office/word/2010/wordprocessingGroup">
                    <wpg:wgp>
                      <wpg:cNvGrpSpPr/>
                      <wpg:grpSpPr>
                        <a:xfrm>
                          <a:off x="0" y="0"/>
                          <a:ext cx="6200183" cy="1268095"/>
                          <a:chOff x="0" y="0"/>
                          <a:chExt cx="6200183" cy="1268095"/>
                        </a:xfrm>
                      </wpg:grpSpPr>
                      <wps:wsp>
                        <wps:cNvPr id="155" name="Rectangle 155"/>
                        <wps:cNvSpPr/>
                        <wps:spPr>
                          <a:xfrm>
                            <a:off x="0" y="0"/>
                            <a:ext cx="6199505" cy="1268095"/>
                          </a:xfrm>
                          <a:prstGeom prst="rect">
                            <a:avLst/>
                          </a:prstGeom>
                        </wps:spPr>
                        <wps:bodyPr/>
                      </wps:wsp>
                      <wpg:grpSp>
                        <wpg:cNvPr id="156" name="Group 156"/>
                        <wpg:cNvGrpSpPr/>
                        <wpg:grpSpPr>
                          <a:xfrm>
                            <a:off x="38525" y="0"/>
                            <a:ext cx="6161658" cy="1232666"/>
                            <a:chOff x="38525" y="0"/>
                            <a:chExt cx="6161658" cy="1232666"/>
                          </a:xfrm>
                        </wpg:grpSpPr>
                        <wpg:grpSp>
                          <wpg:cNvPr id="157" name="Group 157"/>
                          <wpg:cNvGrpSpPr/>
                          <wpg:grpSpPr>
                            <a:xfrm>
                              <a:off x="337843" y="154594"/>
                              <a:ext cx="980185" cy="799278"/>
                              <a:chOff x="337843" y="154594"/>
                              <a:chExt cx="980185" cy="799278"/>
                            </a:xfrm>
                          </wpg:grpSpPr>
                          <wps:wsp>
                            <wps:cNvPr id="158" name="Straight Connector 158"/>
                            <wps:cNvCnPr/>
                            <wps:spPr>
                              <a:xfrm>
                                <a:off x="341132" y="861774"/>
                                <a:ext cx="266426" cy="0"/>
                              </a:xfrm>
                              <a:prstGeom prst="line">
                                <a:avLst/>
                              </a:prstGeom>
                              <a:noFill/>
                              <a:ln w="12700" cap="flat" cmpd="sng" algn="ctr">
                                <a:solidFill>
                                  <a:sysClr val="windowText" lastClr="000000"/>
                                </a:solidFill>
                                <a:prstDash val="solid"/>
                                <a:miter lim="800000"/>
                              </a:ln>
                              <a:effectLst/>
                            </wps:spPr>
                            <wps:bodyPr/>
                          </wps:wsp>
                          <wps:wsp>
                            <wps:cNvPr id="159" name="Straight Connector 159"/>
                            <wps:cNvCnPr/>
                            <wps:spPr>
                              <a:xfrm>
                                <a:off x="614137" y="585481"/>
                                <a:ext cx="266426" cy="0"/>
                              </a:xfrm>
                              <a:prstGeom prst="line">
                                <a:avLst/>
                              </a:prstGeom>
                              <a:noFill/>
                              <a:ln w="19050" cap="flat" cmpd="sng" algn="ctr">
                                <a:solidFill>
                                  <a:sysClr val="windowText" lastClr="000000"/>
                                </a:solidFill>
                                <a:prstDash val="solid"/>
                                <a:miter lim="800000"/>
                              </a:ln>
                              <a:effectLst/>
                            </wps:spPr>
                            <wps:bodyPr/>
                          </wps:wsp>
                          <wps:wsp>
                            <wps:cNvPr id="160" name="Straight Connector 160"/>
                            <wps:cNvCnPr/>
                            <wps:spPr>
                              <a:xfrm>
                                <a:off x="880564" y="309187"/>
                                <a:ext cx="282870" cy="0"/>
                              </a:xfrm>
                              <a:prstGeom prst="line">
                                <a:avLst/>
                              </a:prstGeom>
                              <a:noFill/>
                              <a:ln w="12700" cap="flat" cmpd="sng" algn="ctr">
                                <a:solidFill>
                                  <a:sysClr val="windowText" lastClr="000000"/>
                                </a:solidFill>
                                <a:prstDash val="solid"/>
                                <a:miter lim="800000"/>
                              </a:ln>
                              <a:effectLst/>
                            </wps:spPr>
                            <wps:bodyPr/>
                          </wps:wsp>
                          <wps:wsp>
                            <wps:cNvPr id="161" name="Straight Connector 161"/>
                            <wps:cNvCnPr/>
                            <wps:spPr>
                              <a:xfrm>
                                <a:off x="337843" y="312476"/>
                                <a:ext cx="546008" cy="0"/>
                              </a:xfrm>
                              <a:prstGeom prst="line">
                                <a:avLst/>
                              </a:prstGeom>
                              <a:noFill/>
                              <a:ln w="6350" cap="flat" cmpd="sng" algn="ctr">
                                <a:solidFill>
                                  <a:sysClr val="windowText" lastClr="000000"/>
                                </a:solidFill>
                                <a:prstDash val="dash"/>
                                <a:miter lim="800000"/>
                              </a:ln>
                              <a:effectLst/>
                            </wps:spPr>
                            <wps:bodyPr/>
                          </wps:wsp>
                          <wps:wsp>
                            <wps:cNvPr id="162" name="Straight Connector 162"/>
                            <wps:cNvCnPr/>
                            <wps:spPr>
                              <a:xfrm flipV="1">
                                <a:off x="887141" y="315765"/>
                                <a:ext cx="0" cy="269715"/>
                              </a:xfrm>
                              <a:prstGeom prst="line">
                                <a:avLst/>
                              </a:prstGeom>
                              <a:noFill/>
                              <a:ln w="6350" cap="flat" cmpd="sng" algn="ctr">
                                <a:solidFill>
                                  <a:sysClr val="windowText" lastClr="000000"/>
                                </a:solidFill>
                                <a:prstDash val="dash"/>
                                <a:miter lim="800000"/>
                              </a:ln>
                              <a:effectLst/>
                            </wps:spPr>
                            <wps:bodyPr/>
                          </wps:wsp>
                          <wps:wsp>
                            <wps:cNvPr id="163" name="Straight Connector 163"/>
                            <wps:cNvCnPr/>
                            <wps:spPr>
                              <a:xfrm flipV="1">
                                <a:off x="1160146" y="299319"/>
                                <a:ext cx="0" cy="269715"/>
                              </a:xfrm>
                              <a:prstGeom prst="line">
                                <a:avLst/>
                              </a:prstGeom>
                              <a:noFill/>
                              <a:ln w="6350" cap="flat" cmpd="sng" algn="ctr">
                                <a:solidFill>
                                  <a:sysClr val="windowText" lastClr="000000"/>
                                </a:solidFill>
                                <a:prstDash val="dash"/>
                                <a:miter lim="800000"/>
                              </a:ln>
                              <a:effectLst/>
                            </wps:spPr>
                            <wps:bodyPr/>
                          </wps:wsp>
                          <wps:wsp>
                            <wps:cNvPr id="164" name="Straight Connector 164"/>
                            <wps:cNvCnPr/>
                            <wps:spPr>
                              <a:xfrm flipV="1">
                                <a:off x="610848" y="578901"/>
                                <a:ext cx="0" cy="269715"/>
                              </a:xfrm>
                              <a:prstGeom prst="line">
                                <a:avLst/>
                              </a:prstGeom>
                              <a:noFill/>
                              <a:ln w="6350" cap="flat" cmpd="sng" algn="ctr">
                                <a:solidFill>
                                  <a:sysClr val="windowText" lastClr="000000"/>
                                </a:solidFill>
                                <a:prstDash val="dash"/>
                                <a:miter lim="800000"/>
                              </a:ln>
                              <a:effectLst/>
                            </wps:spPr>
                            <wps:bodyPr/>
                          </wps:wsp>
                          <wps:wsp>
                            <wps:cNvPr id="165" name="Straight Arrow Connector 165"/>
                            <wps:cNvCnPr/>
                            <wps:spPr>
                              <a:xfrm flipV="1">
                                <a:off x="337843" y="154594"/>
                                <a:ext cx="0" cy="799278"/>
                              </a:xfrm>
                              <a:prstGeom prst="straightConnector1">
                                <a:avLst/>
                              </a:prstGeom>
                              <a:noFill/>
                              <a:ln w="6350" cap="flat" cmpd="sng" algn="ctr">
                                <a:solidFill>
                                  <a:sysClr val="windowText" lastClr="000000"/>
                                </a:solidFill>
                                <a:prstDash val="solid"/>
                                <a:miter lim="800000"/>
                                <a:tailEnd type="stealth" w="sm" len="med"/>
                              </a:ln>
                              <a:effectLst/>
                            </wps:spPr>
                            <wps:bodyPr/>
                          </wps:wsp>
                          <wps:wsp>
                            <wps:cNvPr id="166" name="Straight Arrow Connector 166"/>
                            <wps:cNvCnPr/>
                            <wps:spPr>
                              <a:xfrm>
                                <a:off x="337844" y="590491"/>
                                <a:ext cx="980184" cy="0"/>
                              </a:xfrm>
                              <a:prstGeom prst="straightConnector1">
                                <a:avLst/>
                              </a:prstGeom>
                              <a:noFill/>
                              <a:ln w="6350" cap="flat" cmpd="sng" algn="ctr">
                                <a:solidFill>
                                  <a:sysClr val="windowText" lastClr="000000"/>
                                </a:solidFill>
                                <a:prstDash val="solid"/>
                                <a:miter lim="800000"/>
                                <a:tailEnd type="stealth" w="sm" len="med"/>
                              </a:ln>
                              <a:effectLst/>
                            </wps:spPr>
                            <wps:bodyPr/>
                          </wps:wsp>
                        </wpg:grpSp>
                        <wps:wsp>
                          <wps:cNvPr id="167" name="Text Box 1960044597"/>
                          <wps:cNvSpPr txBox="1"/>
                          <wps:spPr>
                            <a:xfrm>
                              <a:off x="278637" y="0"/>
                              <a:ext cx="259847" cy="276295"/>
                            </a:xfrm>
                            <a:prstGeom prst="rect">
                              <a:avLst/>
                            </a:prstGeom>
                            <a:noFill/>
                            <a:ln w="6350">
                              <a:noFill/>
                            </a:ln>
                          </wps:spPr>
                          <wps:txbx>
                            <w:txbxContent>
                              <w:p w14:paraId="2E78EF67" w14:textId="77777777" w:rsidR="00C738E6" w:rsidRDefault="00C738E6" w:rsidP="00C738E6">
                                <w:pPr>
                                  <w:rPr>
                                    <w:i/>
                                  </w:rPr>
                                </w:pPr>
                                <w:r>
                                  <w:rPr>
                                    <w:i/>
                                  </w:rPr>
                                  <w:t>e</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68" name="Text Box 1960044598"/>
                          <wps:cNvSpPr txBox="1"/>
                          <wps:spPr>
                            <a:xfrm>
                              <a:off x="84574" y="151304"/>
                              <a:ext cx="378259" cy="276295"/>
                            </a:xfrm>
                            <a:prstGeom prst="rect">
                              <a:avLst/>
                            </a:prstGeom>
                            <a:noFill/>
                            <a:ln w="6350">
                              <a:noFill/>
                            </a:ln>
                          </wps:spPr>
                          <wps:txbx>
                            <w:txbxContent>
                              <w:p w14:paraId="3BD0D636" w14:textId="77777777" w:rsidR="00C738E6" w:rsidRDefault="00C738E6" w:rsidP="00C738E6">
                                <w:pPr>
                                  <w:rPr>
                                    <w:i/>
                                    <w:vertAlign w:val="subscript"/>
                                  </w:rPr>
                                </w:pPr>
                                <w:r>
                                  <w:rPr>
                                    <w:i/>
                                  </w:rPr>
                                  <w:t>e</w:t>
                                </w:r>
                                <w:r>
                                  <w:rPr>
                                    <w:i/>
                                    <w:vertAlign w:val="subscript"/>
                                  </w:rPr>
                                  <w:t>0</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70" name="Text Box 1960044599"/>
                          <wps:cNvSpPr txBox="1"/>
                          <wps:spPr>
                            <a:xfrm>
                              <a:off x="38525" y="697312"/>
                              <a:ext cx="472440" cy="276295"/>
                            </a:xfrm>
                            <a:prstGeom prst="rect">
                              <a:avLst/>
                            </a:prstGeom>
                            <a:noFill/>
                            <a:ln w="6350">
                              <a:noFill/>
                            </a:ln>
                          </wps:spPr>
                          <wps:txbx>
                            <w:txbxContent>
                              <w:p w14:paraId="5CDD6885" w14:textId="77777777" w:rsidR="00C738E6" w:rsidRDefault="00C738E6" w:rsidP="00C738E6">
                                <w:pPr>
                                  <w:rPr>
                                    <w:i/>
                                  </w:rPr>
                                </w:pPr>
                                <w:r>
                                  <w:rPr>
                                    <w:i/>
                                  </w:rPr>
                                  <w:t>-e</w:t>
                                </w:r>
                                <w:r>
                                  <w:rPr>
                                    <w:i/>
                                    <w:vertAlign w:val="subscript"/>
                                  </w:rPr>
                                  <w:t>0</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71" name="Text Box 1960044600"/>
                          <wps:cNvSpPr txBox="1"/>
                          <wps:spPr>
                            <a:xfrm>
                              <a:off x="97732" y="440754"/>
                              <a:ext cx="378259" cy="276295"/>
                            </a:xfrm>
                            <a:prstGeom prst="rect">
                              <a:avLst/>
                            </a:prstGeom>
                            <a:noFill/>
                            <a:ln w="6350">
                              <a:noFill/>
                            </a:ln>
                          </wps:spPr>
                          <wps:txbx>
                            <w:txbxContent>
                              <w:p w14:paraId="4BFC582F" w14:textId="77777777" w:rsidR="00C738E6" w:rsidRDefault="00C738E6" w:rsidP="00C738E6">
                                <w:r>
                                  <w:t>O</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72" name="Text Box 1960044601"/>
                          <wps:cNvSpPr txBox="1"/>
                          <wps:spPr>
                            <a:xfrm>
                              <a:off x="426686" y="565178"/>
                              <a:ext cx="378259" cy="276295"/>
                            </a:xfrm>
                            <a:prstGeom prst="rect">
                              <a:avLst/>
                            </a:prstGeom>
                            <a:noFill/>
                            <a:ln w="6350">
                              <a:noFill/>
                            </a:ln>
                          </wps:spPr>
                          <wps:txbx>
                            <w:txbxContent>
                              <w:p w14:paraId="053DB8F5" w14:textId="77777777" w:rsidR="00C738E6" w:rsidRDefault="00C738E6" w:rsidP="00C738E6">
                                <w:pPr>
                                  <w:rPr>
                                    <w:sz w:val="20"/>
                                  </w:rPr>
                                </w:pPr>
                                <w:r>
                                  <w:rPr>
                                    <w:sz w:val="20"/>
                                  </w:rPr>
                                  <w:t>1</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73" name="Text Box 1960044603"/>
                          <wps:cNvSpPr txBox="1"/>
                          <wps:spPr>
                            <a:xfrm>
                              <a:off x="758113" y="555251"/>
                              <a:ext cx="378259" cy="276295"/>
                            </a:xfrm>
                            <a:prstGeom prst="rect">
                              <a:avLst/>
                            </a:prstGeom>
                            <a:noFill/>
                            <a:ln w="6350">
                              <a:noFill/>
                            </a:ln>
                          </wps:spPr>
                          <wps:txbx>
                            <w:txbxContent>
                              <w:p w14:paraId="47C5FE3C" w14:textId="77777777" w:rsidR="00C738E6" w:rsidRDefault="00C738E6" w:rsidP="00C738E6">
                                <w:pPr>
                                  <w:rPr>
                                    <w:sz w:val="20"/>
                                  </w:rPr>
                                </w:pPr>
                                <w:r>
                                  <w:rPr>
                                    <w:sz w:val="20"/>
                                  </w:rPr>
                                  <w:t>2</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74" name="Text Box 1960044605"/>
                          <wps:cNvSpPr txBox="1"/>
                          <wps:spPr>
                            <a:xfrm>
                              <a:off x="1022000" y="552588"/>
                              <a:ext cx="378259" cy="276295"/>
                            </a:xfrm>
                            <a:prstGeom prst="rect">
                              <a:avLst/>
                            </a:prstGeom>
                            <a:noFill/>
                            <a:ln w="6350">
                              <a:noFill/>
                            </a:ln>
                          </wps:spPr>
                          <wps:txbx>
                            <w:txbxContent>
                              <w:p w14:paraId="3A2F39EC" w14:textId="77777777" w:rsidR="00C738E6" w:rsidRDefault="00C738E6" w:rsidP="00C738E6">
                                <w:pPr>
                                  <w:rPr>
                                    <w:sz w:val="20"/>
                                  </w:rPr>
                                </w:pPr>
                                <w:r>
                                  <w:rPr>
                                    <w:sz w:val="20"/>
                                  </w:rPr>
                                  <w:t>3</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75" name="Text Box 1960044606"/>
                          <wps:cNvSpPr txBox="1"/>
                          <wps:spPr>
                            <a:xfrm>
                              <a:off x="1143702" y="539432"/>
                              <a:ext cx="469624" cy="276295"/>
                            </a:xfrm>
                            <a:prstGeom prst="rect">
                              <a:avLst/>
                            </a:prstGeom>
                            <a:noFill/>
                            <a:ln w="6350">
                              <a:noFill/>
                            </a:ln>
                          </wps:spPr>
                          <wps:txbx>
                            <w:txbxContent>
                              <w:p w14:paraId="3372FDAF" w14:textId="77777777" w:rsidR="00C738E6" w:rsidRDefault="00C738E6" w:rsidP="00C738E6">
                                <w:pPr>
                                  <w:rPr>
                                    <w:i/>
                                    <w:sz w:val="20"/>
                                  </w:rPr>
                                </w:pPr>
                                <w:r>
                                  <w:rPr>
                                    <w:i/>
                                    <w:sz w:val="20"/>
                                  </w:rPr>
                                  <w:t>t(m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76" name="Straight Connector 176"/>
                          <wps:cNvCnPr/>
                          <wps:spPr>
                            <a:xfrm flipV="1">
                              <a:off x="1837751" y="317745"/>
                              <a:ext cx="273179" cy="261589"/>
                            </a:xfrm>
                            <a:prstGeom prst="line">
                              <a:avLst/>
                            </a:prstGeom>
                            <a:noFill/>
                            <a:ln w="12700" cap="flat" cmpd="sng" algn="ctr">
                              <a:solidFill>
                                <a:sysClr val="windowText" lastClr="000000"/>
                              </a:solidFill>
                              <a:prstDash val="solid"/>
                              <a:miter lim="800000"/>
                            </a:ln>
                            <a:effectLst/>
                          </wps:spPr>
                          <wps:bodyPr/>
                        </wps:wsp>
                        <wps:wsp>
                          <wps:cNvPr id="177" name="Straight Connector 177"/>
                          <wps:cNvCnPr/>
                          <wps:spPr>
                            <a:xfrm>
                              <a:off x="2117817" y="585481"/>
                              <a:ext cx="266426" cy="0"/>
                            </a:xfrm>
                            <a:prstGeom prst="line">
                              <a:avLst/>
                            </a:prstGeom>
                            <a:noFill/>
                            <a:ln w="19050" cap="flat" cmpd="sng" algn="ctr">
                              <a:solidFill>
                                <a:sysClr val="windowText" lastClr="000000"/>
                              </a:solidFill>
                              <a:prstDash val="solid"/>
                              <a:miter lim="800000"/>
                            </a:ln>
                            <a:effectLst/>
                          </wps:spPr>
                          <wps:bodyPr/>
                        </wps:wsp>
                        <wps:wsp>
                          <wps:cNvPr id="178" name="Straight Connector 178"/>
                          <wps:cNvCnPr/>
                          <wps:spPr>
                            <a:xfrm>
                              <a:off x="2391305" y="584566"/>
                              <a:ext cx="273914" cy="266285"/>
                            </a:xfrm>
                            <a:prstGeom prst="line">
                              <a:avLst/>
                            </a:prstGeom>
                            <a:noFill/>
                            <a:ln w="12700" cap="flat" cmpd="sng" algn="ctr">
                              <a:solidFill>
                                <a:sysClr val="windowText" lastClr="000000"/>
                              </a:solidFill>
                              <a:prstDash val="solid"/>
                              <a:miter lim="800000"/>
                            </a:ln>
                            <a:effectLst/>
                          </wps:spPr>
                          <wps:bodyPr/>
                        </wps:wsp>
                        <wps:wsp>
                          <wps:cNvPr id="1602997504" name="Straight Connector 1602997504"/>
                          <wps:cNvCnPr/>
                          <wps:spPr>
                            <a:xfrm>
                              <a:off x="1852114" y="856176"/>
                              <a:ext cx="813105" cy="0"/>
                            </a:xfrm>
                            <a:prstGeom prst="line">
                              <a:avLst/>
                            </a:prstGeom>
                            <a:noFill/>
                            <a:ln w="6350" cap="flat" cmpd="sng" algn="ctr">
                              <a:solidFill>
                                <a:sysClr val="windowText" lastClr="000000"/>
                              </a:solidFill>
                              <a:prstDash val="dash"/>
                              <a:miter lim="800000"/>
                            </a:ln>
                            <a:effectLst/>
                          </wps:spPr>
                          <wps:bodyPr/>
                        </wps:wsp>
                        <wps:wsp>
                          <wps:cNvPr id="1602997505" name="Straight Connector 1602997505"/>
                          <wps:cNvCnPr/>
                          <wps:spPr>
                            <a:xfrm flipV="1">
                              <a:off x="2667356" y="581759"/>
                              <a:ext cx="0" cy="269715"/>
                            </a:xfrm>
                            <a:prstGeom prst="line">
                              <a:avLst/>
                            </a:prstGeom>
                            <a:noFill/>
                            <a:ln w="6350" cap="flat" cmpd="sng" algn="ctr">
                              <a:solidFill>
                                <a:sysClr val="windowText" lastClr="000000"/>
                              </a:solidFill>
                              <a:prstDash val="dash"/>
                              <a:miter lim="800000"/>
                            </a:ln>
                            <a:effectLst/>
                          </wps:spPr>
                          <wps:bodyPr/>
                        </wps:wsp>
                        <wps:wsp>
                          <wps:cNvPr id="1602997506" name="Straight Connector 1602997506"/>
                          <wps:cNvCnPr/>
                          <wps:spPr>
                            <a:xfrm flipV="1">
                              <a:off x="2114528" y="314090"/>
                              <a:ext cx="0" cy="269715"/>
                            </a:xfrm>
                            <a:prstGeom prst="line">
                              <a:avLst/>
                            </a:prstGeom>
                            <a:noFill/>
                            <a:ln w="6350" cap="flat" cmpd="sng" algn="ctr">
                              <a:solidFill>
                                <a:sysClr val="windowText" lastClr="000000"/>
                              </a:solidFill>
                              <a:prstDash val="dash"/>
                              <a:miter lim="800000"/>
                            </a:ln>
                            <a:effectLst/>
                          </wps:spPr>
                          <wps:bodyPr/>
                        </wps:wsp>
                        <wps:wsp>
                          <wps:cNvPr id="1602997507" name="Straight Arrow Connector 1602997507"/>
                          <wps:cNvCnPr/>
                          <wps:spPr>
                            <a:xfrm flipV="1">
                              <a:off x="1841523" y="154594"/>
                              <a:ext cx="0" cy="799278"/>
                            </a:xfrm>
                            <a:prstGeom prst="straightConnector1">
                              <a:avLst/>
                            </a:prstGeom>
                            <a:noFill/>
                            <a:ln w="6350" cap="flat" cmpd="sng" algn="ctr">
                              <a:solidFill>
                                <a:sysClr val="windowText" lastClr="000000"/>
                              </a:solidFill>
                              <a:prstDash val="solid"/>
                              <a:miter lim="800000"/>
                              <a:tailEnd type="stealth" w="sm" len="med"/>
                            </a:ln>
                            <a:effectLst/>
                          </wps:spPr>
                          <wps:bodyPr/>
                        </wps:wsp>
                        <wps:wsp>
                          <wps:cNvPr id="1602997508" name="Straight Arrow Connector 1602997508"/>
                          <wps:cNvCnPr/>
                          <wps:spPr>
                            <a:xfrm>
                              <a:off x="1841523" y="592988"/>
                              <a:ext cx="980184" cy="0"/>
                            </a:xfrm>
                            <a:prstGeom prst="straightConnector1">
                              <a:avLst/>
                            </a:prstGeom>
                            <a:noFill/>
                            <a:ln w="6350" cap="flat" cmpd="sng" algn="ctr">
                              <a:solidFill>
                                <a:sysClr val="windowText" lastClr="000000"/>
                              </a:solidFill>
                              <a:prstDash val="solid"/>
                              <a:miter lim="800000"/>
                              <a:tailEnd type="stealth" w="sm" len="med"/>
                            </a:ln>
                            <a:effectLst/>
                          </wps:spPr>
                          <wps:bodyPr/>
                        </wps:wsp>
                        <wpg:grpSp>
                          <wpg:cNvPr id="1602997509" name="Group 1602997509"/>
                          <wpg:cNvGrpSpPr/>
                          <wpg:grpSpPr>
                            <a:xfrm>
                              <a:off x="3390923" y="154594"/>
                              <a:ext cx="983715" cy="799278"/>
                              <a:chOff x="3390923" y="154594"/>
                              <a:chExt cx="983715" cy="799278"/>
                            </a:xfrm>
                          </wpg:grpSpPr>
                          <wps:wsp>
                            <wps:cNvPr id="1602997510" name="Straight Connector 1602997510"/>
                            <wps:cNvCnPr/>
                            <wps:spPr>
                              <a:xfrm>
                                <a:off x="3394212" y="861774"/>
                                <a:ext cx="266426" cy="0"/>
                              </a:xfrm>
                              <a:prstGeom prst="line">
                                <a:avLst/>
                              </a:prstGeom>
                              <a:noFill/>
                              <a:ln w="12700" cap="flat" cmpd="sng" algn="ctr">
                                <a:solidFill>
                                  <a:sysClr val="windowText" lastClr="000000"/>
                                </a:solidFill>
                                <a:prstDash val="solid"/>
                                <a:miter lim="800000"/>
                              </a:ln>
                              <a:effectLst/>
                            </wps:spPr>
                            <wps:bodyPr/>
                          </wps:wsp>
                          <wps:wsp>
                            <wps:cNvPr id="1602997511" name="Straight Connector 1602997511"/>
                            <wps:cNvCnPr/>
                            <wps:spPr>
                              <a:xfrm flipV="1">
                                <a:off x="3664351" y="310684"/>
                                <a:ext cx="271849" cy="554289"/>
                              </a:xfrm>
                              <a:prstGeom prst="line">
                                <a:avLst/>
                              </a:prstGeom>
                              <a:noFill/>
                              <a:ln w="12700" cap="flat" cmpd="sng" algn="ctr">
                                <a:solidFill>
                                  <a:sysClr val="windowText" lastClr="000000"/>
                                </a:solidFill>
                                <a:prstDash val="solid"/>
                                <a:miter lim="800000"/>
                              </a:ln>
                              <a:effectLst/>
                            </wps:spPr>
                            <wps:bodyPr/>
                          </wps:wsp>
                          <wps:wsp>
                            <wps:cNvPr id="1602997512" name="Straight Connector 1602997512"/>
                            <wps:cNvCnPr/>
                            <wps:spPr>
                              <a:xfrm>
                                <a:off x="3933644" y="309187"/>
                                <a:ext cx="282870" cy="0"/>
                              </a:xfrm>
                              <a:prstGeom prst="line">
                                <a:avLst/>
                              </a:prstGeom>
                              <a:noFill/>
                              <a:ln w="12700" cap="flat" cmpd="sng" algn="ctr">
                                <a:solidFill>
                                  <a:sysClr val="windowText" lastClr="000000"/>
                                </a:solidFill>
                                <a:prstDash val="solid"/>
                                <a:miter lim="800000"/>
                              </a:ln>
                              <a:effectLst/>
                            </wps:spPr>
                            <wps:bodyPr/>
                          </wps:wsp>
                          <wps:wsp>
                            <wps:cNvPr id="1602997513" name="Straight Connector 1602997513"/>
                            <wps:cNvCnPr/>
                            <wps:spPr>
                              <a:xfrm>
                                <a:off x="3390923" y="312476"/>
                                <a:ext cx="546008" cy="0"/>
                              </a:xfrm>
                              <a:prstGeom prst="line">
                                <a:avLst/>
                              </a:prstGeom>
                              <a:noFill/>
                              <a:ln w="6350" cap="flat" cmpd="sng" algn="ctr">
                                <a:solidFill>
                                  <a:sysClr val="windowText" lastClr="000000"/>
                                </a:solidFill>
                                <a:prstDash val="dash"/>
                                <a:miter lim="800000"/>
                              </a:ln>
                              <a:effectLst/>
                            </wps:spPr>
                            <wps:bodyPr/>
                          </wps:wsp>
                          <wps:wsp>
                            <wps:cNvPr id="1602997514" name="Straight Connector 1602997514"/>
                            <wps:cNvCnPr/>
                            <wps:spPr>
                              <a:xfrm flipV="1">
                                <a:off x="3940221" y="315765"/>
                                <a:ext cx="0" cy="269715"/>
                              </a:xfrm>
                              <a:prstGeom prst="line">
                                <a:avLst/>
                              </a:prstGeom>
                              <a:noFill/>
                              <a:ln w="6350" cap="flat" cmpd="sng" algn="ctr">
                                <a:solidFill>
                                  <a:sysClr val="windowText" lastClr="000000"/>
                                </a:solidFill>
                                <a:prstDash val="dash"/>
                                <a:miter lim="800000"/>
                              </a:ln>
                              <a:effectLst/>
                            </wps:spPr>
                            <wps:bodyPr/>
                          </wps:wsp>
                          <wps:wsp>
                            <wps:cNvPr id="1602997515" name="Straight Connector 1602997515"/>
                            <wps:cNvCnPr/>
                            <wps:spPr>
                              <a:xfrm flipV="1">
                                <a:off x="4213226" y="299319"/>
                                <a:ext cx="0" cy="269715"/>
                              </a:xfrm>
                              <a:prstGeom prst="line">
                                <a:avLst/>
                              </a:prstGeom>
                              <a:noFill/>
                              <a:ln w="6350" cap="flat" cmpd="sng" algn="ctr">
                                <a:solidFill>
                                  <a:sysClr val="windowText" lastClr="000000"/>
                                </a:solidFill>
                                <a:prstDash val="dash"/>
                                <a:miter lim="800000"/>
                              </a:ln>
                              <a:effectLst/>
                            </wps:spPr>
                            <wps:bodyPr/>
                          </wps:wsp>
                          <wps:wsp>
                            <wps:cNvPr id="1602997516" name="Straight Connector 1602997516"/>
                            <wps:cNvCnPr/>
                            <wps:spPr>
                              <a:xfrm flipV="1">
                                <a:off x="3663928" y="578901"/>
                                <a:ext cx="0" cy="269715"/>
                              </a:xfrm>
                              <a:prstGeom prst="line">
                                <a:avLst/>
                              </a:prstGeom>
                              <a:noFill/>
                              <a:ln w="6350" cap="flat" cmpd="sng" algn="ctr">
                                <a:solidFill>
                                  <a:sysClr val="windowText" lastClr="000000"/>
                                </a:solidFill>
                                <a:prstDash val="dash"/>
                                <a:miter lim="800000"/>
                              </a:ln>
                              <a:effectLst/>
                            </wps:spPr>
                            <wps:bodyPr/>
                          </wps:wsp>
                          <wps:wsp>
                            <wps:cNvPr id="1602997517" name="Straight Arrow Connector 1602997517"/>
                            <wps:cNvCnPr/>
                            <wps:spPr>
                              <a:xfrm flipV="1">
                                <a:off x="3390923" y="154594"/>
                                <a:ext cx="0" cy="799278"/>
                              </a:xfrm>
                              <a:prstGeom prst="straightConnector1">
                                <a:avLst/>
                              </a:prstGeom>
                              <a:noFill/>
                              <a:ln w="6350" cap="flat" cmpd="sng" algn="ctr">
                                <a:solidFill>
                                  <a:sysClr val="windowText" lastClr="000000"/>
                                </a:solidFill>
                                <a:prstDash val="solid"/>
                                <a:miter lim="800000"/>
                                <a:tailEnd type="stealth" w="sm" len="med"/>
                              </a:ln>
                              <a:effectLst/>
                            </wps:spPr>
                            <wps:bodyPr/>
                          </wps:wsp>
                          <wps:wsp>
                            <wps:cNvPr id="1602997518" name="Straight Arrow Connector 1602997518"/>
                            <wps:cNvCnPr/>
                            <wps:spPr>
                              <a:xfrm>
                                <a:off x="3394454" y="581944"/>
                                <a:ext cx="980184" cy="0"/>
                              </a:xfrm>
                              <a:prstGeom prst="straightConnector1">
                                <a:avLst/>
                              </a:prstGeom>
                              <a:noFill/>
                              <a:ln w="6350" cap="flat" cmpd="sng" algn="ctr">
                                <a:solidFill>
                                  <a:sysClr val="windowText" lastClr="000000"/>
                                </a:solidFill>
                                <a:prstDash val="solid"/>
                                <a:miter lim="800000"/>
                                <a:tailEnd type="stealth" w="sm" len="med"/>
                              </a:ln>
                              <a:effectLst/>
                            </wps:spPr>
                            <wps:bodyPr/>
                          </wps:wsp>
                        </wpg:grpSp>
                        <wps:wsp>
                          <wps:cNvPr id="1602997519" name="Straight Connector 1602997519"/>
                          <wps:cNvCnPr/>
                          <wps:spPr>
                            <a:xfrm>
                              <a:off x="4935332" y="586063"/>
                              <a:ext cx="266447" cy="275711"/>
                            </a:xfrm>
                            <a:prstGeom prst="line">
                              <a:avLst/>
                            </a:prstGeom>
                            <a:noFill/>
                            <a:ln w="12700" cap="flat" cmpd="sng" algn="ctr">
                              <a:solidFill>
                                <a:sysClr val="windowText" lastClr="000000"/>
                              </a:solidFill>
                              <a:prstDash val="solid"/>
                              <a:miter lim="800000"/>
                            </a:ln>
                            <a:effectLst/>
                          </wps:spPr>
                          <wps:bodyPr/>
                        </wps:wsp>
                        <wps:wsp>
                          <wps:cNvPr id="1602997520" name="Straight Connector 1602997520"/>
                          <wps:cNvCnPr/>
                          <wps:spPr>
                            <a:xfrm>
                              <a:off x="5208358" y="585481"/>
                              <a:ext cx="266426" cy="0"/>
                            </a:xfrm>
                            <a:prstGeom prst="line">
                              <a:avLst/>
                            </a:prstGeom>
                            <a:noFill/>
                            <a:ln w="19050" cap="flat" cmpd="sng" algn="ctr">
                              <a:solidFill>
                                <a:sysClr val="windowText" lastClr="000000"/>
                              </a:solidFill>
                              <a:prstDash val="solid"/>
                              <a:miter lim="800000"/>
                            </a:ln>
                            <a:effectLst/>
                          </wps:spPr>
                          <wps:bodyPr/>
                        </wps:wsp>
                        <wps:wsp>
                          <wps:cNvPr id="1602997521" name="Straight Connector 1602997521"/>
                          <wps:cNvCnPr/>
                          <wps:spPr>
                            <a:xfrm flipV="1">
                              <a:off x="5479029" y="309187"/>
                              <a:ext cx="278626" cy="276876"/>
                            </a:xfrm>
                            <a:prstGeom prst="line">
                              <a:avLst/>
                            </a:prstGeom>
                            <a:noFill/>
                            <a:ln w="12700" cap="flat" cmpd="sng" algn="ctr">
                              <a:solidFill>
                                <a:sysClr val="windowText" lastClr="000000"/>
                              </a:solidFill>
                              <a:prstDash val="solid"/>
                              <a:miter lim="800000"/>
                            </a:ln>
                            <a:effectLst/>
                          </wps:spPr>
                          <wps:bodyPr/>
                        </wps:wsp>
                        <wps:wsp>
                          <wps:cNvPr id="1602997522" name="Straight Connector 1602997522"/>
                          <wps:cNvCnPr/>
                          <wps:spPr>
                            <a:xfrm>
                              <a:off x="4932064" y="312476"/>
                              <a:ext cx="825875" cy="0"/>
                            </a:xfrm>
                            <a:prstGeom prst="line">
                              <a:avLst/>
                            </a:prstGeom>
                            <a:noFill/>
                            <a:ln w="6350" cap="flat" cmpd="sng" algn="ctr">
                              <a:solidFill>
                                <a:sysClr val="windowText" lastClr="000000"/>
                              </a:solidFill>
                              <a:prstDash val="dash"/>
                              <a:miter lim="800000"/>
                            </a:ln>
                            <a:effectLst/>
                          </wps:spPr>
                          <wps:bodyPr/>
                        </wps:wsp>
                        <wps:wsp>
                          <wps:cNvPr id="1602997523" name="Straight Connector 1602997523"/>
                          <wps:cNvCnPr/>
                          <wps:spPr>
                            <a:xfrm flipV="1">
                              <a:off x="5754367" y="299319"/>
                              <a:ext cx="0" cy="269715"/>
                            </a:xfrm>
                            <a:prstGeom prst="line">
                              <a:avLst/>
                            </a:prstGeom>
                            <a:noFill/>
                            <a:ln w="6350" cap="flat" cmpd="sng" algn="ctr">
                              <a:solidFill>
                                <a:sysClr val="windowText" lastClr="000000"/>
                              </a:solidFill>
                              <a:prstDash val="dash"/>
                              <a:miter lim="800000"/>
                            </a:ln>
                            <a:effectLst/>
                          </wps:spPr>
                          <wps:bodyPr/>
                        </wps:wsp>
                        <wps:wsp>
                          <wps:cNvPr id="1602997524" name="Straight Connector 1602997524"/>
                          <wps:cNvCnPr/>
                          <wps:spPr>
                            <a:xfrm flipV="1">
                              <a:off x="5205069" y="578901"/>
                              <a:ext cx="0" cy="269715"/>
                            </a:xfrm>
                            <a:prstGeom prst="line">
                              <a:avLst/>
                            </a:prstGeom>
                            <a:noFill/>
                            <a:ln w="6350" cap="flat" cmpd="sng" algn="ctr">
                              <a:solidFill>
                                <a:sysClr val="windowText" lastClr="000000"/>
                              </a:solidFill>
                              <a:prstDash val="dash"/>
                              <a:miter lim="800000"/>
                            </a:ln>
                            <a:effectLst/>
                          </wps:spPr>
                          <wps:bodyPr/>
                        </wps:wsp>
                        <wps:wsp>
                          <wps:cNvPr id="1602997525" name="Straight Arrow Connector 1602997525"/>
                          <wps:cNvCnPr/>
                          <wps:spPr>
                            <a:xfrm flipV="1">
                              <a:off x="4932064" y="154594"/>
                              <a:ext cx="0" cy="799278"/>
                            </a:xfrm>
                            <a:prstGeom prst="straightConnector1">
                              <a:avLst/>
                            </a:prstGeom>
                            <a:noFill/>
                            <a:ln w="6350" cap="flat" cmpd="sng" algn="ctr">
                              <a:solidFill>
                                <a:sysClr val="windowText" lastClr="000000"/>
                              </a:solidFill>
                              <a:prstDash val="solid"/>
                              <a:miter lim="800000"/>
                              <a:tailEnd type="stealth" w="sm" len="med"/>
                            </a:ln>
                            <a:effectLst/>
                          </wps:spPr>
                          <wps:bodyPr/>
                        </wps:wsp>
                        <wps:wsp>
                          <wps:cNvPr id="1602997526" name="Straight Arrow Connector 1602997526"/>
                          <wps:cNvCnPr/>
                          <wps:spPr>
                            <a:xfrm>
                              <a:off x="4932064" y="590767"/>
                              <a:ext cx="980184" cy="0"/>
                            </a:xfrm>
                            <a:prstGeom prst="straightConnector1">
                              <a:avLst/>
                            </a:prstGeom>
                            <a:noFill/>
                            <a:ln w="6350" cap="flat" cmpd="sng" algn="ctr">
                              <a:solidFill>
                                <a:sysClr val="windowText" lastClr="000000"/>
                              </a:solidFill>
                              <a:prstDash val="solid"/>
                              <a:miter lim="800000"/>
                              <a:tailEnd type="stealth" w="sm" len="med"/>
                            </a:ln>
                            <a:effectLst/>
                          </wps:spPr>
                          <wps:bodyPr/>
                        </wps:wsp>
                        <wps:wsp>
                          <wps:cNvPr id="1602997527" name="Straight Connector 1602997527"/>
                          <wps:cNvCnPr/>
                          <wps:spPr>
                            <a:xfrm flipH="1" flipV="1">
                              <a:off x="4928271" y="854381"/>
                              <a:ext cx="275380" cy="3531"/>
                            </a:xfrm>
                            <a:prstGeom prst="line">
                              <a:avLst/>
                            </a:prstGeom>
                            <a:noFill/>
                            <a:ln w="6350" cap="flat" cmpd="sng" algn="ctr">
                              <a:solidFill>
                                <a:sysClr val="windowText" lastClr="000000"/>
                              </a:solidFill>
                              <a:prstDash val="dash"/>
                              <a:miter lim="800000"/>
                            </a:ln>
                            <a:effectLst/>
                          </wps:spPr>
                          <wps:bodyPr/>
                        </wps:wsp>
                        <wps:wsp>
                          <wps:cNvPr id="1602997528" name="Text Box 144"/>
                          <wps:cNvSpPr txBox="1"/>
                          <wps:spPr>
                            <a:xfrm>
                              <a:off x="1782317" y="15240"/>
                              <a:ext cx="259847" cy="276295"/>
                            </a:xfrm>
                            <a:prstGeom prst="rect">
                              <a:avLst/>
                            </a:prstGeom>
                            <a:noFill/>
                            <a:ln w="6350">
                              <a:noFill/>
                            </a:ln>
                          </wps:spPr>
                          <wps:txbx>
                            <w:txbxContent>
                              <w:p w14:paraId="509452CD" w14:textId="77777777" w:rsidR="00C738E6" w:rsidRDefault="00C738E6" w:rsidP="00C738E6">
                                <w:pPr>
                                  <w:rPr>
                                    <w:i/>
                                  </w:rPr>
                                </w:pPr>
                                <w:r>
                                  <w:rPr>
                                    <w:i/>
                                  </w:rPr>
                                  <w:t>e</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602997529" name="Text Box 145"/>
                          <wps:cNvSpPr txBox="1"/>
                          <wps:spPr>
                            <a:xfrm>
                              <a:off x="1588254" y="166544"/>
                              <a:ext cx="378259" cy="276295"/>
                            </a:xfrm>
                            <a:prstGeom prst="rect">
                              <a:avLst/>
                            </a:prstGeom>
                            <a:noFill/>
                            <a:ln w="6350">
                              <a:noFill/>
                            </a:ln>
                          </wps:spPr>
                          <wps:txbx>
                            <w:txbxContent>
                              <w:p w14:paraId="6737DC78" w14:textId="77777777" w:rsidR="00C738E6" w:rsidRDefault="00C738E6" w:rsidP="00C738E6">
                                <w:pPr>
                                  <w:rPr>
                                    <w:i/>
                                    <w:vertAlign w:val="subscript"/>
                                  </w:rPr>
                                </w:pPr>
                                <w:r>
                                  <w:rPr>
                                    <w:i/>
                                  </w:rPr>
                                  <w:t>e</w:t>
                                </w:r>
                                <w:r>
                                  <w:rPr>
                                    <w:i/>
                                    <w:vertAlign w:val="subscript"/>
                                  </w:rPr>
                                  <w:t>0</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602997530" name="Text Box 146"/>
                          <wps:cNvSpPr txBox="1"/>
                          <wps:spPr>
                            <a:xfrm>
                              <a:off x="1542205" y="712552"/>
                              <a:ext cx="472440" cy="276295"/>
                            </a:xfrm>
                            <a:prstGeom prst="rect">
                              <a:avLst/>
                            </a:prstGeom>
                            <a:noFill/>
                            <a:ln w="6350">
                              <a:noFill/>
                            </a:ln>
                          </wps:spPr>
                          <wps:txbx>
                            <w:txbxContent>
                              <w:p w14:paraId="7A1BD89B" w14:textId="77777777" w:rsidR="00C738E6" w:rsidRDefault="00C738E6" w:rsidP="00C738E6">
                                <w:pPr>
                                  <w:rPr>
                                    <w:i/>
                                  </w:rPr>
                                </w:pPr>
                                <w:r>
                                  <w:rPr>
                                    <w:i/>
                                  </w:rPr>
                                  <w:t>-e</w:t>
                                </w:r>
                                <w:r>
                                  <w:rPr>
                                    <w:i/>
                                    <w:vertAlign w:val="subscript"/>
                                  </w:rPr>
                                  <w:t>0</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602997531" name="Text Box 147"/>
                          <wps:cNvSpPr txBox="1"/>
                          <wps:spPr>
                            <a:xfrm>
                              <a:off x="1601412" y="455994"/>
                              <a:ext cx="378259" cy="276295"/>
                            </a:xfrm>
                            <a:prstGeom prst="rect">
                              <a:avLst/>
                            </a:prstGeom>
                            <a:noFill/>
                            <a:ln w="6350">
                              <a:noFill/>
                            </a:ln>
                          </wps:spPr>
                          <wps:txbx>
                            <w:txbxContent>
                              <w:p w14:paraId="6F1A533F" w14:textId="77777777" w:rsidR="00C738E6" w:rsidRDefault="00C738E6" w:rsidP="00C738E6">
                                <w:r>
                                  <w:t>O</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602997532" name="Text Box 148"/>
                          <wps:cNvSpPr txBox="1"/>
                          <wps:spPr>
                            <a:xfrm>
                              <a:off x="1930334" y="554671"/>
                              <a:ext cx="378259" cy="276295"/>
                            </a:xfrm>
                            <a:prstGeom prst="rect">
                              <a:avLst/>
                            </a:prstGeom>
                            <a:noFill/>
                            <a:ln w="6350">
                              <a:noFill/>
                            </a:ln>
                          </wps:spPr>
                          <wps:txbx>
                            <w:txbxContent>
                              <w:p w14:paraId="5DBBE9DD" w14:textId="77777777" w:rsidR="00C738E6" w:rsidRDefault="00C738E6" w:rsidP="00C738E6">
                                <w:pPr>
                                  <w:rPr>
                                    <w:sz w:val="20"/>
                                  </w:rPr>
                                </w:pPr>
                                <w:r>
                                  <w:rPr>
                                    <w:sz w:val="20"/>
                                  </w:rPr>
                                  <w:t>1</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602997533" name="Text Box 149"/>
                          <wps:cNvSpPr txBox="1"/>
                          <wps:spPr>
                            <a:xfrm>
                              <a:off x="2239468" y="549971"/>
                              <a:ext cx="378259" cy="276295"/>
                            </a:xfrm>
                            <a:prstGeom prst="rect">
                              <a:avLst/>
                            </a:prstGeom>
                            <a:noFill/>
                            <a:ln w="6350">
                              <a:noFill/>
                            </a:ln>
                          </wps:spPr>
                          <wps:txbx>
                            <w:txbxContent>
                              <w:p w14:paraId="7AE9A65A" w14:textId="77777777" w:rsidR="00C738E6" w:rsidRDefault="00C738E6" w:rsidP="00C738E6">
                                <w:pPr>
                                  <w:rPr>
                                    <w:sz w:val="20"/>
                                  </w:rPr>
                                </w:pPr>
                                <w:r>
                                  <w:rPr>
                                    <w:sz w:val="20"/>
                                  </w:rPr>
                                  <w:t>2</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602997534" name="Text Box 150"/>
                          <wps:cNvSpPr txBox="1"/>
                          <wps:spPr>
                            <a:xfrm>
                              <a:off x="2647382" y="554672"/>
                              <a:ext cx="469624" cy="276295"/>
                            </a:xfrm>
                            <a:prstGeom prst="rect">
                              <a:avLst/>
                            </a:prstGeom>
                            <a:noFill/>
                            <a:ln w="6350">
                              <a:noFill/>
                            </a:ln>
                          </wps:spPr>
                          <wps:txbx>
                            <w:txbxContent>
                              <w:p w14:paraId="3A15AF4F" w14:textId="77777777" w:rsidR="00C738E6" w:rsidRDefault="00C738E6" w:rsidP="00C738E6">
                                <w:pPr>
                                  <w:rPr>
                                    <w:i/>
                                    <w:sz w:val="20"/>
                                  </w:rPr>
                                </w:pPr>
                                <w:r>
                                  <w:rPr>
                                    <w:i/>
                                    <w:sz w:val="20"/>
                                  </w:rPr>
                                  <w:t>t(m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602997535" name="Text Box 151"/>
                          <wps:cNvSpPr txBox="1"/>
                          <wps:spPr>
                            <a:xfrm>
                              <a:off x="3336797" y="15240"/>
                              <a:ext cx="259847" cy="276295"/>
                            </a:xfrm>
                            <a:prstGeom prst="rect">
                              <a:avLst/>
                            </a:prstGeom>
                            <a:noFill/>
                            <a:ln w="6350">
                              <a:noFill/>
                            </a:ln>
                          </wps:spPr>
                          <wps:txbx>
                            <w:txbxContent>
                              <w:p w14:paraId="4B395964" w14:textId="77777777" w:rsidR="00C738E6" w:rsidRDefault="00C738E6" w:rsidP="00C738E6">
                                <w:pPr>
                                  <w:rPr>
                                    <w:i/>
                                  </w:rPr>
                                </w:pPr>
                                <w:r>
                                  <w:rPr>
                                    <w:i/>
                                  </w:rPr>
                                  <w:t>e</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960044544" name="Text Box 152"/>
                          <wps:cNvSpPr txBox="1"/>
                          <wps:spPr>
                            <a:xfrm>
                              <a:off x="3142734" y="166544"/>
                              <a:ext cx="378259" cy="276295"/>
                            </a:xfrm>
                            <a:prstGeom prst="rect">
                              <a:avLst/>
                            </a:prstGeom>
                            <a:noFill/>
                            <a:ln w="6350">
                              <a:noFill/>
                            </a:ln>
                          </wps:spPr>
                          <wps:txbx>
                            <w:txbxContent>
                              <w:p w14:paraId="647ED8FB" w14:textId="77777777" w:rsidR="00C738E6" w:rsidRDefault="00C738E6" w:rsidP="00C738E6">
                                <w:pPr>
                                  <w:rPr>
                                    <w:i/>
                                    <w:vertAlign w:val="subscript"/>
                                  </w:rPr>
                                </w:pPr>
                                <w:r>
                                  <w:rPr>
                                    <w:i/>
                                  </w:rPr>
                                  <w:t>e</w:t>
                                </w:r>
                                <w:r>
                                  <w:rPr>
                                    <w:i/>
                                    <w:vertAlign w:val="subscript"/>
                                  </w:rPr>
                                  <w:t>0</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960044545" name="Text Box 153"/>
                          <wps:cNvSpPr txBox="1"/>
                          <wps:spPr>
                            <a:xfrm>
                              <a:off x="3096685" y="712552"/>
                              <a:ext cx="472440" cy="276295"/>
                            </a:xfrm>
                            <a:prstGeom prst="rect">
                              <a:avLst/>
                            </a:prstGeom>
                            <a:noFill/>
                            <a:ln w="6350">
                              <a:noFill/>
                            </a:ln>
                          </wps:spPr>
                          <wps:txbx>
                            <w:txbxContent>
                              <w:p w14:paraId="3097F9C8" w14:textId="77777777" w:rsidR="00C738E6" w:rsidRDefault="00C738E6" w:rsidP="00C738E6">
                                <w:pPr>
                                  <w:rPr>
                                    <w:i/>
                                  </w:rPr>
                                </w:pPr>
                                <w:r>
                                  <w:rPr>
                                    <w:i/>
                                  </w:rPr>
                                  <w:t>-e</w:t>
                                </w:r>
                                <w:r>
                                  <w:rPr>
                                    <w:i/>
                                    <w:vertAlign w:val="subscript"/>
                                  </w:rPr>
                                  <w:t>0</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960044546" name="Text Box 154"/>
                          <wps:cNvSpPr txBox="1"/>
                          <wps:spPr>
                            <a:xfrm>
                              <a:off x="3155892" y="455994"/>
                              <a:ext cx="378259" cy="276295"/>
                            </a:xfrm>
                            <a:prstGeom prst="rect">
                              <a:avLst/>
                            </a:prstGeom>
                            <a:noFill/>
                            <a:ln w="6350">
                              <a:noFill/>
                            </a:ln>
                          </wps:spPr>
                          <wps:txbx>
                            <w:txbxContent>
                              <w:p w14:paraId="74EDB139" w14:textId="77777777" w:rsidR="00C738E6" w:rsidRDefault="00C738E6" w:rsidP="00C738E6">
                                <w:r>
                                  <w:t>O</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960044547" name="Text Box 155"/>
                          <wps:cNvSpPr txBox="1"/>
                          <wps:spPr>
                            <a:xfrm>
                              <a:off x="3484814" y="554671"/>
                              <a:ext cx="378259" cy="276295"/>
                            </a:xfrm>
                            <a:prstGeom prst="rect">
                              <a:avLst/>
                            </a:prstGeom>
                            <a:noFill/>
                            <a:ln w="6350">
                              <a:noFill/>
                            </a:ln>
                          </wps:spPr>
                          <wps:txbx>
                            <w:txbxContent>
                              <w:p w14:paraId="79C6C5B0" w14:textId="77777777" w:rsidR="00C738E6" w:rsidRDefault="00C738E6" w:rsidP="00C738E6">
                                <w:pPr>
                                  <w:rPr>
                                    <w:sz w:val="20"/>
                                  </w:rPr>
                                </w:pPr>
                                <w:r>
                                  <w:rPr>
                                    <w:sz w:val="20"/>
                                  </w:rPr>
                                  <w:t>1</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960044548" name="Text Box 156"/>
                          <wps:cNvSpPr txBox="1"/>
                          <wps:spPr>
                            <a:xfrm>
                              <a:off x="3804108" y="575371"/>
                              <a:ext cx="378259" cy="276295"/>
                            </a:xfrm>
                            <a:prstGeom prst="rect">
                              <a:avLst/>
                            </a:prstGeom>
                            <a:noFill/>
                            <a:ln w="6350">
                              <a:noFill/>
                            </a:ln>
                          </wps:spPr>
                          <wps:txbx>
                            <w:txbxContent>
                              <w:p w14:paraId="25FCBC74" w14:textId="77777777" w:rsidR="00C738E6" w:rsidRDefault="00C738E6" w:rsidP="00C738E6">
                                <w:pPr>
                                  <w:rPr>
                                    <w:sz w:val="20"/>
                                  </w:rPr>
                                </w:pPr>
                                <w:r>
                                  <w:rPr>
                                    <w:sz w:val="20"/>
                                  </w:rPr>
                                  <w:t>2</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960044549" name="Text Box 159"/>
                          <wps:cNvSpPr txBox="1"/>
                          <wps:spPr>
                            <a:xfrm>
                              <a:off x="4201862" y="554672"/>
                              <a:ext cx="469624" cy="276295"/>
                            </a:xfrm>
                            <a:prstGeom prst="rect">
                              <a:avLst/>
                            </a:prstGeom>
                            <a:noFill/>
                            <a:ln w="6350">
                              <a:noFill/>
                            </a:ln>
                          </wps:spPr>
                          <wps:txbx>
                            <w:txbxContent>
                              <w:p w14:paraId="1D543A94" w14:textId="77777777" w:rsidR="00C738E6" w:rsidRDefault="00C738E6" w:rsidP="00C738E6">
                                <w:pPr>
                                  <w:rPr>
                                    <w:i/>
                                    <w:sz w:val="20"/>
                                  </w:rPr>
                                </w:pPr>
                                <w:r>
                                  <w:rPr>
                                    <w:i/>
                                    <w:sz w:val="20"/>
                                  </w:rPr>
                                  <w:t>t(m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960044550" name="Text Box 163"/>
                          <wps:cNvSpPr txBox="1"/>
                          <wps:spPr>
                            <a:xfrm>
                              <a:off x="4870957" y="5080"/>
                              <a:ext cx="259847" cy="276295"/>
                            </a:xfrm>
                            <a:prstGeom prst="rect">
                              <a:avLst/>
                            </a:prstGeom>
                            <a:noFill/>
                            <a:ln w="6350">
                              <a:noFill/>
                            </a:ln>
                          </wps:spPr>
                          <wps:txbx>
                            <w:txbxContent>
                              <w:p w14:paraId="21129813" w14:textId="77777777" w:rsidR="00C738E6" w:rsidRDefault="00C738E6" w:rsidP="00C738E6">
                                <w:pPr>
                                  <w:rPr>
                                    <w:i/>
                                  </w:rPr>
                                </w:pPr>
                                <w:r>
                                  <w:rPr>
                                    <w:i/>
                                  </w:rPr>
                                  <w:t>e</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960044551" name="Text Box 165"/>
                          <wps:cNvSpPr txBox="1"/>
                          <wps:spPr>
                            <a:xfrm>
                              <a:off x="4676894" y="156384"/>
                              <a:ext cx="378259" cy="276295"/>
                            </a:xfrm>
                            <a:prstGeom prst="rect">
                              <a:avLst/>
                            </a:prstGeom>
                            <a:noFill/>
                            <a:ln w="6350">
                              <a:noFill/>
                            </a:ln>
                          </wps:spPr>
                          <wps:txbx>
                            <w:txbxContent>
                              <w:p w14:paraId="5CAA5D3F" w14:textId="77777777" w:rsidR="00C738E6" w:rsidRDefault="00C738E6" w:rsidP="00C738E6">
                                <w:pPr>
                                  <w:rPr>
                                    <w:i/>
                                    <w:vertAlign w:val="subscript"/>
                                  </w:rPr>
                                </w:pPr>
                                <w:r>
                                  <w:rPr>
                                    <w:i/>
                                  </w:rPr>
                                  <w:t>e</w:t>
                                </w:r>
                                <w:r>
                                  <w:rPr>
                                    <w:i/>
                                    <w:vertAlign w:val="subscript"/>
                                  </w:rPr>
                                  <w:t>0</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960044552" name="Text Box 166"/>
                          <wps:cNvSpPr txBox="1"/>
                          <wps:spPr>
                            <a:xfrm>
                              <a:off x="4630845" y="702392"/>
                              <a:ext cx="472440" cy="276295"/>
                            </a:xfrm>
                            <a:prstGeom prst="rect">
                              <a:avLst/>
                            </a:prstGeom>
                            <a:noFill/>
                            <a:ln w="6350">
                              <a:noFill/>
                            </a:ln>
                          </wps:spPr>
                          <wps:txbx>
                            <w:txbxContent>
                              <w:p w14:paraId="30E8275C" w14:textId="77777777" w:rsidR="00C738E6" w:rsidRDefault="00C738E6" w:rsidP="00C738E6">
                                <w:pPr>
                                  <w:rPr>
                                    <w:i/>
                                  </w:rPr>
                                </w:pPr>
                                <w:r>
                                  <w:rPr>
                                    <w:i/>
                                  </w:rPr>
                                  <w:t>-e</w:t>
                                </w:r>
                                <w:r>
                                  <w:rPr>
                                    <w:i/>
                                    <w:vertAlign w:val="subscript"/>
                                  </w:rPr>
                                  <w:t>0</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960044553" name="Text Box 167"/>
                          <wps:cNvSpPr txBox="1"/>
                          <wps:spPr>
                            <a:xfrm>
                              <a:off x="4690052" y="445834"/>
                              <a:ext cx="378259" cy="276295"/>
                            </a:xfrm>
                            <a:prstGeom prst="rect">
                              <a:avLst/>
                            </a:prstGeom>
                            <a:noFill/>
                            <a:ln w="6350">
                              <a:noFill/>
                            </a:ln>
                          </wps:spPr>
                          <wps:txbx>
                            <w:txbxContent>
                              <w:p w14:paraId="487B5AE1" w14:textId="77777777" w:rsidR="00C738E6" w:rsidRDefault="00C738E6" w:rsidP="00C738E6">
                                <w:r>
                                  <w:t>O</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960044554" name="Text Box 168"/>
                          <wps:cNvSpPr txBox="1"/>
                          <wps:spPr>
                            <a:xfrm>
                              <a:off x="5018974" y="544511"/>
                              <a:ext cx="378259" cy="276295"/>
                            </a:xfrm>
                            <a:prstGeom prst="rect">
                              <a:avLst/>
                            </a:prstGeom>
                            <a:noFill/>
                            <a:ln w="6350">
                              <a:noFill/>
                            </a:ln>
                          </wps:spPr>
                          <wps:txbx>
                            <w:txbxContent>
                              <w:p w14:paraId="047D9AD7" w14:textId="77777777" w:rsidR="00C738E6" w:rsidRDefault="00C738E6" w:rsidP="00C738E6">
                                <w:pPr>
                                  <w:rPr>
                                    <w:sz w:val="20"/>
                                  </w:rPr>
                                </w:pPr>
                                <w:r>
                                  <w:rPr>
                                    <w:sz w:val="20"/>
                                  </w:rPr>
                                  <w:t>1</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960044555" name="Text Box 169"/>
                          <wps:cNvSpPr txBox="1"/>
                          <wps:spPr>
                            <a:xfrm>
                              <a:off x="5332862" y="556096"/>
                              <a:ext cx="378259" cy="276295"/>
                            </a:xfrm>
                            <a:prstGeom prst="rect">
                              <a:avLst/>
                            </a:prstGeom>
                            <a:noFill/>
                            <a:ln w="6350">
                              <a:noFill/>
                            </a:ln>
                          </wps:spPr>
                          <wps:txbx>
                            <w:txbxContent>
                              <w:p w14:paraId="4A958699" w14:textId="77777777" w:rsidR="00C738E6" w:rsidRDefault="00C738E6" w:rsidP="00C738E6">
                                <w:pPr>
                                  <w:rPr>
                                    <w:sz w:val="20"/>
                                  </w:rPr>
                                </w:pPr>
                                <w:r>
                                  <w:rPr>
                                    <w:sz w:val="20"/>
                                  </w:rPr>
                                  <w:t>2</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960044556" name="Text Box 170"/>
                          <wps:cNvSpPr txBox="1"/>
                          <wps:spPr>
                            <a:xfrm>
                              <a:off x="5730559" y="555084"/>
                              <a:ext cx="469624" cy="276295"/>
                            </a:xfrm>
                            <a:prstGeom prst="rect">
                              <a:avLst/>
                            </a:prstGeom>
                            <a:noFill/>
                            <a:ln w="6350">
                              <a:noFill/>
                            </a:ln>
                          </wps:spPr>
                          <wps:txbx>
                            <w:txbxContent>
                              <w:p w14:paraId="32905234" w14:textId="77777777" w:rsidR="00C738E6" w:rsidRDefault="00C738E6" w:rsidP="00C738E6">
                                <w:pPr>
                                  <w:rPr>
                                    <w:i/>
                                    <w:sz w:val="20"/>
                                  </w:rPr>
                                </w:pPr>
                                <w:r>
                                  <w:rPr>
                                    <w:i/>
                                    <w:sz w:val="20"/>
                                  </w:rPr>
                                  <w:t>t(m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960044557" name="Text Box 171"/>
                          <wps:cNvSpPr txBox="1"/>
                          <wps:spPr>
                            <a:xfrm>
                              <a:off x="2490120" y="542428"/>
                              <a:ext cx="378259" cy="276295"/>
                            </a:xfrm>
                            <a:prstGeom prst="rect">
                              <a:avLst/>
                            </a:prstGeom>
                            <a:noFill/>
                            <a:ln w="6350">
                              <a:noFill/>
                            </a:ln>
                          </wps:spPr>
                          <wps:txbx>
                            <w:txbxContent>
                              <w:p w14:paraId="6D1D6D29" w14:textId="77777777" w:rsidR="00C738E6" w:rsidRDefault="00C738E6" w:rsidP="00C738E6">
                                <w:pPr>
                                  <w:rPr>
                                    <w:sz w:val="20"/>
                                  </w:rPr>
                                </w:pPr>
                                <w:r>
                                  <w:rPr>
                                    <w:sz w:val="20"/>
                                  </w:rPr>
                                  <w:t>3</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960044558" name="Text Box 172"/>
                          <wps:cNvSpPr txBox="1"/>
                          <wps:spPr>
                            <a:xfrm>
                              <a:off x="4070000" y="557668"/>
                              <a:ext cx="378259" cy="276295"/>
                            </a:xfrm>
                            <a:prstGeom prst="rect">
                              <a:avLst/>
                            </a:prstGeom>
                            <a:noFill/>
                            <a:ln w="6350">
                              <a:noFill/>
                            </a:ln>
                          </wps:spPr>
                          <wps:txbx>
                            <w:txbxContent>
                              <w:p w14:paraId="7C7C0BD9" w14:textId="77777777" w:rsidR="00C738E6" w:rsidRDefault="00C738E6" w:rsidP="00C738E6">
                                <w:pPr>
                                  <w:rPr>
                                    <w:sz w:val="20"/>
                                  </w:rPr>
                                </w:pPr>
                                <w:r>
                                  <w:rPr>
                                    <w:sz w:val="20"/>
                                  </w:rPr>
                                  <w:t>3</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960044559" name="Text Box 173"/>
                          <wps:cNvSpPr txBox="1"/>
                          <wps:spPr>
                            <a:xfrm>
                              <a:off x="5605216" y="547508"/>
                              <a:ext cx="378259" cy="276295"/>
                            </a:xfrm>
                            <a:prstGeom prst="rect">
                              <a:avLst/>
                            </a:prstGeom>
                            <a:noFill/>
                            <a:ln w="6350">
                              <a:noFill/>
                            </a:ln>
                          </wps:spPr>
                          <wps:txbx>
                            <w:txbxContent>
                              <w:p w14:paraId="441270D8" w14:textId="77777777" w:rsidR="00C738E6" w:rsidRDefault="00C738E6" w:rsidP="00C738E6">
                                <w:pPr>
                                  <w:rPr>
                                    <w:sz w:val="20"/>
                                  </w:rPr>
                                </w:pPr>
                                <w:r>
                                  <w:rPr>
                                    <w:sz w:val="20"/>
                                  </w:rPr>
                                  <w:t>3</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960044560" name="Text Box 174"/>
                          <wps:cNvSpPr txBox="1"/>
                          <wps:spPr>
                            <a:xfrm>
                              <a:off x="578308" y="951291"/>
                              <a:ext cx="378259" cy="276295"/>
                            </a:xfrm>
                            <a:prstGeom prst="rect">
                              <a:avLst/>
                            </a:prstGeom>
                            <a:noFill/>
                            <a:ln w="6350">
                              <a:noFill/>
                            </a:ln>
                          </wps:spPr>
                          <wps:txbx>
                            <w:txbxContent>
                              <w:p w14:paraId="519AFDE0" w14:textId="77777777" w:rsidR="00C738E6" w:rsidRDefault="00C738E6" w:rsidP="00C738E6">
                                <w:pPr>
                                  <w:rPr>
                                    <w:b/>
                                    <w:sz w:val="20"/>
                                  </w:rPr>
                                </w:pPr>
                                <w:r>
                                  <w:rPr>
                                    <w:b/>
                                    <w:sz w:val="20"/>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960044561" name="Text Box 175"/>
                          <wps:cNvSpPr txBox="1"/>
                          <wps:spPr>
                            <a:xfrm>
                              <a:off x="2046428" y="956371"/>
                              <a:ext cx="378259" cy="276295"/>
                            </a:xfrm>
                            <a:prstGeom prst="rect">
                              <a:avLst/>
                            </a:prstGeom>
                            <a:noFill/>
                            <a:ln w="6350">
                              <a:noFill/>
                            </a:ln>
                          </wps:spPr>
                          <wps:txbx>
                            <w:txbxContent>
                              <w:p w14:paraId="24E84A24" w14:textId="77777777" w:rsidR="00C738E6" w:rsidRDefault="00C738E6" w:rsidP="00C738E6">
                                <w:pPr>
                                  <w:rPr>
                                    <w:b/>
                                    <w:sz w:val="20"/>
                                  </w:rPr>
                                </w:pPr>
                                <w:r>
                                  <w:rPr>
                                    <w:b/>
                                    <w:sz w:val="20"/>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960044562" name="Text Box 176"/>
                          <wps:cNvSpPr txBox="1"/>
                          <wps:spPr>
                            <a:xfrm>
                              <a:off x="3702508" y="925891"/>
                              <a:ext cx="378259" cy="276295"/>
                            </a:xfrm>
                            <a:prstGeom prst="rect">
                              <a:avLst/>
                            </a:prstGeom>
                            <a:noFill/>
                            <a:ln w="6350">
                              <a:noFill/>
                            </a:ln>
                          </wps:spPr>
                          <wps:txbx>
                            <w:txbxContent>
                              <w:p w14:paraId="523169C3" w14:textId="77777777" w:rsidR="00C738E6" w:rsidRDefault="00C738E6" w:rsidP="00C738E6">
                                <w:pPr>
                                  <w:rPr>
                                    <w:b/>
                                    <w:sz w:val="20"/>
                                  </w:rPr>
                                </w:pPr>
                                <w:r>
                                  <w:rPr>
                                    <w:b/>
                                    <w:sz w:val="20"/>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960044563" name="Text Box 177"/>
                          <wps:cNvSpPr txBox="1"/>
                          <wps:spPr>
                            <a:xfrm>
                              <a:off x="5262068" y="936051"/>
                              <a:ext cx="378259" cy="276295"/>
                            </a:xfrm>
                            <a:prstGeom prst="rect">
                              <a:avLst/>
                            </a:prstGeom>
                            <a:noFill/>
                            <a:ln w="6350">
                              <a:noFill/>
                            </a:ln>
                          </wps:spPr>
                          <wps:txbx>
                            <w:txbxContent>
                              <w:p w14:paraId="136314C4" w14:textId="77777777" w:rsidR="00C738E6" w:rsidRDefault="00C738E6" w:rsidP="00C738E6">
                                <w:pPr>
                                  <w:rPr>
                                    <w:b/>
                                    <w:sz w:val="20"/>
                                  </w:rPr>
                                </w:pPr>
                                <w:r>
                                  <w:rPr>
                                    <w:b/>
                                    <w:sz w:val="20"/>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wgp>
                  </a:graphicData>
                </a:graphic>
              </wp:inline>
            </w:drawing>
          </mc:Choice>
          <mc:Fallback>
            <w:pict>
              <v:group id="Canvas 178" o:spid="_x0000_s1532" style="width:488.15pt;height:99.9pt;mso-position-horizontal-relative:char;mso-position-vertical-relative:line" coordsize="62001,126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">
                <v:rect id="Rectangle 155" o:spid="_x0000_s1533" style="position:absolute;width:61995;height:126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YXl8MA&#10;AADcAAAADwAAAGRycy9kb3ducmV2LnhtbERPTWvCQBC9F/wPywi9lLqxYJE0GxFBGoogTaznITtN&#10;gtnZmN0m6b93CwVv83ifk2wm04qBetdYVrBcRCCIS6sbrhSciv3zGoTzyBpby6Tglxxs0tlDgrG2&#10;I3/SkPtKhBB2MSqove9iKV1Zk0G3sB1x4L5tb9AH2FdS9ziGcNPKlyh6lQYbDg01drSrqbzkP0bB&#10;WB6Hc3F4l8enc2b5ml13+deHUo/zafsGwtPk7+J/d6bD/NUK/p4JF8j0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bYXl8MAAADcAAAADwAAAAAAAAAAAAAAAACYAgAAZHJzL2Rv&#10;d25yZXYueG1sUEsFBgAAAAAEAAQA9QAAAIgDAAAAAA==&#10;" filled="f" stroked="f"/>
                <v:group id="Group 156" o:spid="_x0000_s1534" style="position:absolute;left:385;width:61616;height:12326" coordorigin="385" coordsize="61616,123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jSiK7CAAAA3AAAAA8A&#10;AAAAAAAAAAAAAAAAqgIAAGRycy9kb3ducmV2LnhtbFBLBQYAAAAABAAEAPoAAACZAwAAAAA=&#10;">
                  <v:group id="Group 157" o:spid="_x0000_s1535" style="position:absolute;left:3378;top:1545;width:9802;height:7993" coordorigin="3378,1545" coordsize="9801,79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54tNcMAAADcAAAADwAAAGRycy9kb3ducmV2LnhtbERPS4vCMBC+L/gfwgje&#10;NK2iLl2jiKh4EMEHLHsbmrEtNpPSxLb++82CsLf5+J6zWHWmFA3VrrCsIB5FIIhTqwvOFNyuu+En&#10;COeRNZaWScGLHKyWvY8FJtq2fKbm4jMRQtglqCD3vkqkdGlOBt3IVsSBu9vaoA+wzqSusQ3hppTj&#10;KJpJgwWHhhwr2uSUPi5Po2DfYruexNvm+LhvXj/X6en7GJNSg363/gLhqfP/4rf7oMP86Rz+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Xni01wwAAANwAAAAP&#10;AAAAAAAAAAAAAAAAAKoCAABkcnMvZG93bnJldi54bWxQSwUGAAAAAAQABAD6AAAAmgMAAAAA&#10;">
                    <v:line id="Straight Connector 158" o:spid="_x0000_s1536" style="position:absolute;visibility:visible;mso-wrap-style:square" from="3411,8617" to="6075,86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16hpsMAAADcAAAADwAAAGRycy9kb3ducmV2LnhtbESPQU/DMAyF70j8h8hIu7F0SKBRllYI&#10;MYkLB7qxs9WYttA4UZK13b/HByRutt7ze5939eJGNVFMg2cDm3UBirj1duDOwPGwv92CShnZ4uiZ&#10;DFwoQV1dX+2wtH7mD5qa3CkJ4VSigT7nUGqd2p4cprUPxKJ9+egwyxo7bSPOEu5GfVcUD9rhwNLQ&#10;Y6CXntqf5uwMNKzfHzeh254iTXNawuHz9PptzOpmeX4ClWnJ/+a/6zcr+PdCK8/IBLr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9eoabDAAAA3AAAAA8AAAAAAAAAAAAA&#10;AAAAoQIAAGRycy9kb3ducmV2LnhtbFBLBQYAAAAABAAEAPkAAACRAwAAAAA=&#10;" strokecolor="windowText" strokeweight="1pt">
                      <v:stroke joinstyle="miter"/>
                    </v:line>
                    <v:line id="Straight Connector 159" o:spid="_x0000_s1537" style="position:absolute;visibility:visible;mso-wrap-style:square" from="6141,5854" to="8805,5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PrOcEAAADcAAAADwAAAGRycy9kb3ducmV2LnhtbERPTWvCQBC9F/wPywi91U2kiqauIpWi&#10;t9ZEeh6yYxLMzqbZqcZ/3y0UepvH+5zVZnCtulIfGs8G0kkCirj0tuHKwKl4e1qACoJssfVMBu4U&#10;YLMePawws/7GR7rmUqkYwiFDA7VIl2kdypochonviCN39r1DibCvtO3xFsNdq6dJMtcOG44NNXb0&#10;WlN5yb+dgSFN519VSekzve+Xnx9SnHPZGfM4HrYvoIQG+Rf/uQ82zp8t4feZeIFe/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t8+s5wQAAANwAAAAPAAAAAAAAAAAAAAAA&#10;AKECAABkcnMvZG93bnJldi54bWxQSwUGAAAAAAQABAD5AAAAjwMAAAAA&#10;" strokecolor="windowText" strokeweight="1.5pt">
                      <v:stroke joinstyle="miter"/>
                    </v:line>
                    <v:line id="Straight Connector 160" o:spid="_x0000_s1538" style="position:absolute;visibility:visible;mso-wrap-style:square" from="8805,3091" to="11634,3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RnHcQAAADcAAAADwAAAGRycy9kb3ducmV2LnhtbESPvW7DMAyE9wB9B4EFuiVyMgSJGyUo&#10;ihbo0qHOz0xYrO3WogRJsd23L4cA2Ujc8e7j7jC5Xg0UU+fZwHJRgCKuve24MXA6vs83oFJGtth7&#10;JgN/lOCwf5jtsLR+5C8aqtwoCeFUooE251BqneqWHKaFD8SiffvoMMsaG20jjhLuer0qirV22LE0&#10;tBjotaX6t7o6AxXrz+0yNJtLpGFMUzieL28/xjw9Ti/PoDJN+W6+XX9YwV8LvjwjE+j9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GcdxAAAANwAAAAPAAAAAAAAAAAA&#10;AAAAAKECAABkcnMvZG93bnJldi54bWxQSwUGAAAAAAQABAD5AAAAkgMAAAAA&#10;" strokecolor="windowText" strokeweight="1pt">
                      <v:stroke joinstyle="miter"/>
                    </v:line>
                    <v:line id="Straight Connector 161" o:spid="_x0000_s1539" style="position:absolute;visibility:visible;mso-wrap-style:square" from="3378,3124" to="8838,31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IO7xsUAAADcAAAADwAAAGRycy9kb3ducmV2LnhtbERPTWvCQBC9C/6HZQq9SN0oVCS6CaIU&#10;bL2oqYi3ITtNgtnZNLuNaX99Vyj0No/3Ocu0N7XoqHWVZQWTcQSCOLe64kLBe/byNAfhPLLG2jIp&#10;+CYHaTIcLDHW9sYH6o6+ECGEXYwKSu+bWEqXl2TQjW1DHLgP2xr0AbaF1C3eQrip5TSKZtJgxaGh&#10;xIbWJeXX45dRMNrtf66v2el8mb9teLP6fM66UaPU40O/WoDw1Pt/8Z97q8P82QTuz4QLZPI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IO7xsUAAADcAAAADwAAAAAAAAAA&#10;AAAAAAChAgAAZHJzL2Rvd25yZXYueG1sUEsFBgAAAAAEAAQA+QAAAJMDAAAAAA==&#10;" strokecolor="windowText" strokeweight=".5pt">
                      <v:stroke dashstyle="dash" joinstyle="miter"/>
                    </v:line>
                    <v:line id="Straight Connector 162" o:spid="_x0000_s1540" style="position:absolute;flip:y;visibility:visible;mso-wrap-style:square" from="8871,3157" to="8871,5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S98MAAADcAAAADwAAAGRycy9kb3ducmV2LnhtbERPTWvCQBC9F/wPywheRDd6SDV1FRFE&#10;L7YYhV6H7DRJzc6G7JrE/vpuQehtHu9zVpveVKKlxpWWFcymEQjizOqScwXXy36yAOE8ssbKMil4&#10;kIPNevCywkTbjs/Upj4XIYRdggoK7+tESpcVZNBNbU0cuC/bGPQBNrnUDXYh3FRyHkWxNFhyaCiw&#10;pl1B2S29GwXjjy7rbodWf8aveLn699P3j1kqNRr22zcQnnr/L366jzrMj+fw90y4QK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pxUvfDAAAA3AAAAA8AAAAAAAAAAAAA&#10;AAAAoQIAAGRycy9kb3ducmV2LnhtbFBLBQYAAAAABAAEAPkAAACRAwAAAAA=&#10;" strokecolor="windowText" strokeweight=".5pt">
                      <v:stroke dashstyle="dash" joinstyle="miter"/>
                    </v:line>
                    <v:line id="Straight Connector 163" o:spid="_x0000_s1541" style="position:absolute;flip:y;visibility:visible;mso-wrap-style:square" from="11601,2993" to="11601,5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33bMMAAADcAAAADwAAAGRycy9kb3ducmV2LnhtbERPS2vCQBC+C/6HZYRepG6skLapq0ih&#10;6EXFB/Q6ZKdJanY2ZNck+utdQfA2H99zpvPOlKKh2hWWFYxHEQji1OqCMwXHw8/rBwjnkTWWlknB&#10;hRzMZ/3eFBNtW95Rs/eZCCHsElSQe18lUro0J4NuZCviwP3Z2qAPsM6krrEN4aaUb1EUS4MFh4Yc&#10;K/rOKT3tz0bBcNum7WnZ6N/4HQ9Hv1n/X82nUi+DbvEFwlPnn+KHe6XD/HgC92fCBXJ2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U992zDAAAA3AAAAA8AAAAAAAAAAAAA&#10;AAAAoQIAAGRycy9kb3ducmV2LnhtbFBLBQYAAAAABAAEAPkAAACRAwAAAAA=&#10;" strokecolor="windowText" strokeweight=".5pt">
                      <v:stroke dashstyle="dash" joinstyle="miter"/>
                    </v:line>
                    <v:line id="Straight Connector 164" o:spid="_x0000_s1542" style="position:absolute;flip:y;visibility:visible;mso-wrap-style:square" from="6108,5789" to="6108,84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RvGMMAAADcAAAADwAAAGRycy9kb3ducmV2LnhtbERPS2vCQBC+C/6HZYRepG4skrapq0ih&#10;6EXFB/Q6ZKdJanY2ZNck+utdQfA2H99zpvPOlKKh2hWWFYxHEQji1OqCMwXHw8/rBwjnkTWWlknB&#10;hRzMZ/3eFBNtW95Rs/eZCCHsElSQe18lUro0J4NuZCviwP3Z2qAPsM6krrEN4aaUb1EUS4MFh4Yc&#10;K/rOKT3tz0bBcNum7WnZ6N/4HQ9Hv1n/X82nUi+DbvEFwlPnn+KHe6XD/HgC92fCBXJ2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rUbxjDAAAA3AAAAA8AAAAAAAAAAAAA&#10;AAAAoQIAAGRycy9kb3ducmV2LnhtbFBLBQYAAAAABAAEAPkAAACRAwAAAAA=&#10;" strokecolor="windowText" strokeweight=".5pt">
                      <v:stroke dashstyle="dash" joinstyle="miter"/>
                    </v:line>
                    <v:shape id="Straight Arrow Connector 165" o:spid="_x0000_s1543" type="#_x0000_t32" style="position:absolute;left:3378;top:1545;width:0;height:799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ssFMEAAADcAAAADwAAAGRycy9kb3ducmV2LnhtbERP24rCMBB9F/Yfwgi+aeqCsnSNUhYE&#10;fVHW7QeMzZgWm0lpYi9/bwRh3+ZwrrPZDbYWHbW+cqxguUhAEBdOV2wU5H/7+RcIH5A11o5JwUge&#10;dtuPyQZT7Xr+pe4SjIgh7FNUUIbQpFL6oiSLfuEa4sjdXGsxRNgaqVvsY7it5WeSrKXFimNDiQ39&#10;lFTcLw+rwKxO5+y6f+T37pCM/S0/mmw8KjWbDtk3iEBD+Be/3Qcd569X8HomXiC3T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R+ywUwQAAANwAAAAPAAAAAAAAAAAAAAAA&#10;AKECAABkcnMvZG93bnJldi54bWxQSwUGAAAAAAQABAD5AAAAjwMAAAAA&#10;" strokecolor="windowText" strokeweight=".5pt">
                      <v:stroke endarrow="classic" endarrowwidth="narrow" joinstyle="miter"/>
                    </v:shape>
                    <v:shape id="Straight Arrow Connector 166" o:spid="_x0000_s1544" type="#_x0000_t32" style="position:absolute;left:3378;top:5904;width:980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nlHsEAAADcAAAADwAAAGRycy9kb3ducmV2LnhtbERP32vCMBB+F/wfwg1803TC6qimIm6C&#10;D4M5FXw9mrMpbS6hybT+98tgsLf7+H7eaj3YTtyoD41jBc+zDARx5XTDtYLzaTd9BREissbOMSl4&#10;UIB1OR6tsNDuzl90O8ZapBAOBSowMfpCylAZshhmzhMn7up6izHBvpa6x3sKt52cZ1kuLTacGgx6&#10;2hqq2uO3VdC+ePTy7T0cPvcfZrfgSzdvWKnJ07BZgog0xH/xn3uv0/w8h99n0gWy/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EGeUewQAAANwAAAAPAAAAAAAAAAAAAAAA&#10;AKECAABkcnMvZG93bnJldi54bWxQSwUGAAAAAAQABAD5AAAAjwMAAAAA&#10;" strokecolor="windowText" strokeweight=".5pt">
                      <v:stroke endarrow="classic" endarrowwidth="narrow" joinstyle="miter"/>
                    </v:shape>
                  </v:group>
                  <v:shape id="Text Box 1960044597" o:spid="_x0000_s1545" type="#_x0000_t202" style="position:absolute;left:2786;width:2598;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J318MA&#10;AADcAAAADwAAAGRycy9kb3ducmV2LnhtbERPS4vCMBC+C/6HMII3TRV0S9coUhBF1oOPi7exGduy&#10;zaQ2Ubv76zfCgrf5+J4zW7SmEg9qXGlZwWgYgSDOrC45V3A6rgYxCOeRNVaWScEPOVjMu50ZJto+&#10;eU+Pg89FCGGXoILC+zqR0mUFGXRDWxMH7mobgz7AJpe6wWcIN5UcR9FUGiw5NBRYU1pQ9n24GwXb&#10;dLXD/WVs4t8qXX9dl/XtdJ4o1e+1y08Qnlr/Fv+7NzrMn37A65lwgZ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6J318MAAADcAAAADwAAAAAAAAAAAAAAAACYAgAAZHJzL2Rv&#10;d25yZXYueG1sUEsFBgAAAAAEAAQA9QAAAIgDAAAAAA==&#10;" filled="f" stroked="f" strokeweight=".5pt">
                    <v:textbox>
                      <w:txbxContent>
                        <w:p w14:paraId="2E78EF67" w14:textId="77777777" w:rsidR="00C738E6" w:rsidRDefault="00C738E6" w:rsidP="00C738E6">
                          <w:pPr>
                            <w:rPr>
                              <w:i/>
                            </w:rPr>
                          </w:pPr>
                          <w:r>
                            <w:rPr>
                              <w:i/>
                            </w:rPr>
                            <w:t>e</w:t>
                          </w:r>
                        </w:p>
                      </w:txbxContent>
                    </v:textbox>
                  </v:shape>
                  <v:shape id="Text Box 1960044598" o:spid="_x0000_s1546" type="#_x0000_t202" style="position:absolute;left:845;top:1513;width:3783;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3jpcYA&#10;AADcAAAADwAAAGRycy9kb3ducmV2LnhtbESPT2vCQBDF70K/wzIFb7pRqEjqRiQglmIPWi+9TbOT&#10;P5idjdmtpv30nYPgbYb35r3frNaDa9WV+tB4NjCbJqCIC28brgycPreTJagQkS22nsnALwVYZ0+j&#10;FabW3/hA12OslIRwSNFAHWOXah2KmhyGqe+IRSt97zDK2lfa9niTcNfqeZIstMOGpaHGjvKaivPx&#10;xxl4z7cfePieu+Vfm+/25aa7nL5ejBk/D5tXUJGG+DDfr9+s4C+EVp6RCXT2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j3jpcYAAADcAAAADwAAAAAAAAAAAAAAAACYAgAAZHJz&#10;L2Rvd25yZXYueG1sUEsFBgAAAAAEAAQA9QAAAIsDAAAAAA==&#10;" filled="f" stroked="f" strokeweight=".5pt">
                    <v:textbox>
                      <w:txbxContent>
                        <w:p w14:paraId="3BD0D636" w14:textId="77777777" w:rsidR="00C738E6" w:rsidRDefault="00C738E6" w:rsidP="00C738E6">
                          <w:pPr>
                            <w:rPr>
                              <w:i/>
                              <w:vertAlign w:val="subscript"/>
                            </w:rPr>
                          </w:pPr>
                          <w:r>
                            <w:rPr>
                              <w:i/>
                            </w:rPr>
                            <w:t>e</w:t>
                          </w:r>
                          <w:r>
                            <w:rPr>
                              <w:i/>
                              <w:vertAlign w:val="subscript"/>
                            </w:rPr>
                            <w:t>0</w:t>
                          </w:r>
                        </w:p>
                      </w:txbxContent>
                    </v:textbox>
                  </v:shape>
                  <v:shape id="Text Box 1960044599" o:spid="_x0000_s1547" type="#_x0000_t202" style="position:absolute;left:385;top:6973;width:4724;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J5fsYA&#10;AADcAAAADwAAAGRycy9kb3ducmV2LnhtbESPQWvCQBCF7wX/wzKCt7pR0Ep0FQlIRdqD1ou3MTsm&#10;wexszG419dd3DoXeZnhv3vtmsepcre7UhsqzgdEwAUWce1txYeD4tXmdgQoR2WLtmQz8UIDVsvey&#10;wNT6B+/pfoiFkhAOKRooY2xSrUNeksMw9A2xaBffOoyytoW2LT4k3NV6nCRT7bBiaSixoayk/Hr4&#10;dgZ22eYT9+exmz3r7P3jsm5ux9PEmEG/W89BReriv/nvemsF/03w5RmZQC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ZJ5fsYAAADcAAAADwAAAAAAAAAAAAAAAACYAgAAZHJz&#10;L2Rvd25yZXYueG1sUEsFBgAAAAAEAAQA9QAAAIsDAAAAAA==&#10;" filled="f" stroked="f" strokeweight=".5pt">
                    <v:textbox>
                      <w:txbxContent>
                        <w:p w14:paraId="5CDD6885" w14:textId="77777777" w:rsidR="00C738E6" w:rsidRDefault="00C738E6" w:rsidP="00C738E6">
                          <w:pPr>
                            <w:rPr>
                              <w:i/>
                            </w:rPr>
                          </w:pPr>
                          <w:r>
                            <w:rPr>
                              <w:i/>
                            </w:rPr>
                            <w:t>-e</w:t>
                          </w:r>
                          <w:r>
                            <w:rPr>
                              <w:i/>
                              <w:vertAlign w:val="subscript"/>
                            </w:rPr>
                            <w:t>0</w:t>
                          </w:r>
                        </w:p>
                      </w:txbxContent>
                    </v:textbox>
                  </v:shape>
                  <v:shape id="Text Box 1960044600" o:spid="_x0000_s1548" type="#_x0000_t202" style="position:absolute;left:977;top:4407;width:3782;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7c5cQA&#10;AADcAAAADwAAAGRycy9kb3ducmV2LnhtbERPS2vCQBC+F/wPywje6iaCraSuEgJSkfbg4+JtzI5J&#10;aHY2za5J7K/vFgre5uN7znI9mFp01LrKsoJ4GoEgzq2uuFBwOm6eFyCcR9ZYWyYFd3KwXo2elpho&#10;2/OeuoMvRAhhl6CC0vsmkdLlJRl0U9sQB+5qW4M+wLaQusU+hJtazqLoRRqsODSU2FBWUv51uBkF&#10;u2zzifvLzCx+6uz945o236fzXKnJeEjfQHga/EP8797qMP81hr9nwgV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7e3OXEAAAA3AAAAA8AAAAAAAAAAAAAAAAAmAIAAGRycy9k&#10;b3ducmV2LnhtbFBLBQYAAAAABAAEAPUAAACJAwAAAAA=&#10;" filled="f" stroked="f" strokeweight=".5pt">
                    <v:textbox>
                      <w:txbxContent>
                        <w:p w14:paraId="4BFC582F" w14:textId="77777777" w:rsidR="00C738E6" w:rsidRDefault="00C738E6" w:rsidP="00C738E6">
                          <w:r>
                            <w:t>O</w:t>
                          </w:r>
                        </w:p>
                      </w:txbxContent>
                    </v:textbox>
                  </v:shape>
                  <v:shape id="Text Box 1960044601" o:spid="_x0000_s1549" type="#_x0000_t202" style="position:absolute;left:4266;top:5651;width:3783;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xCksMA&#10;AADcAAAADwAAAGRycy9kb3ducmV2LnhtbERPS4vCMBC+L+x/CLPgbU0t+KBrFCnIiujBx8XbbDO2&#10;xWbSbaJWf70RBG/z8T1nPG1NJS7UuNKygl43AkGcWV1yrmC/m3+PQDiPrLGyTApu5GA6+fwYY6Lt&#10;lTd02fpchBB2CSoovK8TKV1WkEHXtTVx4I62MegDbHKpG7yGcFPJOIoG0mDJoaHAmtKCstP2bBQs&#10;0/kaN3+xGd2r9Hd1nNX/+0Nfqc5XO/sB4an1b/HLvdBh/jCG5zPhAj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gxCksMAAADcAAAADwAAAAAAAAAAAAAAAACYAgAAZHJzL2Rv&#10;d25yZXYueG1sUEsFBgAAAAAEAAQA9QAAAIgDAAAAAA==&#10;" filled="f" stroked="f" strokeweight=".5pt">
                    <v:textbox>
                      <w:txbxContent>
                        <w:p w14:paraId="053DB8F5" w14:textId="77777777" w:rsidR="00C738E6" w:rsidRDefault="00C738E6" w:rsidP="00C738E6">
                          <w:pPr>
                            <w:rPr>
                              <w:sz w:val="20"/>
                            </w:rPr>
                          </w:pPr>
                          <w:r>
                            <w:rPr>
                              <w:sz w:val="20"/>
                            </w:rPr>
                            <w:t>1</w:t>
                          </w:r>
                        </w:p>
                      </w:txbxContent>
                    </v:textbox>
                  </v:shape>
                  <v:shape id="Text Box 1960044603" o:spid="_x0000_s1550" type="#_x0000_t202" style="position:absolute;left:7581;top:5552;width:3782;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DnCcMA&#10;AADcAAAADwAAAGRycy9kb3ducmV2LnhtbERPS4vCMBC+L/gfwgje1lQXV6lGkYKsiHvwcfE2NmNb&#10;bCa1iVr99ZsFwdt8fM+ZzBpTihvVrrCsoNeNQBCnVhecKdjvFp8jEM4jaywtk4IHOZhNWx8TjLW9&#10;84ZuW5+JEMIuRgW591UspUtzMui6tiIO3MnWBn2AdSZ1jfcQbkrZj6JvabDg0JBjRUlO6Xl7NQpW&#10;yeIXN8e+GT3L5Gd9mleX/WGgVKfdzMcgPDX+LX65lzrMH37B/zPhAj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UDnCcMAAADcAAAADwAAAAAAAAAAAAAAAACYAgAAZHJzL2Rv&#10;d25yZXYueG1sUEsFBgAAAAAEAAQA9QAAAIgDAAAAAA==&#10;" filled="f" stroked="f" strokeweight=".5pt">
                    <v:textbox>
                      <w:txbxContent>
                        <w:p w14:paraId="47C5FE3C" w14:textId="77777777" w:rsidR="00C738E6" w:rsidRDefault="00C738E6" w:rsidP="00C738E6">
                          <w:pPr>
                            <w:rPr>
                              <w:sz w:val="20"/>
                            </w:rPr>
                          </w:pPr>
                          <w:r>
                            <w:rPr>
                              <w:sz w:val="20"/>
                            </w:rPr>
                            <w:t>2</w:t>
                          </w:r>
                        </w:p>
                      </w:txbxContent>
                    </v:textbox>
                  </v:shape>
                  <v:shape id="Text Box 1960044605" o:spid="_x0000_s1551" type="#_x0000_t202" style="position:absolute;left:10220;top:5525;width:3782;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l/fcMA&#10;AADcAAAADwAAAGRycy9kb3ducmV2LnhtbERPS4vCMBC+L/gfwgje1lRZV6lGkYKsiHvwcfE2NmNb&#10;bCa1iVr99ZsFwdt8fM+ZzBpTihvVrrCsoNeNQBCnVhecKdjvFp8jEM4jaywtk4IHOZhNWx8TjLW9&#10;84ZuW5+JEMIuRgW591UspUtzMui6tiIO3MnWBn2AdSZ1jfcQbkrZj6JvabDg0JBjRUlO6Xl7NQpW&#10;yeIXN8e+GT3L5Gd9mleX/WGgVKfdzMcgPDX+LX65lzrMH37B/zPhAj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ql/fcMAAADcAAAADwAAAAAAAAAAAAAAAACYAgAAZHJzL2Rv&#10;d25yZXYueG1sUEsFBgAAAAAEAAQA9QAAAIgDAAAAAA==&#10;" filled="f" stroked="f" strokeweight=".5pt">
                    <v:textbox>
                      <w:txbxContent>
                        <w:p w14:paraId="3A2F39EC" w14:textId="77777777" w:rsidR="00C738E6" w:rsidRDefault="00C738E6" w:rsidP="00C738E6">
                          <w:pPr>
                            <w:rPr>
                              <w:sz w:val="20"/>
                            </w:rPr>
                          </w:pPr>
                          <w:r>
                            <w:rPr>
                              <w:sz w:val="20"/>
                            </w:rPr>
                            <w:t>3</w:t>
                          </w:r>
                        </w:p>
                      </w:txbxContent>
                    </v:textbox>
                  </v:shape>
                  <v:shape id="Text Box 1960044606" o:spid="_x0000_s1552" type="#_x0000_t202" style="position:absolute;left:11437;top:5394;width:4696;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Xa5sQA&#10;AADcAAAADwAAAGRycy9kb3ducmV2LnhtbERPTWvCQBC9F/wPyxR6q5sKakhdJQSCpehB66W3aXZM&#10;QrOzMbsmaX99VxB6m8f7nNVmNI3oqXO1ZQUv0wgEcWF1zaWC00f+HINwHlljY5kU/JCDzXrysMJE&#10;24EP1B99KUIIuwQVVN63iZSuqMigm9qWOHBn2xn0AXal1B0OIdw0chZFC2mw5tBQYUtZRcX38WoU&#10;vGf5Hg9fMxP/Ntl2d07by+lzrtTT45i+gvA0+n/x3f2mw/zlHG7PhAv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Hl2ubEAAAA3AAAAA8AAAAAAAAAAAAAAAAAmAIAAGRycy9k&#10;b3ducmV2LnhtbFBLBQYAAAAABAAEAPUAAACJAwAAAAA=&#10;" filled="f" stroked="f" strokeweight=".5pt">
                    <v:textbox>
                      <w:txbxContent>
                        <w:p w14:paraId="3372FDAF" w14:textId="77777777" w:rsidR="00C738E6" w:rsidRDefault="00C738E6" w:rsidP="00C738E6">
                          <w:pPr>
                            <w:rPr>
                              <w:i/>
                              <w:sz w:val="20"/>
                            </w:rPr>
                          </w:pPr>
                          <w:r>
                            <w:rPr>
                              <w:i/>
                              <w:sz w:val="20"/>
                            </w:rPr>
                            <w:t>t(ms)</w:t>
                          </w:r>
                        </w:p>
                      </w:txbxContent>
                    </v:textbox>
                  </v:shape>
                  <v:line id="Straight Connector 176" o:spid="_x0000_s1553" style="position:absolute;flip:y;visibility:visible;mso-wrap-style:square" from="18377,3177" to="21109,57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LTDcEAAADcAAAADwAAAGRycy9kb3ducmV2LnhtbERPTWsCMRC9C/0PYYTeNGsP1m6NIkJB&#10;eqtV8Dhsxs3qZrJNpu723zeFgrd5vM9ZrgffqhvF1AQ2MJsWoIirYBuuDRw+3yYLUEmQLbaBycAP&#10;JVivHkZLLG3o+YNue6lVDuFUogEn0pVap8qRxzQNHXHmziF6lAxjrW3EPof7Vj8VxVx7bDg3OOxo&#10;66i67r+9gVZ/HcW99932cooyux5O9qXaGfM4HjavoIQGuYv/3Tub5z/P4e+ZfIFe/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GEtMNwQAAANwAAAAPAAAAAAAAAAAAAAAA&#10;AKECAABkcnMvZG93bnJldi54bWxQSwUGAAAAAAQABAD5AAAAjwMAAAAA&#10;" strokecolor="windowText" strokeweight="1pt">
                    <v:stroke joinstyle="miter"/>
                  </v:line>
                  <v:line id="Straight Connector 177" o:spid="_x0000_s1554" style="position:absolute;visibility:visible;mso-wrap-style:square" from="21178,5854" to="23842,5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WGsMEAAADcAAAADwAAAGRycy9kb3ducmV2LnhtbERPTWvCQBC9C/0PyxR6001KURtdRVpK&#10;e1MT6XnIjkkwOxuzU03/vVsoeJvH+5zlenCtulAfGs8G0kkCirj0tuHKwKH4GM9BBUG22HomA78U&#10;YL16GC0xs/7Ke7rkUqkYwiFDA7VIl2kdypochonviCN39L1DibCvtO3xGsNdq5+TZKodNhwbauzo&#10;rabylP84A0OaTs9VSekLbT9fv3dSHHN5N+bpcdgsQAkNchf/u79snD+bwd8z8QK9u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4lYawwQAAANwAAAAPAAAAAAAAAAAAAAAA&#10;AKECAABkcnMvZG93bnJldi54bWxQSwUGAAAAAAQABAD5AAAAjwMAAAAA&#10;" strokecolor="windowText" strokeweight="1.5pt">
                    <v:stroke joinstyle="miter"/>
                  </v:line>
                  <v:line id="Straight Connector 178" o:spid="_x0000_s1555" style="position:absolute;visibility:visible;mso-wrap-style:square" from="23913,5845" to="26652,8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v9xsMAAADcAAAADwAAAGRycy9kb3ducmV2LnhtbESPQU/DMAyF70j8h8hIu7F0HGCUpRVC&#10;TOLCgW7sbDWmLTROlGRt9+/xAYmbrff83uddvbhRTRTT4NnAZl2AIm69HbgzcDzsb7egUka2OHom&#10;AxdKUFfXVzssrZ/5g6Ymd0pCOJVooM85lFqntieHae0DsWhfPjrMssZO24izhLtR3xXFvXY4sDT0&#10;GOilp/anOTsDDev3x03otqdI05yWcPg8vX4bs7pZnp9AZVryv/nv+s0K/oPQyjMyga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Tr/cbDAAAA3AAAAA8AAAAAAAAAAAAA&#10;AAAAoQIAAGRycy9kb3ducmV2LnhtbFBLBQYAAAAABAAEAPkAAACRAwAAAAA=&#10;" strokecolor="windowText" strokeweight="1pt">
                    <v:stroke joinstyle="miter"/>
                  </v:line>
                  <v:line id="Straight Connector 1602997504" o:spid="_x0000_s1556" style="position:absolute;visibility:visible;mso-wrap-style:square" from="18521,8561" to="26652,8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5cMn6csAAADjAAAADwAA&#10;AAAAAAAAAAAAAAChAgAAZHJzL2Rvd25yZXYueG1sUEsFBgAAAAAEAAQA+QAAAJkDAAAAAA==&#10;" strokecolor="windowText" strokeweight=".5pt">
                    <v:stroke dashstyle="dash" joinstyle="miter"/>
                  </v:line>
                  <v:line id="Straight Connector 1602997505" o:spid="_x0000_s1557" style="position:absolute;flip:y;visibility:visible;mso-wrap-style:square" from="26673,5817" to="26673,8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wSMkAAADjAAAADwAAAGRycy9kb3ducmV2LnhtbERPX2vCMBB/F/Ydwg18kZkoWNdqlCHI&#10;9uLGVNjr0ZxtZ3MpTdZ2fvplMNjj/f7fejvYWnTU+sqxhtlUgSDOnam40HA+7R8eQfiAbLB2TBq+&#10;ycN2czdaY2Zcz+/UHUMhYgj7DDWUITSZlD4vyaKfuoY4chfXWgzxbAtpWuxjuK3lXKlEWqw4NpTY&#10;0K6k/Hr8shomb33eX58785Es8XQOr4fPm021Ht8PTysQgYbwL/5zv5g4P1HzNF0u1AJ+f4oAyM0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2HsEjJAAAA4wAAAA8AAAAA&#10;AAAAAAAAAAAAoQIAAGRycy9kb3ducmV2LnhtbFBLBQYAAAAABAAEAPkAAACXAwAAAAA=&#10;" strokecolor="windowText" strokeweight=".5pt">
                    <v:stroke dashstyle="dash" joinstyle="miter"/>
                  </v:line>
                  <v:line id="Straight Connector 1602997506" o:spid="_x0000_s1558" style="position:absolute;flip:y;visibility:visible;mso-wrap-style:square" from="21145,3140" to="21145,5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UuP8kAAADjAAAADwAAAGRycy9kb3ducmV2LnhtbERPS2vCQBC+F/oflil4KXW3QmMTXaUI&#10;0l6s+ACvQ3aapGZnQ3ZNUn99t1DwON975svB1qKj1leONTyPFQji3JmKCw3Hw/rpFYQPyAZrx6Th&#10;hzwsF/d3c8yM63lH3T4UIoawz1BDGUKTSenzkiz6sWuII/flWoshnm0hTYt9DLe1nCiVSIsVx4YS&#10;G1qVlJ/3F6vhcdvn/fm9M6dkiodj+Nx8X22q9ehheJuBCDSEm/jf/WHi/ERN0nT6ohL4+ykCIBe/&#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1VLj/JAAAA4wAAAA8AAAAA&#10;AAAAAAAAAAAAoQIAAGRycy9kb3ducmV2LnhtbFBLBQYAAAAABAAEAPkAAACXAwAAAAA=&#10;" strokecolor="windowText" strokeweight=".5pt">
                    <v:stroke dashstyle="dash" joinstyle="miter"/>
                  </v:line>
                  <v:shape id="Straight Arrow Connector 1602997507" o:spid="_x0000_s1559" type="#_x0000_t32" style="position:absolute;left:18415;top:1545;width:0;height:799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A0HWscAAADjAAAADwAAAGRycy9kb3ducmV2LnhtbERPzWoCMRC+F/oOYQq91aSCWlejLAVB&#10;Ly21+wDjZswubibLJu7P2zeFQo/z/c92P7pG9NSF2rOG15kCQVx6U7PVUHwfXt5AhIhssPFMGiYK&#10;sN89PmwxM37gL+rP0YoUwiFDDVWMbSZlKCtyGGa+JU7c1XcOYzo7K02HQwp3jZwrtZQOa04NFbb0&#10;XlF5O9+dBrv4+Mwvh3tx649qGq7FyebTSevnpzHfgIg0xn/xn/to0vylmq/Xq4Vawe9PCQC5+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DQdaxwAAAOMAAAAPAAAAAAAA&#10;AAAAAAAAAKECAABkcnMvZG93bnJldi54bWxQSwUGAAAAAAQABAD5AAAAlQMAAAAA&#10;" strokecolor="windowText" strokeweight=".5pt">
                    <v:stroke endarrow="classic" endarrowwidth="narrow" joinstyle="miter"/>
                  </v:shape>
                  <v:shape id="Straight Arrow Connector 1602997508" o:spid="_x0000_s1560" type="#_x0000_t32" style="position:absolute;left:18415;top:5929;width:980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0nQHmygAAAOMAAAAPAAAA&#10;AAAAAAAAAAAAAKECAABkcnMvZG93bnJldi54bWxQSwUGAAAAAAQABAD5AAAAmAMAAAAA&#10;" strokecolor="windowText" strokeweight=".5pt">
                    <v:stroke endarrow="classic" endarrowwidth="narrow" joinstyle="miter"/>
                  </v:shape>
                  <v:group id="Group 1602997509" o:spid="_x0000_s1561" style="position:absolute;left:33909;top:1545;width:9837;height:7993" coordorigin="33909,1545" coordsize="9837,79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CUqicyyQAA&#10;AOMAAAAPAAAAAAAAAAAAAAAAAKoCAABkcnMvZG93bnJldi54bWxQSwUGAAAAAAQABAD6AAAAoAMA&#10;AAAA&#10;">
                    <v:line id="Straight Connector 1602997510" o:spid="_x0000_s1562" style="position:absolute;visibility:visible;mso-wrap-style:square" from="33942,8617" to="36606,86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C9r8kAAADjAAAADwAAAGRycy9kb3ducmV2LnhtbESPQU/DMAyF70j8h8hI3FjaSYy1LJsQ&#10;AokLB7qxs9WYttA4URLa8u/xAYmj7ef33rc7LG5UE8U0eDZQrgpQxK23A3cGTsfnmy2olJEtjp7J&#10;wA8lOOwvL3ZYWz/zG01N7pSYcKrRQJ9zqLVObU8O08oHYrl9+Ogwyxg7bSPOYu5GvS6KjXY4sCT0&#10;GOixp/ar+XYGGtavVRm67TnSNKclHN/PT5/GXF8tD/egMi35X/z3/WKl/qZYV9XdbSkUwiQL0Pt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oAva/JAAAA4wAAAA8AAAAA&#10;AAAAAAAAAAAAoQIAAGRycy9kb3ducmV2LnhtbFBLBQYAAAAABAAEAPkAAACXAwAAAAA=&#10;" strokecolor="windowText" strokeweight="1pt">
                      <v:stroke joinstyle="miter"/>
                    </v:line>
                    <v:line id="Straight Connector 1602997511" o:spid="_x0000_s1563" style="position:absolute;flip:y;visibility:visible;mso-wrap-style:square" from="36643,3106" to="39362,8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HMUsYAAADjAAAADwAAAGRycy9kb3ducmV2LnhtbERPX0vDMBB/F/wO4QTfXNqB03bLhgyE&#10;4Ztzwh6P5tbUNZeanGv99kYQfLzf/1ttJt+rC8XUBTZQzgpQxE2wHbcGDm/Pd4+gkiBb7AOTgW9K&#10;sFlfX62wtmHkV7rspVU5hFONBpzIUGudGkce0ywMxJk7hehR8hlbbSOOOdz3el4UC+2x49zgcKCt&#10;o+a8//IGev35Lu5lHLYfxyjl+XC0VbMz5vZmelqCEprkX/zn3tk8f1HMq+rhvizh96cMgF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sRzFLGAAAA4wAAAA8AAAAAAAAA&#10;AAAAAAAAoQIAAGRycy9kb3ducmV2LnhtbFBLBQYAAAAABAAEAPkAAACUAwAAAAA=&#10;" strokecolor="windowText" strokeweight="1pt">
                      <v:stroke joinstyle="miter"/>
                    </v:line>
                    <v:line id="Straight Connector 1602997512" o:spid="_x0000_s1564" style="position:absolute;visibility:visible;mso-wrap-style:square" from="39336,3091" to="42165,3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6GQ8YAAADjAAAADwAAAGRycy9kb3ducmV2LnhtbERPT0vDMBS/C36H8ARvLm1hc63LxhgO&#10;vHiw050fzbPt1ryEJLb12xtB8Ph+/99mN5tBjORDb1lBvshAEDdW99wqeD8dH9YgQkTWOFgmBd8U&#10;YLe9vdlgpe3EbzTWsRUphEOFCroYXSVlaDoyGBbWESfu03qDMZ2+ldrjlMLNIIssW0mDPaeGDh0d&#10;Omqu9ZdRULN8LXPXrs+exinM7vRxfr4odX83759ARJrjv/jP/aLT/FVWlOXjMi/g96cEgN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WehkPGAAAA4wAAAA8AAAAAAAAA&#10;AAAAAAAAoQIAAGRycy9kb3ducmV2LnhtbFBLBQYAAAAABAAEAPkAAACUAwAAAAA=&#10;" strokecolor="windowText" strokeweight="1pt">
                      <v:stroke joinstyle="miter"/>
                    </v:line>
                    <v:line id="Straight Connector 1602997513" o:spid="_x0000_s1565" style="position:absolute;visibility:visible;mso-wrap-style:square" from="33909,3124" to="39369,31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7/MpQMsAAADjAAAADwAA&#10;AAAAAAAAAAAAAAChAgAAZHJzL2Rvd25yZXYueG1sUEsFBgAAAAAEAAQA+QAAAJkDAAAAAA==&#10;" strokecolor="windowText" strokeweight=".5pt">
                      <v:stroke dashstyle="dash" joinstyle="miter"/>
                    </v:line>
                    <v:line id="Straight Connector 1602997514" o:spid="_x0000_s1566" style="position:absolute;flip:y;visibility:visible;mso-wrap-style:square" from="39402,3157" to="39402,5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KDDskAAADjAAAADwAAAGRycy9kb3ducmV2LnhtbERPzWrCQBC+F3yHZQQvpW6UGpvoKiKU&#10;9lKlKvQ6ZMckmp0N2W2S9um7BcHjfP+zXPemEi01rrSsYDKOQBBnVpecKzgdX59eQDiPrLGyTAp+&#10;yMF6NXhYYqptx5/UHnwuQgi7FBUU3teplC4ryKAb25o4cGfbGPThbHKpG+xCuKnkNIpiabDk0FBg&#10;TduCsuvh2yh43HdZd31r9Vc8x+PJ7z4uvyZRajTsNwsQnnp/F9/c7zrMj6Npksxnk2f4/ykAIFd/&#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cSgw7JAAAA4wAAAA8AAAAA&#10;AAAAAAAAAAAAoQIAAGRycy9kb3ducmV2LnhtbFBLBQYAAAAABAAEAPkAAACXAwAAAAA=&#10;" strokecolor="windowText" strokeweight=".5pt">
                      <v:stroke dashstyle="dash" joinstyle="miter"/>
                    </v:line>
                    <v:line id="Straight Connector 1602997515" o:spid="_x0000_s1567" style="position:absolute;flip:y;visibility:visible;mso-wrap-style:square" from="42132,2993" to="42132,5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4mlckAAADjAAAADwAAAGRycy9kb3ducmV2LnhtbERPS2vCQBC+F/oflil4KXWjYGxSVxFB&#10;7MWKD+h1yE6T1OxsyK5J6q93hYLH+d4zW/SmEi01rrSsYDSMQBBnVpecKzgd12/vIJxH1lhZJgV/&#10;5GAxf36aYaptx3tqDz4XIYRdigoK7+tUSpcVZNANbU0cuB/bGPThbHKpG+xCuKnkOIpiabDk0FBg&#10;TauCsvPhYhS87rqsO29a/R1P8XjyX9vfq0mUGrz0yw8Qnnr/EP+7P3WYH0fjJJlORhO4/xQAkPMb&#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heJpXJAAAA4wAAAA8AAAAA&#10;AAAAAAAAAAAAoQIAAGRycy9kb3ducmV2LnhtbFBLBQYAAAAABAAEAPkAAACXAwAAAAA=&#10;" strokecolor="windowText" strokeweight=".5pt">
                      <v:stroke dashstyle="dash" joinstyle="miter"/>
                    </v:line>
                    <v:line id="Straight Connector 1602997516" o:spid="_x0000_s1568" style="position:absolute;flip:y;visibility:visible;mso-wrap-style:square" from="36639,5789" to="36639,84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y44skAAADjAAAADwAAAGRycy9kb3ducmV2LnhtbERPzWrCQBC+F3yHZYReSt0oNDbRVUSQ&#10;9lJLo9DrkB2TaHY2ZLdJ2qd3BaHH+f5nuR5MLTpqXWVZwXQSgSDOra64UHA87J5fQTiPrLG2TAp+&#10;ycF6NXpYYqptz1/UZb4QIYRdigpK75tUSpeXZNBNbEMcuJNtDfpwtoXULfYh3NRyFkWxNFhxaCix&#10;oW1J+SX7MQqePvu8v7x1+jue4+Ho9x/nP5Mo9TgeNgsQngb/L76733WYH0ezJJm/TGO4/RQAkKsr&#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iMuOLJAAAA4wAAAA8AAAAA&#10;AAAAAAAAAAAAoQIAAGRycy9kb3ducmV2LnhtbFBLBQYAAAAABAAEAPkAAACXAwAAAAA=&#10;" strokecolor="windowText" strokeweight=".5pt">
                      <v:stroke dashstyle="dash" joinstyle="miter"/>
                    </v:line>
                    <v:shape id="Straight Arrow Connector 1602997517" o:spid="_x0000_s1569" type="#_x0000_t32" style="position:absolute;left:33909;top:1545;width:0;height:799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SRh8cAAADjAAAADwAAAGRycy9kb3ducmV2LnhtbERPzWoCMRC+F/oOYQq91URBrVujLAVB&#10;Ly3VfYDpZswubibLJu7P2zeFQo/z/c92P7pG9NSF2rOG+UyBIC69qdlqKC6Hl1cQISIbbDyThokC&#10;7HePD1vMjB/4i/pztCKFcMhQQxVjm0kZyoochplviRN39Z3DmM7OStPhkMJdIxdKraTDmlNDhS29&#10;V1TeznenwS4/PvPvw7249Uc1DdfiZPPppPXz05i/gYg0xn/xn/to0vyVWmw26+V8Db8/JQDk7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11JGHxwAAAOMAAAAPAAAAAAAA&#10;AAAAAAAAAKECAABkcnMvZG93bnJldi54bWxQSwUGAAAAAAQABAD5AAAAlQMAAAAA&#10;" strokecolor="windowText" strokeweight=".5pt">
                      <v:stroke endarrow="classic" endarrowwidth="narrow" joinstyle="miter"/>
                    </v:shape>
                    <v:shape id="Straight Arrow Connector 1602997518" o:spid="_x0000_s1570" type="#_x0000_t32" style="position:absolute;left:33944;top:5819;width:980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xRJc7ygAAAOMAAAAPAAAA&#10;AAAAAAAAAAAAAKECAABkcnMvZG93bnJldi54bWxQSwUGAAAAAAQABAD5AAAAmAMAAAAA&#10;" strokecolor="windowText" strokeweight=".5pt">
                      <v:stroke endarrow="classic" endarrowwidth="narrow" joinstyle="miter"/>
                    </v:shape>
                  </v:group>
                  <v:line id="Straight Connector 1602997519" o:spid="_x0000_s1571" style="position:absolute;visibility:visible;mso-wrap-style:square" from="49353,5860" to="52017,86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oUMsYAAADjAAAADwAAAGRycy9kb3ducmV2LnhtbERPS0vDQBC+F/wPywje2k0K1iZ2W0QU&#10;vPTQ9HEesmMSzc4uu2sS/71bKHic7z2b3WR6MZAPnWUF+SIDQVxb3XGj4HR8n69BhIissbdMCn4p&#10;wG57N9tgqe3IBxqq2IgUwqFEBW2MrpQy1C0ZDAvriBP3ab3BmE7fSO1xTOGml8ssW0mDHaeGFh29&#10;tlR/Vz9GQcVyX+SuWV88DWOY3PF8eftS6uF+enkGEWmK/+Kb+0On+atsWRRPj3kB158SAHL7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s6FDLGAAAA4wAAAA8AAAAAAAAA&#10;AAAAAAAAoQIAAGRycy9kb3ducmV2LnhtbFBLBQYAAAAABAAEAPkAAACUAwAAAAA=&#10;" strokecolor="windowText" strokeweight="1pt">
                    <v:stroke joinstyle="miter"/>
                  </v:line>
                  <v:line id="Straight Connector 1602997520" o:spid="_x0000_s1572" style="position:absolute;visibility:visible;mso-wrap-style:square" from="52083,5854" to="54747,5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1DR8gAAADjAAAADwAAAGRycy9kb3ducmV2LnhtbESPwU7DQAxE70j8w8pI3OgmEQQSuq0Q&#10;CMENSBFnK+smEVlvyJo2/D0+IHG0PZ6Zt94uYTQHmtMQ2UG+ysAQt9EP3Dl43z1e3IBJguxxjEwO&#10;fijBdnN6ssbaxyO/0aGRzqgJpxod9CJTbW1qewqYVnEi1ts+zgFFx7mzfsajmofRFllW2oADa0KP&#10;E9331H4238HBkuflV9dSfkkvT9XHq+z2jTw4d3623N2CEVrkX/z3/ey1fpkVVXV9VSiFMukC7OY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Z1DR8gAAADjAAAADwAAAAAA&#10;AAAAAAAAAAChAgAAZHJzL2Rvd25yZXYueG1sUEsFBgAAAAAEAAQA+QAAAJYDAAAAAA==&#10;" strokecolor="windowText" strokeweight="1.5pt">
                    <v:stroke joinstyle="miter"/>
                  </v:line>
                  <v:line id="Straight Connector 1602997521" o:spid="_x0000_s1573" style="position:absolute;flip:y;visibility:visible;mso-wrap-style:square" from="54790,3091" to="57576,5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X0G78YAAADjAAAADwAAAGRycy9kb3ducmV2LnhtbERPX0vDMBB/F/wO4QTfXNqC09ZlQwbC&#10;8M05YY9HczZ1zaUm51q/vREEH+/3/1ab2Q/qTDH1gQ2UiwIUcRtsz52Bw+vTzT2oJMgWh8Bk4JsS&#10;bNaXFytsbJj4hc576VQO4dSgAScyNlqn1pHHtAgjcebeQ/Qo+YydthGnHO4HXRXFUnvsOTc4HGnr&#10;qD3tv7yBQX++iXuexu3HMUp5Ohxt3e6Mub6aHx9ACc3yL/5z72yevyyqur67rUr4/SkDoN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V9Bu/GAAAA4wAAAA8AAAAAAAAA&#10;AAAAAAAAoQIAAGRycy9kb3ducmV2LnhtbFBLBQYAAAAABAAEAPkAAACUAwAAAAA=&#10;" strokecolor="windowText" strokeweight="1pt">
                    <v:stroke joinstyle="miter"/>
                  </v:line>
                  <v:line id="Straight Connector 1602997522" o:spid="_x0000_s1574" style="position:absolute;visibility:visible;mso-wrap-style:square" from="49320,3124" to="57579,31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TtNGZssAAADjAAAADwAA&#10;AAAAAAAAAAAAAAChAgAAZHJzL2Rvd25yZXYueG1sUEsFBgAAAAAEAAQA+QAAAJkDAAAAAA==&#10;" strokecolor="windowText" strokeweight=".5pt">
                    <v:stroke dashstyle="dash" joinstyle="miter"/>
                  </v:line>
                  <v:line id="Straight Connector 1602997523" o:spid="_x0000_s1575" style="position:absolute;flip:y;visibility:visible;mso-wrap-style:square" from="57543,2993" to="57543,5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aX0cfJAAAA4wAAAA8AAAAA&#10;AAAAAAAAAAAAoQIAAGRycy9kb3ducmV2LnhtbFBLBQYAAAAABAAEAPkAAACXAwAAAAA=&#10;" strokecolor="windowText" strokeweight=".5pt">
                    <v:stroke dashstyle="dash" joinstyle="miter"/>
                  </v:line>
                  <v:line id="Straight Connector 1602997524" o:spid="_x0000_s1576" style="position:absolute;flip:y;visibility:visible;mso-wrap-style:square" from="52050,5789" to="52050,84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l+SbPJAAAA4wAAAA8AAAAA&#10;AAAAAAAAAAAAoQIAAGRycy9kb3ducmV2LnhtbFBLBQYAAAAABAAEAPkAAACXAwAAAAA=&#10;" strokecolor="windowText" strokeweight=".5pt">
                    <v:stroke dashstyle="dash" joinstyle="miter"/>
                  </v:line>
                  <v:shape id="Straight Arrow Connector 1602997525" o:spid="_x0000_s1577" type="#_x0000_t32" style="position:absolute;left:49320;top:1545;width:0;height:799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Zg1scAAADjAAAADwAAAGRycy9kb3ducmV2LnhtbERP3WrCMBS+H+wdwhl4NxMLdbMapQiC&#10;3mxM+wBnzTEtNklpYn/efhGEXZ7v/2x2o2lYT52vnZWwmAtgZEunaqslFJfD+ycwH9AqbJwlCRN5&#10;2G1fXzaYKTfYH+rPQbMYYn2GEqoQ2oxzX1Zk0M9dSzZyV9cZDPHsNFcdDjHcNDwRYskN1jY2VNjS&#10;vqLydr4bCTr9+s5/D/fi1h/FNFyLk86nk5SztzFfAws0hn/x031Ucf5SJKvVR5qk8PgpAsC3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kJmDWxwAAAOMAAAAPAAAAAAAA&#10;AAAAAAAAAKECAABkcnMvZG93bnJldi54bWxQSwUGAAAAAAQABAD5AAAAlQMAAAAA&#10;" strokecolor="windowText" strokeweight=".5pt">
                    <v:stroke endarrow="classic" endarrowwidth="narrow" joinstyle="miter"/>
                  </v:shape>
                  <v:shape id="Straight Arrow Connector 1602997526" o:spid="_x0000_s1578" type="#_x0000_t32" style="position:absolute;left:49320;top:5907;width:980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tsb8YAAADjAAAADwAAAGRycy9kb3ducmV2LnhtbERPX2vCMBB/H/gdwg18m+kK1lmNIjrB&#10;h8HUCb4ezdkUm0toMq3ffhkM9ni//zdf9rYVN+pC41jB6ygDQVw53XCt4PS1fXkDESKyxtYxKXhQ&#10;gOVi8DTHUrs7H+h2jLVIIRxKVGBi9KWUoTJkMYycJ07cxXUWYzq7WuoO7ynctjLPskJabDg1GPS0&#10;NlRdj99WwXXs0cvNe9h/7j7MdsLnNm9YqeFzv5qBiNTHf/Gfe6fT/CLLp9PJOC/g96cEgFz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H7bG/GAAAA4wAAAA8AAAAAAAAA&#10;AAAAAAAAoQIAAGRycy9kb3ducmV2LnhtbFBLBQYAAAAABAAEAPkAAACUAwAAAAA=&#10;" strokecolor="windowText" strokeweight=".5pt">
                    <v:stroke endarrow="classic" endarrowwidth="narrow" joinstyle="miter"/>
                  </v:shape>
                  <v:line id="Straight Connector 1602997527" o:spid="_x0000_s1579" style="position:absolute;flip:x y;visibility:visible;mso-wrap-style:square" from="49282,8543" to="52036,8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vcBMcAAADjAAAADwAAAGRycy9kb3ducmV2LnhtbERPzWrCQBC+F3yHZYTe6q5BTZO6iiiF&#10;eqzWQ29DdppEs7Mhu8b07V2h0ON8/7NcD7YRPXW+dqxhOlEgiAtnai41fB3fX15B+IBssHFMGn7J&#10;w3o1elpibtyNP6k/hFLEEPY5aqhCaHMpfVGRRT9xLXHkflxnMcSzK6Xp8BbDbSMTpRbSYs2xocKW&#10;thUVl8PVajhZlcnsnAzlPi2+N7PTrj/bo9bP42HzBiLQEP7Ff+4PE+cvVJJl6TxJ4fFTBECu7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5C9wExwAAAOMAAAAPAAAAAAAA&#10;AAAAAAAAAKECAABkcnMvZG93bnJldi54bWxQSwUGAAAAAAQABAD5AAAAlQMAAAAA&#10;" strokecolor="windowText" strokeweight=".5pt">
                    <v:stroke dashstyle="dash" joinstyle="miter"/>
                  </v:line>
                  <v:shape id="Text Box 144" o:spid="_x0000_s1580" type="#_x0000_t202" style="position:absolute;left:17823;top:152;width:2598;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" filled="f" stroked="f" strokeweight=".5pt">
                    <v:textbox>
                      <w:txbxContent>
                        <w:p w14:paraId="509452CD" w14:textId="77777777" w:rsidR="00C738E6" w:rsidRDefault="00C738E6" w:rsidP="00C738E6">
                          <w:pPr>
                            <w:rPr>
                              <w:i/>
                            </w:rPr>
                          </w:pPr>
                          <w:r>
                            <w:rPr>
                              <w:i/>
                            </w:rPr>
                            <w:t>e</w:t>
                          </w:r>
                        </w:p>
                      </w:txbxContent>
                    </v:textbox>
                  </v:shape>
                  <v:shape id="Text Box 145" o:spid="_x0000_s1581" type="#_x0000_t202" style="position:absolute;left:15882;top:1665;width:3783;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e/RMkA&#10;AADjAAAADwAAAGRycy9kb3ducmV2LnhtbERPS2vCQBC+C/6HZQredNOA1qSuIgGxSHvwceltmh2T&#10;0OxszG419te7guBxvvfMFp2pxZlaV1lW8DqKQBDnVldcKDjsV8MpCOeRNdaWScGVHCzm/d4MU20v&#10;vKXzzhcihLBLUUHpfZNK6fKSDLqRbYgDd7StQR/OtpC6xUsIN7WMo2giDVYcGkpsKCsp/939GQWb&#10;bPWF25/YTP/rbP15XDanw/dYqcFLt3wH4anzT/HD/aHD/EkUJ8nbOE7g/lMAQM5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Qe/RMkAAADjAAAADwAAAAAAAAAAAAAAAACYAgAA&#10;ZHJzL2Rvd25yZXYueG1sUEsFBgAAAAAEAAQA9QAAAI4DAAAAAA==&#10;" filled="f" stroked="f" strokeweight=".5pt">
                    <v:textbox>
                      <w:txbxContent>
                        <w:p w14:paraId="6737DC78" w14:textId="77777777" w:rsidR="00C738E6" w:rsidRDefault="00C738E6" w:rsidP="00C738E6">
                          <w:pPr>
                            <w:rPr>
                              <w:i/>
                              <w:vertAlign w:val="subscript"/>
                            </w:rPr>
                          </w:pPr>
                          <w:r>
                            <w:rPr>
                              <w:i/>
                            </w:rPr>
                            <w:t>e</w:t>
                          </w:r>
                          <w:r>
                            <w:rPr>
                              <w:i/>
                              <w:vertAlign w:val="subscript"/>
                            </w:rPr>
                            <w:t>0</w:t>
                          </w:r>
                        </w:p>
                      </w:txbxContent>
                    </v:textbox>
                  </v:shape>
                  <v:shape id="Text Box 146" o:spid="_x0000_s1582" type="#_x0000_t202" style="position:absolute;left:15422;top:7125;width:4724;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" filled="f" stroked="f" strokeweight=".5pt">
                    <v:textbox>
                      <w:txbxContent>
                        <w:p w14:paraId="7A1BD89B" w14:textId="77777777" w:rsidR="00C738E6" w:rsidRDefault="00C738E6" w:rsidP="00C738E6">
                          <w:pPr>
                            <w:rPr>
                              <w:i/>
                            </w:rPr>
                          </w:pPr>
                          <w:r>
                            <w:rPr>
                              <w:i/>
                            </w:rPr>
                            <w:t>-e</w:t>
                          </w:r>
                          <w:r>
                            <w:rPr>
                              <w:i/>
                              <w:vertAlign w:val="subscript"/>
                            </w:rPr>
                            <w:t>0</w:t>
                          </w:r>
                        </w:p>
                      </w:txbxContent>
                    </v:textbox>
                  </v:shape>
                  <v:shape id="Text Box 147" o:spid="_x0000_s1583" type="#_x0000_t202" style="position:absolute;left:16014;top:4559;width:3782;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gln8kA&#10;AADjAAAADwAAAGRycy9kb3ducmV2LnhtbERPS2vCQBC+F/wPywi91Y0pvlJXkYC0iB60XnqbZsck&#10;mJ2N2a2m/npXEDzO957pvDWVOFPjSssK+r0IBHFmdcm5gv338m0MwnlkjZVlUvBPDuazzssUE20v&#10;vKXzzucihLBLUEHhfZ1I6bKCDLqerYkDd7CNQR/OJpe6wUsIN5WMo2goDZYcGgqsKS0oO+7+jIJV&#10;utzg9jc242uVfq4Pi/q0/xko9dptFx8gPLX+KX64v3SYP4ziyWQ0eO/D/acAgJzd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qgln8kAAADjAAAADwAAAAAAAAAAAAAAAACYAgAA&#10;ZHJzL2Rvd25yZXYueG1sUEsFBgAAAAAEAAQA9QAAAI4DAAAAAA==&#10;" filled="f" stroked="f" strokeweight=".5pt">
                    <v:textbox>
                      <w:txbxContent>
                        <w:p w14:paraId="6F1A533F" w14:textId="77777777" w:rsidR="00C738E6" w:rsidRDefault="00C738E6" w:rsidP="00C738E6">
                          <w:r>
                            <w:t>O</w:t>
                          </w:r>
                        </w:p>
                      </w:txbxContent>
                    </v:textbox>
                  </v:shape>
                  <v:shape id="Text Box 148" o:spid="_x0000_s1584" type="#_x0000_t202" style="position:absolute;left:19303;top:5546;width:3782;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q76MkA&#10;AADjAAAADwAAAGRycy9kb3ducmV2LnhtbERPS2vCQBC+F/wPywi91Y0pvqKrSEAspT34uHgbs2MS&#10;zM7G7Kppf70rFHqc7z2zRWsqcaPGlZYV9HsRCOLM6pJzBfvd6m0MwnlkjZVlUvBDDhbzzssME23v&#10;vKHb1ucihLBLUEHhfZ1I6bKCDLqerYkDd7KNQR/OJpe6wXsIN5WMo2goDZYcGgqsKS0oO2+vRsFn&#10;uvrGzTE2498qXX+dlvVlfxgo9dptl1MQnlr/L/5zf+gwfxjFk8lo8B7D86cAgJw/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8nq76MkAAADjAAAADwAAAAAAAAAAAAAAAACYAgAA&#10;ZHJzL2Rvd25yZXYueG1sUEsFBgAAAAAEAAQA9QAAAI4DAAAAAA==&#10;" filled="f" stroked="f" strokeweight=".5pt">
                    <v:textbox>
                      <w:txbxContent>
                        <w:p w14:paraId="5DBBE9DD" w14:textId="77777777" w:rsidR="00C738E6" w:rsidRDefault="00C738E6" w:rsidP="00C738E6">
                          <w:pPr>
                            <w:rPr>
                              <w:sz w:val="20"/>
                            </w:rPr>
                          </w:pPr>
                          <w:r>
                            <w:rPr>
                              <w:sz w:val="20"/>
                            </w:rPr>
                            <w:t>1</w:t>
                          </w:r>
                        </w:p>
                      </w:txbxContent>
                    </v:textbox>
                  </v:shape>
                  <v:shape id="Text Box 149" o:spid="_x0000_s1585" type="#_x0000_t202" style="position:absolute;left:22394;top:5499;width:3783;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Yec8kA&#10;AADjAAAADwAAAGRycy9kb3ducmV2LnhtbERPS2vCQBC+F/wPywje6saIr9RVJCAtogetl96m2TEJ&#10;Zmdjdqupv75bEDzO9575sjWVuFLjSssKBv0IBHFmdcm5guPn+nUKwnlkjZVlUvBLDpaLzsscE21v&#10;vKfrwecihLBLUEHhfZ1I6bKCDLq+rYkDd7KNQR/OJpe6wVsIN5WMo2gsDZYcGgqsKS0oOx9+jIJN&#10;ut7h/js203uVvm9Pq/py/Bop1eu2qzcQnlr/FD/cHzrMH0fxbDYZDYfw/1MAQC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TYec8kAAADjAAAADwAAAAAAAAAAAAAAAACYAgAA&#10;ZHJzL2Rvd25yZXYueG1sUEsFBgAAAAAEAAQA9QAAAI4DAAAAAA==&#10;" filled="f" stroked="f" strokeweight=".5pt">
                    <v:textbox>
                      <w:txbxContent>
                        <w:p w14:paraId="7AE9A65A" w14:textId="77777777" w:rsidR="00C738E6" w:rsidRDefault="00C738E6" w:rsidP="00C738E6">
                          <w:pPr>
                            <w:rPr>
                              <w:sz w:val="20"/>
                            </w:rPr>
                          </w:pPr>
                          <w:r>
                            <w:rPr>
                              <w:sz w:val="20"/>
                            </w:rPr>
                            <w:t>2</w:t>
                          </w:r>
                        </w:p>
                      </w:txbxContent>
                    </v:textbox>
                  </v:shape>
                  <v:shape id="Text Box 150" o:spid="_x0000_s1586" type="#_x0000_t202" style="position:absolute;left:26473;top:5546;width:4697;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GB8kA&#10;AADjAAAADwAAAGRycy9kb3ducmV2LnhtbERPzWrCQBC+C77DMgVvummqVlNXkYAoxR60XnqbZsck&#10;mJ1Ns6vGPr0rFHqc739mi9ZU4kKNKy0reB5EIIgzq0vOFRw+V/0JCOeRNVaWScGNHCzm3c4ME22v&#10;vKPL3ucihLBLUEHhfZ1I6bKCDLqBrYkDd7SNQR/OJpe6wWsIN5WMo2gsDZYcGgqsKS0oO+3PRsF7&#10;uvrA3XdsJr9Vut4el/XP4WukVO+pXb6B8NT6f/Gfe6PD/HEUT6evo5chPH4KAMj5H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t+GB8kAAADjAAAADwAAAAAAAAAAAAAAAACYAgAA&#10;ZHJzL2Rvd25yZXYueG1sUEsFBgAAAAAEAAQA9QAAAI4DAAAAAA==&#10;" filled="f" stroked="f" strokeweight=".5pt">
                    <v:textbox>
                      <w:txbxContent>
                        <w:p w14:paraId="3A15AF4F" w14:textId="77777777" w:rsidR="00C738E6" w:rsidRDefault="00C738E6" w:rsidP="00C738E6">
                          <w:pPr>
                            <w:rPr>
                              <w:i/>
                              <w:sz w:val="20"/>
                            </w:rPr>
                          </w:pPr>
                          <w:r>
                            <w:rPr>
                              <w:i/>
                              <w:sz w:val="20"/>
                            </w:rPr>
                            <w:t>t(ms)</w:t>
                          </w:r>
                        </w:p>
                      </w:txbxContent>
                    </v:textbox>
                  </v:shape>
                  <v:shape id="Text Box 151" o:spid="_x0000_s1587" type="#_x0000_t202" style="position:absolute;left:33367;top:152;width:2599;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MjnMkA&#10;AADjAAAADwAAAGRycy9kb3ducmV2LnhtbERPzWrCQBC+F3yHZYTe6saUWI2uIgFpkXrQevE2Zsck&#10;mJ2N2a2mPn23UPA43//MFp2pxZVaV1lWMBxEIIhzqysuFOy/Vi9jEM4ja6wtk4IfcrCY955mmGp7&#10;4y1dd74QIYRdigpK75tUSpeXZNANbEMcuJNtDfpwtoXULd5CuKllHEUjabDi0FBiQ1lJ+Xn3bRSs&#10;s9UGt8fYjO919v55WjaX/SFR6rnfLacgPHX+If53f+gwfxTFk8lb8prA308BADn/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ZMjnMkAAADjAAAADwAAAAAAAAAAAAAAAACYAgAA&#10;ZHJzL2Rvd25yZXYueG1sUEsFBgAAAAAEAAQA9QAAAI4DAAAAAA==&#10;" filled="f" stroked="f" strokeweight=".5pt">
                    <v:textbox>
                      <w:txbxContent>
                        <w:p w14:paraId="4B395964" w14:textId="77777777" w:rsidR="00C738E6" w:rsidRDefault="00C738E6" w:rsidP="00C738E6">
                          <w:pPr>
                            <w:rPr>
                              <w:i/>
                            </w:rPr>
                          </w:pPr>
                          <w:r>
                            <w:rPr>
                              <w:i/>
                            </w:rPr>
                            <w:t>e</w:t>
                          </w:r>
                        </w:p>
                      </w:txbxContent>
                    </v:textbox>
                  </v:shape>
                  <v:shape id="Text Box 152" o:spid="_x0000_s1588" type="#_x0000_t202" style="position:absolute;left:31427;top:1665;width:3782;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Xj58kA&#10;AADjAAAADwAAAGRycy9kb3ducmV2LnhtbERPS2vCQBC+F/oflin0VncrUTS6igSkIvbg4+JtzI5J&#10;aHY2zW417a/vCoLH+d4znXe2FhdqfeVYw3tPgSDOnam40HDYL99GIHxANlg7Jg2/5GE+e36aYmrc&#10;lbd02YVCxBD2KWooQ2hSKX1ekkXfcw1x5M6utRji2RbStHiN4baWfaWG0mLFsaHEhrKS8q/dj9Ww&#10;zpafuD317eivzj4250XzfTgOtH596RYTEIG68BDf3SsT54+HSiXJIEng9lMEQM7+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mXj58kAAADjAAAADwAAAAAAAAAAAAAAAACYAgAA&#10;ZHJzL2Rvd25yZXYueG1sUEsFBgAAAAAEAAQA9QAAAI4DAAAAAA==&#10;" filled="f" stroked="f" strokeweight=".5pt">
                    <v:textbox>
                      <w:txbxContent>
                        <w:p w14:paraId="647ED8FB" w14:textId="77777777" w:rsidR="00C738E6" w:rsidRDefault="00C738E6" w:rsidP="00C738E6">
                          <w:pPr>
                            <w:rPr>
                              <w:i/>
                              <w:vertAlign w:val="subscript"/>
                            </w:rPr>
                          </w:pPr>
                          <w:r>
                            <w:rPr>
                              <w:i/>
                            </w:rPr>
                            <w:t>e</w:t>
                          </w:r>
                          <w:r>
                            <w:rPr>
                              <w:i/>
                              <w:vertAlign w:val="subscript"/>
                            </w:rPr>
                            <w:t>0</w:t>
                          </w:r>
                        </w:p>
                      </w:txbxContent>
                    </v:textbox>
                  </v:shape>
                  <v:shape id="Text Box 153" o:spid="_x0000_s1589" type="#_x0000_t202" style="position:absolute;left:30966;top:7125;width:4725;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lGfMkA&#10;AADjAAAADwAAAGRycy9kb3ducmV2LnhtbERPS2vCQBC+F/oflil4q7uVRGzqKhKQirQHH5feptkx&#10;Cc3OptlVo7++WxA8zvee6by3jThR52vHGl6GCgRx4UzNpYb9bvk8AeEDssHGMWm4kIf57PFhiplx&#10;Z97QaRtKEUPYZ6ihCqHNpPRFRRb90LXEkTu4zmKIZ1dK0+E5httGjpQaS4s1x4YKW8orKn62R6th&#10;nS8/cfM9spNrk79/HBbt7/4r1Xrw1C/eQATqw118c69MnP86VipJ0iSF/58iAHL2B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SlGfMkAAADjAAAADwAAAAAAAAAAAAAAAACYAgAA&#10;ZHJzL2Rvd25yZXYueG1sUEsFBgAAAAAEAAQA9QAAAI4DAAAAAA==&#10;" filled="f" stroked="f" strokeweight=".5pt">
                    <v:textbox>
                      <w:txbxContent>
                        <w:p w14:paraId="3097F9C8" w14:textId="77777777" w:rsidR="00C738E6" w:rsidRDefault="00C738E6" w:rsidP="00C738E6">
                          <w:pPr>
                            <w:rPr>
                              <w:i/>
                            </w:rPr>
                          </w:pPr>
                          <w:r>
                            <w:rPr>
                              <w:i/>
                            </w:rPr>
                            <w:t>-e</w:t>
                          </w:r>
                          <w:r>
                            <w:rPr>
                              <w:i/>
                              <w:vertAlign w:val="subscript"/>
                            </w:rPr>
                            <w:t>0</w:t>
                          </w:r>
                        </w:p>
                      </w:txbxContent>
                    </v:textbox>
                  </v:shape>
                  <v:shape id="Text Box 154" o:spid="_x0000_s1590" type="#_x0000_t202" style="position:absolute;left:31558;top:4559;width:3783;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vYC8kA&#10;AADjAAAADwAAAGRycy9kb3ducmV2LnhtbERPS2vCQBC+F/oflil4q7uVGGzqKhIQRdqDj0tv0+yY&#10;hGZnY3bVtL++WxA8zvee6by3jbhQ52vHGl6GCgRx4UzNpYbDfvk8AeEDssHGMWn4IQ/z2ePDFDPj&#10;rrylyy6UIoawz1BDFUKbSemLiiz6oWuJI3d0ncUQz66UpsNrDLeNHCmVSos1x4YKW8orKr53Z6th&#10;ky8/cPs1spPfJl+9Hxft6fA51nrw1C/eQATqw118c69NnP+aKpUk4ySF/58iAHL2B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fvYC8kAAADjAAAADwAAAAAAAAAAAAAAAACYAgAA&#10;ZHJzL2Rvd25yZXYueG1sUEsFBgAAAAAEAAQA9QAAAI4DAAAAAA==&#10;" filled="f" stroked="f" strokeweight=".5pt">
                    <v:textbox>
                      <w:txbxContent>
                        <w:p w14:paraId="74EDB139" w14:textId="77777777" w:rsidR="00C738E6" w:rsidRDefault="00C738E6" w:rsidP="00C738E6">
                          <w:r>
                            <w:t>O</w:t>
                          </w:r>
                        </w:p>
                      </w:txbxContent>
                    </v:textbox>
                  </v:shape>
                  <v:shape id="Text Box 155" o:spid="_x0000_s1591" type="#_x0000_t202" style="position:absolute;left:34848;top:5546;width:3782;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d9kMkA&#10;AADjAAAADwAAAGRycy9kb3ducmV2LnhtbERPzWrCQBC+F/oOyxR6q7tKtBpdRQJikfag9eJtzI5J&#10;MDubZldNffpuodDjfP8zW3S2FldqfeVYQ7+nQBDnzlRcaNh/rl7GIHxANlg7Jg3f5GExf3yYYWrc&#10;jbd03YVCxBD2KWooQ2hSKX1ekkXfcw1x5E6utRji2RbStHiL4baWA6VG0mLFsaHEhrKS8vPuYjVs&#10;stUHbo8DO77X2fr9tGy+9oeh1s9P3XIKIlAX/sV/7jcT509GSiXJMHmF358iAHL+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9rd9kMkAAADjAAAADwAAAAAAAAAAAAAAAACYAgAA&#10;ZHJzL2Rvd25yZXYueG1sUEsFBgAAAAAEAAQA9QAAAI4DAAAAAA==&#10;" filled="f" stroked="f" strokeweight=".5pt">
                    <v:textbox>
                      <w:txbxContent>
                        <w:p w14:paraId="79C6C5B0" w14:textId="77777777" w:rsidR="00C738E6" w:rsidRDefault="00C738E6" w:rsidP="00C738E6">
                          <w:pPr>
                            <w:rPr>
                              <w:sz w:val="20"/>
                            </w:rPr>
                          </w:pPr>
                          <w:r>
                            <w:rPr>
                              <w:sz w:val="20"/>
                            </w:rPr>
                            <w:t>1</w:t>
                          </w:r>
                        </w:p>
                      </w:txbxContent>
                    </v:textbox>
                  </v:shape>
                  <v:shape id="Text Box 156" o:spid="_x0000_s1592" type="#_x0000_t202" style="position:absolute;left:38041;top:5753;width:3782;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" filled="f" stroked="f" strokeweight=".5pt">
                    <v:textbox>
                      <w:txbxContent>
                        <w:p w14:paraId="25FCBC74" w14:textId="77777777" w:rsidR="00C738E6" w:rsidRDefault="00C738E6" w:rsidP="00C738E6">
                          <w:pPr>
                            <w:rPr>
                              <w:sz w:val="20"/>
                            </w:rPr>
                          </w:pPr>
                          <w:r>
                            <w:rPr>
                              <w:sz w:val="20"/>
                            </w:rPr>
                            <w:t>2</w:t>
                          </w:r>
                        </w:p>
                      </w:txbxContent>
                    </v:textbox>
                  </v:shape>
                  <v:shape id="Text Box 159" o:spid="_x0000_s1593" type="#_x0000_t202" style="position:absolute;left:42018;top:5546;width:4696;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RMeckA&#10;AADjAAAADwAAAGRycy9kb3ducmV2LnhtbERPS2vCQBC+C/0PyxR6091KFI2uIgFpKXrwcfE2Zsck&#10;NDubZrea9te7QqHH+d4zX3a2FldqfeVYw+tAgSDOnam40HA8rPsTED4gG6wdk4Yf8rBcPPXmmBp3&#10;4x1d96EQMYR9ihrKEJpUSp+XZNEPXEMcuYtrLYZ4toU0Ld5iuK3lUKmxtFhxbCixoayk/HP/bTV8&#10;ZOst7s5DO/mts7fNZdV8HU8jrV+eu9UMRKAu/Iv/3O8mzp+OlUqSUTKFx08RALm4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6GRMeckAAADjAAAADwAAAAAAAAAAAAAAAACYAgAA&#10;ZHJzL2Rvd25yZXYueG1sUEsFBgAAAAAEAAQA9QAAAI4DAAAAAA==&#10;" filled="f" stroked="f" strokeweight=".5pt">
                    <v:textbox>
                      <w:txbxContent>
                        <w:p w14:paraId="1D543A94" w14:textId="77777777" w:rsidR="00C738E6" w:rsidRDefault="00C738E6" w:rsidP="00C738E6">
                          <w:pPr>
                            <w:rPr>
                              <w:i/>
                              <w:sz w:val="20"/>
                            </w:rPr>
                          </w:pPr>
                          <w:r>
                            <w:rPr>
                              <w:i/>
                              <w:sz w:val="20"/>
                            </w:rPr>
                            <w:t>t(ms)</w:t>
                          </w:r>
                        </w:p>
                      </w:txbxContent>
                    </v:textbox>
                  </v:shape>
                  <v:shape id="Text Box 163" o:spid="_x0000_s1594" type="#_x0000_t202" style="position:absolute;left:48709;top:50;width:2599;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" filled="f" stroked="f" strokeweight=".5pt">
                    <v:textbox>
                      <w:txbxContent>
                        <w:p w14:paraId="21129813" w14:textId="77777777" w:rsidR="00C738E6" w:rsidRDefault="00C738E6" w:rsidP="00C738E6">
                          <w:pPr>
                            <w:rPr>
                              <w:i/>
                            </w:rPr>
                          </w:pPr>
                          <w:r>
                            <w:rPr>
                              <w:i/>
                            </w:rPr>
                            <w:t>e</w:t>
                          </w:r>
                        </w:p>
                      </w:txbxContent>
                    </v:textbox>
                  </v:shape>
                  <v:shape id="Text Box 165" o:spid="_x0000_s1595" type="#_x0000_t202" style="position:absolute;left:46768;top:1563;width:3783;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vWoskA&#10;AADjAAAADwAAAGRycy9kb3ducmV2LnhtbERPzWrCQBC+F/oOyxS81V3FiE1dRQKiSHvQevE2Zsck&#10;NDsbs6tGn75bKPQ43/9M552txZVaXznWMOgrEMS5MxUXGvZfy9cJCB+QDdaOScOdPMxnz09TTI27&#10;8Zauu1CIGMI+RQ1lCE0qpc9Lsuj7riGO3Mm1FkM820KaFm8x3NZyqNRYWqw4NpTYUFZS/r27WA2b&#10;bPmJ2+PQTh51tvo4LZrz/pBo3XvpFu8gAnXhX/znXps4/22s1GiUJAP4/SkCIG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8vWoskAAADjAAAADwAAAAAAAAAAAAAAAACYAgAA&#10;ZHJzL2Rvd25yZXYueG1sUEsFBgAAAAAEAAQA9QAAAI4DAAAAAA==&#10;" filled="f" stroked="f" strokeweight=".5pt">
                    <v:textbox>
                      <w:txbxContent>
                        <w:p w14:paraId="5CAA5D3F" w14:textId="77777777" w:rsidR="00C738E6" w:rsidRDefault="00C738E6" w:rsidP="00C738E6">
                          <w:pPr>
                            <w:rPr>
                              <w:i/>
                              <w:vertAlign w:val="subscript"/>
                            </w:rPr>
                          </w:pPr>
                          <w:r>
                            <w:rPr>
                              <w:i/>
                            </w:rPr>
                            <w:t>e</w:t>
                          </w:r>
                          <w:r>
                            <w:rPr>
                              <w:i/>
                              <w:vertAlign w:val="subscript"/>
                            </w:rPr>
                            <w:t>0</w:t>
                          </w:r>
                        </w:p>
                      </w:txbxContent>
                    </v:textbox>
                  </v:shape>
                  <v:shape id="Text Box 166" o:spid="_x0000_s1596" type="#_x0000_t202" style="position:absolute;left:46308;top:7023;width:4724;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lI1ckA&#10;AADjAAAADwAAAGRycy9kb3ducmV2LnhtbERPS2vCQBC+F/oflil4q7sNRmx0FQlIS7EHH5fexuyY&#10;hGZn0+yqaX99VxA8zvee2aK3jThT52vHGl6GCgRx4UzNpYb9bvU8AeEDssHGMWn4JQ+L+ePDDDPj&#10;Lryh8zaUIoawz1BDFUKbSemLiiz6oWuJI3d0ncUQz66UpsNLDLeNTJQaS4s1x4YKW8orKr63J6vh&#10;I1994uaQ2Mlfk7+tj8v2Z/+Vaj146pdTEIH6cBff3O8mzn8dKzUapWkC158iAHL+D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xlI1ckAAADjAAAADwAAAAAAAAAAAAAAAACYAgAA&#10;ZHJzL2Rvd25yZXYueG1sUEsFBgAAAAAEAAQA9QAAAI4DAAAAAA==&#10;" filled="f" stroked="f" strokeweight=".5pt">
                    <v:textbox>
                      <w:txbxContent>
                        <w:p w14:paraId="30E8275C" w14:textId="77777777" w:rsidR="00C738E6" w:rsidRDefault="00C738E6" w:rsidP="00C738E6">
                          <w:pPr>
                            <w:rPr>
                              <w:i/>
                            </w:rPr>
                          </w:pPr>
                          <w:r>
                            <w:rPr>
                              <w:i/>
                            </w:rPr>
                            <w:t>-e</w:t>
                          </w:r>
                          <w:r>
                            <w:rPr>
                              <w:i/>
                              <w:vertAlign w:val="subscript"/>
                            </w:rPr>
                            <w:t>0</w:t>
                          </w:r>
                        </w:p>
                      </w:txbxContent>
                    </v:textbox>
                  </v:shape>
                  <v:shape id="Text Box 167" o:spid="_x0000_s1597" type="#_x0000_t202" style="position:absolute;left:46900;top:4458;width:3783;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XtTskA&#10;AADjAAAADwAAAGRycy9kb3ducmV2LnhtbERPzWrCQBC+F/oOyxS81V2tEY2uIgFRSnvQevE2Zsck&#10;mJ1Ns6umffpuodDjfP8zX3a2FjdqfeVYw6CvQBDnzlRcaDh8rJ8nIHxANlg7Jg1f5GG5eHyYY2rc&#10;nXd024dCxBD2KWooQ2hSKX1ekkXfdw1x5M6utRji2RbStHiP4baWQ6XG0mLFsaHEhrKS8sv+ajW8&#10;Zut33J2GdvJdZ5u386r5PBwTrXtP3WoGIlAX/sV/7q2J86djpUajJHmB358iAHLx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FXtTskAAADjAAAADwAAAAAAAAAAAAAAAACYAgAA&#10;ZHJzL2Rvd25yZXYueG1sUEsFBgAAAAAEAAQA9QAAAI4DAAAAAA==&#10;" filled="f" stroked="f" strokeweight=".5pt">
                    <v:textbox>
                      <w:txbxContent>
                        <w:p w14:paraId="487B5AE1" w14:textId="77777777" w:rsidR="00C738E6" w:rsidRDefault="00C738E6" w:rsidP="00C738E6">
                          <w:r>
                            <w:t>O</w:t>
                          </w:r>
                        </w:p>
                      </w:txbxContent>
                    </v:textbox>
                  </v:shape>
                  <v:shape id="Text Box 168" o:spid="_x0000_s1598" type="#_x0000_t202" style="position:absolute;left:50189;top:5445;width:3783;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7x1OskA&#10;AADjAAAADwAAAGRycy9kb3ducmV2LnhtbERPS2vCQBC+F/oflil4q7uVRGzqKhKQirQHH5feptkx&#10;Cc3OptlVo7++WxA8zvee6by3jThR52vHGl6GCgRx4UzNpYb9bvk8AeEDssHGMWm4kIf57PFhiplx&#10;Z97QaRtKEUPYZ6ihCqHNpPRFRRb90LXEkTu4zmKIZ1dK0+E5httGjpQaS4s1x4YKW8orKn62R6th&#10;nS8/cfM9spNrk79/HBbt7/4r1Xrw1C/eQATqw118c69MnP86VipJ0jSB/58iAHL2B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7x1OskAAADjAAAADwAAAAAAAAAAAAAAAACYAgAA&#10;ZHJzL2Rvd25yZXYueG1sUEsFBgAAAAAEAAQA9QAAAI4DAAAAAA==&#10;" filled="f" stroked="f" strokeweight=".5pt">
                    <v:textbox>
                      <w:txbxContent>
                        <w:p w14:paraId="047D9AD7" w14:textId="77777777" w:rsidR="00C738E6" w:rsidRDefault="00C738E6" w:rsidP="00C738E6">
                          <w:pPr>
                            <w:rPr>
                              <w:sz w:val="20"/>
                            </w:rPr>
                          </w:pPr>
                          <w:r>
                            <w:rPr>
                              <w:sz w:val="20"/>
                            </w:rPr>
                            <w:t>1</w:t>
                          </w:r>
                        </w:p>
                      </w:txbxContent>
                    </v:textbox>
                  </v:shape>
                  <v:shape id="Text Box 169" o:spid="_x0000_s1599" type="#_x0000_t202" style="position:absolute;left:53328;top:5560;width:3783;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DQockA&#10;AADjAAAADwAAAGRycy9kb3ducmV2LnhtbERPS2vCQBC+F/wPywi91V3FiI2uIgGxlPbg49LbmB2T&#10;YHY2Zrea9td3C4LH+d4zX3a2FldqfeVYw3CgQBDnzlRcaDjs1y9TED4gG6wdk4Yf8rBc9J7mmBp3&#10;4y1dd6EQMYR9ihrKEJpUSp+XZNEPXEMcuZNrLYZ4toU0Ld5iuK3lSKmJtFhxbCixoayk/Lz7thre&#10;s/Unbo8jO/2ts83HadVcDl+J1s/9bjUDEagLD/Hd/Wbi/NeJUuNxkiTw/1MEQC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7PDQockAAADjAAAADwAAAAAAAAAAAAAAAACYAgAA&#10;ZHJzL2Rvd25yZXYueG1sUEsFBgAAAAAEAAQA9QAAAI4DAAAAAA==&#10;" filled="f" stroked="f" strokeweight=".5pt">
                    <v:textbox>
                      <w:txbxContent>
                        <w:p w14:paraId="4A958699" w14:textId="77777777" w:rsidR="00C738E6" w:rsidRDefault="00C738E6" w:rsidP="00C738E6">
                          <w:pPr>
                            <w:rPr>
                              <w:sz w:val="20"/>
                            </w:rPr>
                          </w:pPr>
                          <w:r>
                            <w:rPr>
                              <w:sz w:val="20"/>
                            </w:rPr>
                            <w:t>2</w:t>
                          </w:r>
                        </w:p>
                      </w:txbxContent>
                    </v:textbox>
                  </v:shape>
                  <v:shape id="Text Box 170" o:spid="_x0000_s1600" type="#_x0000_t202" style="position:absolute;left:57305;top:5550;width:4696;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JO1skA&#10;AADjAAAADwAAAGRycy9kb3ducmV2LnhtbERPS2vCQBC+F/oflin0VncrJtjoKhKQitiDj0tvY3ZM&#10;QrOzaXaraX99VxA8zvee6by3jThT52vHGl4HCgRx4UzNpYbDfvkyBuEDssHGMWn4JQ/z2ePDFDPj&#10;Lryl8y6UIoawz1BDFUKbSemLiiz6gWuJI3dyncUQz66UpsNLDLeNHCqVSos1x4YKW8orKr52P1bD&#10;Ol9+4PY4tOO/Jn/fnBbt9+Ez0fr5qV9MQATqw118c69MnP+WKjUaJUkK158iAHL2D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CJO1skAAADjAAAADwAAAAAAAAAAAAAAAACYAgAA&#10;ZHJzL2Rvd25yZXYueG1sUEsFBgAAAAAEAAQA9QAAAI4DAAAAAA==&#10;" filled="f" stroked="f" strokeweight=".5pt">
                    <v:textbox>
                      <w:txbxContent>
                        <w:p w14:paraId="32905234" w14:textId="77777777" w:rsidR="00C738E6" w:rsidRDefault="00C738E6" w:rsidP="00C738E6">
                          <w:pPr>
                            <w:rPr>
                              <w:i/>
                              <w:sz w:val="20"/>
                            </w:rPr>
                          </w:pPr>
                          <w:r>
                            <w:rPr>
                              <w:i/>
                              <w:sz w:val="20"/>
                            </w:rPr>
                            <w:t>t(ms)</w:t>
                          </w:r>
                        </w:p>
                      </w:txbxContent>
                    </v:textbox>
                  </v:shape>
                  <v:shape id="Text Box 171" o:spid="_x0000_s1601" type="#_x0000_t202" style="position:absolute;left:24901;top:5424;width:3782;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7rTckA&#10;AADjAAAADwAAAGRycy9kb3ducmV2LnhtbERPzWrCQBC+F/oOyxR6q7uKsRpdRQJikfag9eJtzI5J&#10;MDubZldNffpuodDjfP8zW3S2FldqfeVYQ7+nQBDnzlRcaNh/rl7GIHxANlg7Jg3f5GExf3yYYWrc&#10;jbd03YVCxBD2KWooQ2hSKX1ekkXfcw1x5E6utRji2RbStHiL4baWA6VG0mLFsaHEhrKS8vPuYjVs&#10;stUHbo8DO77X2fr9tGy+9odE6+enbjkFEagL/+I/95uJ8ycjpYbDJHmF358iAHL+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27rTckAAADjAAAADwAAAAAAAAAAAAAAAACYAgAA&#10;ZHJzL2Rvd25yZXYueG1sUEsFBgAAAAAEAAQA9QAAAI4DAAAAAA==&#10;" filled="f" stroked="f" strokeweight=".5pt">
                    <v:textbox>
                      <w:txbxContent>
                        <w:p w14:paraId="6D1D6D29" w14:textId="77777777" w:rsidR="00C738E6" w:rsidRDefault="00C738E6" w:rsidP="00C738E6">
                          <w:pPr>
                            <w:rPr>
                              <w:sz w:val="20"/>
                            </w:rPr>
                          </w:pPr>
                          <w:r>
                            <w:rPr>
                              <w:sz w:val="20"/>
                            </w:rPr>
                            <w:t>3</w:t>
                          </w:r>
                        </w:p>
                      </w:txbxContent>
                    </v:textbox>
                  </v:shape>
                  <v:shape id="Text Box 172" o:spid="_x0000_s1602" type="#_x0000_t202" style="position:absolute;left:40700;top:5576;width:3782;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" filled="f" stroked="f" strokeweight=".5pt">
                    <v:textbox>
                      <w:txbxContent>
                        <w:p w14:paraId="7C7C0BD9" w14:textId="77777777" w:rsidR="00C738E6" w:rsidRDefault="00C738E6" w:rsidP="00C738E6">
                          <w:pPr>
                            <w:rPr>
                              <w:sz w:val="20"/>
                            </w:rPr>
                          </w:pPr>
                          <w:r>
                            <w:rPr>
                              <w:sz w:val="20"/>
                            </w:rPr>
                            <w:t>3</w:t>
                          </w:r>
                        </w:p>
                      </w:txbxContent>
                    </v:textbox>
                  </v:shape>
                  <v:shape id="Text Box 173" o:spid="_x0000_s1603" type="#_x0000_t202" style="position:absolute;left:56052;top:5475;width:3782;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3apMkA&#10;AADjAAAADwAAAGRycy9kb3ducmV2LnhtbERPzWrCQBC+F3yHZQRvdVcxotFVJCAtpT1ovfQ2Zsck&#10;mJ1Ns6tGn75bKPQ43/8s152txZVaXznWMBoqEMS5MxUXGg6f2+cZCB+QDdaOScOdPKxXvaclpsbd&#10;eEfXfShEDGGfooYyhCaV0uclWfRD1xBH7uRaiyGebSFNi7cYbms5VmoqLVYcG0psKCspP+8vVsNb&#10;tv3A3XFsZ486e3k/bZrvw1ei9aDfbRYgAnXhX/znfjVx/nyq1GSSJHP4/SkCIF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b3apMkAAADjAAAADwAAAAAAAAAAAAAAAACYAgAA&#10;ZHJzL2Rvd25yZXYueG1sUEsFBgAAAAAEAAQA9QAAAI4DAAAAAA==&#10;" filled="f" stroked="f" strokeweight=".5pt">
                    <v:textbox>
                      <w:txbxContent>
                        <w:p w14:paraId="441270D8" w14:textId="77777777" w:rsidR="00C738E6" w:rsidRDefault="00C738E6" w:rsidP="00C738E6">
                          <w:pPr>
                            <w:rPr>
                              <w:sz w:val="20"/>
                            </w:rPr>
                          </w:pPr>
                          <w:r>
                            <w:rPr>
                              <w:sz w:val="20"/>
                            </w:rPr>
                            <w:t>3</w:t>
                          </w:r>
                        </w:p>
                      </w:txbxContent>
                    </v:textbox>
                  </v:shape>
                  <v:shape id="Text Box 174" o:spid="_x0000_s1604" type="#_x0000_t202" style="position:absolute;left:5783;top:9512;width:3782;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" filled="f" stroked="f" strokeweight=".5pt">
                    <v:textbox>
                      <w:txbxContent>
                        <w:p w14:paraId="519AFDE0" w14:textId="77777777" w:rsidR="00C738E6" w:rsidRDefault="00C738E6" w:rsidP="00C738E6">
                          <w:pPr>
                            <w:rPr>
                              <w:b/>
                              <w:sz w:val="20"/>
                            </w:rPr>
                          </w:pPr>
                          <w:r>
                            <w:rPr>
                              <w:b/>
                              <w:sz w:val="20"/>
                            </w:rPr>
                            <w:t>A.</w:t>
                          </w:r>
                        </w:p>
                      </w:txbxContent>
                    </v:textbox>
                  </v:shape>
                  <v:shape id="Text Box 175" o:spid="_x0000_s1605" type="#_x0000_t202" style="position:absolute;left:20464;top:9563;width:3782;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ccH8kA&#10;AADjAAAADwAAAGRycy9kb3ducmV2LnhtbERPzWrCQBC+F/oOyxR6q7uKBhtdRQJiKfag9eJtzI5J&#10;MDsbs1uNPn1XKPQ43/9M552txYVaXznW0O8pEMS5MxUXGnbfy7cxCB+QDdaOScONPMxnz09TTI27&#10;8oYu21CIGMI+RQ1lCE0qpc9Lsuh7riGO3NG1FkM820KaFq8x3NZyoFQiLVYcG0psKCspP21/rIbP&#10;bPmFm8PAju91tlofF815tx9p/frSLSYgAnXhX/zn/jBx/nui1HA4Svrw+CkCIG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accH8kAAADjAAAADwAAAAAAAAAAAAAAAACYAgAA&#10;ZHJzL2Rvd25yZXYueG1sUEsFBgAAAAAEAAQA9QAAAI4DAAAAAA==&#10;" filled="f" stroked="f" strokeweight=".5pt">
                    <v:textbox>
                      <w:txbxContent>
                        <w:p w14:paraId="24E84A24" w14:textId="77777777" w:rsidR="00C738E6" w:rsidRDefault="00C738E6" w:rsidP="00C738E6">
                          <w:pPr>
                            <w:rPr>
                              <w:b/>
                              <w:sz w:val="20"/>
                            </w:rPr>
                          </w:pPr>
                          <w:r>
                            <w:rPr>
                              <w:b/>
                              <w:sz w:val="20"/>
                            </w:rPr>
                            <w:t>B.</w:t>
                          </w:r>
                        </w:p>
                      </w:txbxContent>
                    </v:textbox>
                  </v:shape>
                  <v:shape id="Text Box 176" o:spid="_x0000_s1606" type="#_x0000_t202" style="position:absolute;left:37025;top:9258;width:3782;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WCaMkA&#10;AADjAAAADwAAAGRycy9kb3ducmV2LnhtbERPS2vCQBC+F/oflil4q7sNGmzqKhIQRdqDj0tv0+yY&#10;hGZnY3bVtL++WxA8zvee6by3jbhQ52vHGl6GCgRx4UzNpYbDfvk8AeEDssHGMWn4IQ/z2ePDFDPj&#10;rrylyy6UIoawz1BDFUKbSemLiiz6oWuJI3d0ncUQz66UpsNrDLeNTJRKpcWaY0OFLeUVFd+7s9Ww&#10;yZcfuP1K7OS3yVfvx0V7OnyOtR489Ys3EIH6cBff3GsT57+mSo1G4zSB/58iAHL2B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XWCaMkAAADjAAAADwAAAAAAAAAAAAAAAACYAgAA&#10;ZHJzL2Rvd25yZXYueG1sUEsFBgAAAAAEAAQA9QAAAI4DAAAAAA==&#10;" filled="f" stroked="f" strokeweight=".5pt">
                    <v:textbox>
                      <w:txbxContent>
                        <w:p w14:paraId="523169C3" w14:textId="77777777" w:rsidR="00C738E6" w:rsidRDefault="00C738E6" w:rsidP="00C738E6">
                          <w:pPr>
                            <w:rPr>
                              <w:b/>
                              <w:sz w:val="20"/>
                            </w:rPr>
                          </w:pPr>
                          <w:r>
                            <w:rPr>
                              <w:b/>
                              <w:sz w:val="20"/>
                            </w:rPr>
                            <w:t>C.</w:t>
                          </w:r>
                        </w:p>
                      </w:txbxContent>
                    </v:textbox>
                  </v:shape>
                  <v:shape id="Text Box 177" o:spid="_x0000_s1607" type="#_x0000_t202" style="position:absolute;left:52620;top:9360;width:3783;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kn88kA&#10;AADjAAAADwAAAGRycy9kb3ducmV2LnhtbERPzWrCQBC+F/oOyxS81V2tBo2uIgFRSnvQevE2Zsck&#10;mJ1Ns6umffpuodDjfP8zX3a2FjdqfeVYw6CvQBDnzlRcaDh8rJ8nIHxANlg7Jg1f5GG5eHyYY2rc&#10;nXd024dCxBD2KWooQ2hSKX1ekkXfdw1x5M6utRji2RbStHiP4baWQ6USabHi2FBiQ1lJ+WV/tRpe&#10;s/U77k5DO/mus83bedV8Ho5jrXtP3WoGIlAX/sV/7q2J86eJUqPROHmB358iAHLx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jkn88kAAADjAAAADwAAAAAAAAAAAAAAAACYAgAA&#10;ZHJzL2Rvd25yZXYueG1sUEsFBgAAAAAEAAQA9QAAAI4DAAAAAA==&#10;" filled="f" stroked="f" strokeweight=".5pt">
                    <v:textbox>
                      <w:txbxContent>
                        <w:p w14:paraId="136314C4" w14:textId="77777777" w:rsidR="00C738E6" w:rsidRDefault="00C738E6" w:rsidP="00C738E6">
                          <w:pPr>
                            <w:rPr>
                              <w:b/>
                              <w:sz w:val="20"/>
                            </w:rPr>
                          </w:pPr>
                          <w:r>
                            <w:rPr>
                              <w:b/>
                              <w:sz w:val="20"/>
                            </w:rPr>
                            <w:t>D.</w:t>
                          </w:r>
                        </w:p>
                      </w:txbxContent>
                    </v:textbox>
                  </v:shape>
                </v:group>
                <w10:anchorlock/>
              </v:group>
            </w:pict>
          </mc:Fallback>
        </mc:AlternateContent>
      </w:r>
    </w:p>
    <w:p w14:paraId="2EF1E4A4" w14:textId="77777777" w:rsidR="00C738E6" w:rsidRPr="00C738E6" w:rsidRDefault="00C738E6" w:rsidP="00C738E6">
      <w:pPr>
        <w:tabs>
          <w:tab w:val="left" w:pos="0"/>
        </w:tabs>
        <w:spacing w:line="276" w:lineRule="auto"/>
        <w:jc w:val="both"/>
        <w:rPr>
          <w:rFonts w:eastAsia="Calibri"/>
          <w:b/>
          <w:color w:val="FF0000"/>
        </w:rPr>
      </w:pPr>
      <w:r w:rsidRPr="00C738E6">
        <w:rPr>
          <w:rFonts w:eastAsia="Calibri"/>
          <w:b/>
          <w:color w:val="FF0000"/>
        </w:rPr>
        <w:tab/>
        <w:t>Chọn A.</w:t>
      </w:r>
    </w:p>
    <w:p w14:paraId="10DD3A9A" w14:textId="77777777" w:rsidR="00C738E6" w:rsidRPr="00C738E6" w:rsidRDefault="00C738E6" w:rsidP="00C738E6">
      <w:pPr>
        <w:tabs>
          <w:tab w:val="left" w:pos="0"/>
        </w:tabs>
        <w:spacing w:line="276" w:lineRule="auto"/>
        <w:jc w:val="both"/>
        <w:rPr>
          <w:rFonts w:eastAsia="Calibri"/>
        </w:rPr>
      </w:pPr>
      <w:r w:rsidRPr="00C738E6">
        <w:rPr>
          <w:rFonts w:eastAsia="Calibri"/>
        </w:rPr>
        <w:tab/>
      </w:r>
      <w:r w:rsidRPr="00C738E6">
        <w:rPr>
          <w:rFonts w:eastAsia="Calibri"/>
          <w:noProof/>
          <w:position w:val="-24"/>
        </w:rPr>
        <w:object w:dxaOrig="1890" w:dyaOrig="630" w14:anchorId="73DA3DC2">
          <v:shape id="_x0000_i1131" type="#_x0000_t75" style="width:94.5pt;height:31.5pt" o:ole="">
            <v:imagedata r:id="rId254" o:title=""/>
          </v:shape>
          <o:OLEObject Type="Embed" ProgID="Equation.DSMT4" ShapeID="_x0000_i1131" DrawAspect="Content" ObjectID="_1832519616" r:id="rId255"/>
        </w:object>
      </w:r>
      <w:r w:rsidRPr="00C738E6">
        <w:rPr>
          <w:rFonts w:eastAsia="Calibri"/>
        </w:rPr>
        <w:t xml:space="preserve"> ; </w:t>
      </w:r>
    </w:p>
    <w:p w14:paraId="121DE351" w14:textId="77777777" w:rsidR="00C738E6" w:rsidRPr="00C738E6" w:rsidRDefault="00C738E6" w:rsidP="00C738E6">
      <w:pPr>
        <w:tabs>
          <w:tab w:val="left" w:pos="0"/>
        </w:tabs>
        <w:spacing w:line="276" w:lineRule="auto"/>
        <w:jc w:val="both"/>
        <w:rPr>
          <w:rFonts w:eastAsia="Calibri"/>
          <w:color w:val="FF0000"/>
        </w:rPr>
      </w:pPr>
      <w:r w:rsidRPr="00C738E6">
        <w:rPr>
          <w:rFonts w:eastAsia="Calibri"/>
          <w:color w:val="FF0000"/>
        </w:rPr>
        <w:tab/>
        <w:t>Giai đoạn (0 ;1s) từ trường tăng đều nên e &lt; 0 và không đổi.</w:t>
      </w:r>
    </w:p>
    <w:p w14:paraId="1FA644D6" w14:textId="77777777" w:rsidR="00C738E6" w:rsidRPr="00C738E6" w:rsidRDefault="00C738E6" w:rsidP="00C738E6">
      <w:pPr>
        <w:tabs>
          <w:tab w:val="left" w:pos="0"/>
        </w:tabs>
        <w:spacing w:line="276" w:lineRule="auto"/>
        <w:jc w:val="both"/>
        <w:rPr>
          <w:rFonts w:eastAsia="Calibri"/>
          <w:color w:val="FF0000"/>
        </w:rPr>
      </w:pPr>
      <w:r w:rsidRPr="00C738E6">
        <w:rPr>
          <w:rFonts w:eastAsia="Calibri"/>
          <w:color w:val="FF0000"/>
        </w:rPr>
        <w:tab/>
        <w:t>Giai đoạn (1s ; 2s) từ trường không đổi nên e = 0.</w:t>
      </w:r>
    </w:p>
    <w:p w14:paraId="48AB983D" w14:textId="77777777" w:rsidR="00C738E6" w:rsidRPr="00C738E6" w:rsidRDefault="00C738E6" w:rsidP="00C738E6">
      <w:pPr>
        <w:tabs>
          <w:tab w:val="left" w:pos="0"/>
        </w:tabs>
        <w:spacing w:line="276" w:lineRule="auto"/>
        <w:jc w:val="both"/>
        <w:rPr>
          <w:rFonts w:eastAsia="Calibri"/>
          <w:color w:val="FF0000"/>
        </w:rPr>
      </w:pPr>
      <w:r w:rsidRPr="00C738E6">
        <w:rPr>
          <w:rFonts w:eastAsia="Calibri"/>
          <w:color w:val="FF0000"/>
        </w:rPr>
        <w:tab/>
        <w:t>Giai đoạn (2s ; 3s) từ trường giảm đều nên e &gt; 0 và không đổi.</w:t>
      </w:r>
    </w:p>
    <w:p w14:paraId="79FC3579" w14:textId="77777777" w:rsidR="00C738E6" w:rsidRPr="00C738E6" w:rsidRDefault="00C738E6" w:rsidP="00C738E6">
      <w:pPr>
        <w:tabs>
          <w:tab w:val="left" w:pos="0"/>
        </w:tabs>
        <w:spacing w:line="276" w:lineRule="auto"/>
        <w:jc w:val="both"/>
        <w:rPr>
          <w:rFonts w:eastAsia="Calibri"/>
          <w:kern w:val="16"/>
        </w:rPr>
      </w:pPr>
      <w:r w:rsidRPr="00C738E6">
        <w:rPr>
          <w:rFonts w:eastAsia="Calibri"/>
          <w:noProof/>
          <w:sz w:val="28"/>
          <w:szCs w:val="22"/>
        </w:rPr>
        <mc:AlternateContent>
          <mc:Choice Requires="wpg">
            <w:drawing>
              <wp:anchor distT="0" distB="0" distL="114300" distR="114300" simplePos="0" relativeHeight="251688960" behindDoc="0" locked="0" layoutInCell="1" allowOverlap="1" wp14:anchorId="619B07E6" wp14:editId="138AFD24">
                <wp:simplePos x="0" y="0"/>
                <wp:positionH relativeFrom="margin">
                  <wp:align>right</wp:align>
                </wp:positionH>
                <wp:positionV relativeFrom="paragraph">
                  <wp:posOffset>33020</wp:posOffset>
                </wp:positionV>
                <wp:extent cx="1176020" cy="969010"/>
                <wp:effectExtent l="0" t="0" r="0" b="0"/>
                <wp:wrapSquare wrapText="bothSides"/>
                <wp:docPr id="1960044564" name="Canvas 114"/>
                <wp:cNvGraphicFramePr/>
                <a:graphic xmlns:a="http://schemas.openxmlformats.org/drawingml/2006/main">
                  <a:graphicData uri="http://schemas.microsoft.com/office/word/2010/wordprocessingGroup">
                    <wpg:wgp>
                      <wpg:cNvGrpSpPr/>
                      <wpg:grpSpPr>
                        <a:xfrm>
                          <a:off x="0" y="0"/>
                          <a:ext cx="6971650" cy="8076761"/>
                          <a:chOff x="0" y="0"/>
                          <a:chExt cx="6971650" cy="8076761"/>
                        </a:xfrm>
                      </wpg:grpSpPr>
                      <wps:wsp>
                        <wps:cNvPr id="1960044565" name="Rectangle 1960044565"/>
                        <wps:cNvSpPr/>
                        <wps:spPr>
                          <a:xfrm>
                            <a:off x="5795630" y="7107751"/>
                            <a:ext cx="1176020" cy="969010"/>
                          </a:xfrm>
                          <a:prstGeom prst="rect">
                            <a:avLst/>
                          </a:prstGeom>
                        </wps:spPr>
                        <wps:bodyPr/>
                      </wps:wsp>
                      <wps:wsp>
                        <wps:cNvPr id="1960044566" name="AutoShape 49"/>
                        <wps:cNvCnPr>
                          <a:cxnSpLocks noChangeShapeType="1"/>
                        </wps:cNvCnPr>
                        <wps:spPr bwMode="auto">
                          <a:xfrm>
                            <a:off x="52070" y="46248"/>
                            <a:ext cx="100092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0044567" name="AutoShape 51"/>
                        <wps:cNvCnPr>
                          <a:cxnSpLocks noChangeShapeType="1"/>
                        </wps:cNvCnPr>
                        <wps:spPr bwMode="auto">
                          <a:xfrm>
                            <a:off x="147320" y="42770"/>
                            <a:ext cx="0" cy="44348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0044568" name="AutoShape 52"/>
                        <wps:cNvCnPr>
                          <a:cxnSpLocks noChangeShapeType="1"/>
                        </wps:cNvCnPr>
                        <wps:spPr bwMode="auto">
                          <a:xfrm>
                            <a:off x="975995" y="42770"/>
                            <a:ext cx="0" cy="44348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0044569" name="AutoShape 53"/>
                        <wps:cNvCnPr>
                          <a:cxnSpLocks noChangeShapeType="1"/>
                        </wps:cNvCnPr>
                        <wps:spPr bwMode="auto">
                          <a:xfrm>
                            <a:off x="148693" y="494950"/>
                            <a:ext cx="834390" cy="0"/>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960044570" name="Text Box 57"/>
                        <wps:cNvSpPr txBox="1">
                          <a:spLocks noChangeArrowheads="1"/>
                        </wps:cNvSpPr>
                        <wps:spPr bwMode="auto">
                          <a:xfrm>
                            <a:off x="834390" y="485095"/>
                            <a:ext cx="293370" cy="26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3A3371" w14:textId="77777777" w:rsidR="00C738E6" w:rsidRDefault="00C738E6" w:rsidP="00C738E6">
                              <w:pPr>
                                <w:pStyle w:val="NormalWeb"/>
                                <w:spacing w:before="0" w:beforeAutospacing="0" w:after="0" w:afterAutospacing="0" w:line="276" w:lineRule="auto"/>
                              </w:pPr>
                              <w:r>
                                <w:rPr>
                                  <w:rFonts w:eastAsia="Calibri"/>
                                  <w:kern w:val="16"/>
                                  <w:lang w:val="vi-VN"/>
                                </w:rPr>
                                <w:t>N</w:t>
                              </w:r>
                            </w:p>
                          </w:txbxContent>
                        </wps:txbx>
                        <wps:bodyPr rot="0" vert="horz" wrap="square" lIns="91440" tIns="45720" rIns="91440" bIns="45720" anchor="t" anchorCtr="0" upright="1">
                          <a:noAutofit/>
                        </wps:bodyPr>
                      </wps:wsp>
                      <wps:wsp>
                        <wps:cNvPr id="1960044571" name="Text Box 58"/>
                        <wps:cNvSpPr txBox="1">
                          <a:spLocks noChangeArrowheads="1"/>
                        </wps:cNvSpPr>
                        <wps:spPr bwMode="auto">
                          <a:xfrm>
                            <a:off x="0" y="474660"/>
                            <a:ext cx="318770" cy="26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C8C30B" w14:textId="77777777" w:rsidR="00C738E6" w:rsidRDefault="00C738E6" w:rsidP="00C738E6">
                              <w:pPr>
                                <w:pStyle w:val="NormalWeb"/>
                                <w:spacing w:before="0" w:beforeAutospacing="0" w:after="0" w:afterAutospacing="0" w:line="276" w:lineRule="auto"/>
                              </w:pPr>
                              <w:r>
                                <w:rPr>
                                  <w:rFonts w:eastAsia="Calibri"/>
                                  <w:kern w:val="16"/>
                                  <w:lang w:val="vi-VN"/>
                                </w:rPr>
                                <w:t>M</w:t>
                              </w:r>
                            </w:p>
                          </w:txbxContent>
                        </wps:txbx>
                        <wps:bodyPr rot="0" vert="horz" wrap="square" lIns="91440" tIns="45720" rIns="91440" bIns="45720" anchor="t" anchorCtr="0" upright="1">
                          <a:noAutofit/>
                        </wps:bodyPr>
                      </wps:wsp>
                      <wps:wsp>
                        <wps:cNvPr id="1960044572" name="Rectangle 1960044572"/>
                        <wps:cNvSpPr/>
                        <wps:spPr>
                          <a:xfrm>
                            <a:off x="52070" y="0"/>
                            <a:ext cx="1000920" cy="45719"/>
                          </a:xfrm>
                          <a:prstGeom prst="rect">
                            <a:avLst/>
                          </a:prstGeom>
                          <a:pattFill prst="dkUpDiag">
                            <a:fgClr>
                              <a:sysClr val="windowText" lastClr="000000">
                                <a:lumMod val="95000"/>
                                <a:lumOff val="5000"/>
                              </a:sysClr>
                            </a:fgClr>
                            <a:bgClr>
                              <a:sysClr val="window" lastClr="FFFFFF"/>
                            </a:bgClr>
                          </a:pattFill>
                          <a:ln w="12700" cap="flat" cmpd="sng" algn="ctr">
                            <a:no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960044573" name="Text Box 57"/>
                        <wps:cNvSpPr txBox="1">
                          <a:spLocks noChangeArrowheads="1"/>
                        </wps:cNvSpPr>
                        <wps:spPr bwMode="auto">
                          <a:xfrm>
                            <a:off x="259268" y="120990"/>
                            <a:ext cx="487544" cy="325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A8B99F" w14:textId="77777777" w:rsidR="00C738E6" w:rsidRDefault="00C738E6" w:rsidP="00C738E6">
                              <w:pPr>
                                <w:pStyle w:val="NormalWeb"/>
                                <w:spacing w:before="0" w:beforeAutospacing="0" w:after="0" w:afterAutospacing="0" w:line="276" w:lineRule="auto"/>
                              </w:pPr>
                              <w:r>
                                <w:rPr>
                                  <w:rFonts w:eastAsia="Calibri"/>
                                  <w:noProof/>
                                  <w:kern w:val="16"/>
                                  <w:position w:val="-6"/>
                                  <w:lang w:val="vi-VN"/>
                                </w:rPr>
                                <w:object w:dxaOrig="510" w:dyaOrig="375" w14:anchorId="60CFC440">
                                  <v:shape id="_x0000_i1230" type="#_x0000_t75" style="width:25.5pt;height:18.75pt" o:ole="">
                                    <v:imagedata r:id="rId256" o:title=""/>
                                  </v:shape>
                                  <o:OLEObject Type="Embed" ProgID="Equation.DSMT4" ShapeID="_x0000_i1230" DrawAspect="Content" ObjectID="_1832519715" r:id="rId257"/>
                                </w:object>
                              </w:r>
                              <w:r>
                                <w:rPr>
                                  <w:rFonts w:eastAsia="Calibri"/>
                                  <w:kern w:val="16"/>
                                  <w:lang w:val="vi-VN"/>
                                </w:rPr>
                                <w:t xml:space="preserve"> </w:t>
                              </w:r>
                            </w:p>
                          </w:txbxContent>
                        </wps:txbx>
                        <wps:bodyPr rot="0" vert="horz" wrap="square" lIns="91440" tIns="45720" rIns="91440" bIns="45720" anchor="t" anchorCtr="0" upright="1">
                          <a:noAutofit/>
                        </wps:bodyPr>
                      </wps:wsp>
                      <wps:wsp>
                        <wps:cNvPr id="1960044574" name="Text Box 11"/>
                        <wps:cNvSpPr txBox="1"/>
                        <wps:spPr>
                          <a:xfrm>
                            <a:off x="251740" y="659522"/>
                            <a:ext cx="704215" cy="273685"/>
                          </a:xfrm>
                          <a:prstGeom prst="rect">
                            <a:avLst/>
                          </a:prstGeom>
                          <a:noFill/>
                          <a:ln w="6350">
                            <a:noFill/>
                          </a:ln>
                        </wps:spPr>
                        <wps:txbx>
                          <w:txbxContent>
                            <w:p w14:paraId="47A67CF9" w14:textId="77777777" w:rsidR="00C738E6" w:rsidRDefault="00C738E6" w:rsidP="00C738E6">
                              <w:pPr>
                                <w:pStyle w:val="NormalWeb"/>
                                <w:spacing w:before="0" w:beforeAutospacing="0" w:after="160" w:afterAutospacing="0" w:line="254" w:lineRule="auto"/>
                              </w:pPr>
                              <w:r>
                                <w:rPr>
                                  <w:rFonts w:eastAsia="Calibri"/>
                                  <w:i/>
                                  <w:iCs/>
                                </w:rPr>
                                <w:t>Hình 9</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Canvas 114" o:spid="_x0000_s1608" style="position:absolute;left:0;text-align:left;margin-left:41.4pt;margin-top:2.6pt;width:92.6pt;height:76.3pt;z-index:251688960;mso-position-horizontal:right;mso-position-horizontal-relative:margin;mso-position-vertical-relative:text" coordsize="69716,807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">
                <v:rect id="Rectangle 1960044565" o:spid="_x0000_s1609" style="position:absolute;left:57956;top:71077;width:11760;height:96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FoWcgA&#10;AADjAAAADwAAAGRycy9kb3ducmV2LnhtbERP3UvDMBB/F/Y/hBv4Ii5RtqJ12ZCBWEQY6z6ej+Zs&#10;i82la2Jb/3sjDPZ4v+9brkfbiJ46XzvW8DBTIIgLZ2ouNRz2b/dPIHxANtg4Jg2/5GG9mtwsMTVu&#10;4B31eShFDGGfooYqhDaV0hcVWfQz1xJH7st1FkM8u1KaDocYbhv5qFQiLdYcGypsaVNR8Z3/WA1D&#10;se1P+893ub07ZY7P2XmTHz+0vp2Ory8gAo3hKr64MxPnPydKzeeLZAH/P0UA5Oo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EWhZyAAAAOMAAAAPAAAAAAAAAAAAAAAAAJgCAABk&#10;cnMvZG93bnJldi54bWxQSwUGAAAAAAQABAD1AAAAjQMAAAAA&#10;" filled="f" stroked="f"/>
                <v:shape id="AutoShape 49" o:spid="_x0000_s1610" type="#_x0000_t32" style="position:absolute;left:520;top:462;width:1000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NeS78kAAADjAAAADwAAAGRycy9kb3ducmV2LnhtbERPzUoDMRC+C32HMAUvYpNKu+i2aVmF&#10;ghV6aNX7dDNugpvJuknb9e2NIHic73+W68G34kx9dIE1TCcKBHEdjONGw9vr5vYeREzIBtvApOGb&#10;IqxXo6slliZceE/nQ2pEDuFYogabUldKGWtLHuMkdMSZ+wi9x5TPvpGmx0sO9628U6qQHh3nBosd&#10;PVmqPw8nr2G3nT5WR+u2L/svt5tvqvbU3LxrfT0eqgWIREP6F/+5n02e/1AoNZvNiwJ+f8oAyNU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jXku/JAAAA4wAAAA8AAAAA&#10;AAAAAAAAAAAAoQIAAGRycy9kb3ducmV2LnhtbFBLBQYAAAAABAAEAPkAAACXAwAAAAA=&#10;"/>
                <v:shape id="AutoShape 51" o:spid="_x0000_s1611" type="#_x0000_t32" style="position:absolute;left:1473;top:427;width:0;height:44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5s3dMkAAADjAAAADwAAAGRycy9kb3ducmV2LnhtbERPS0sDMRC+C/6HMIIXsUmlXXVtWlah&#10;YAs99OF93Iyb4GaybtJ2/fdGEDzO957ZYvCtOFEfXWAN45ECQVwH47jRcNgvbx9AxIRssA1MGr4p&#10;wmJ+eTHD0oQzb+m0S43IIRxL1GBT6kopY23JYxyFjjhzH6H3mPLZN9L0eM7hvpV3ShXSo+PcYLGj&#10;F0v15+7oNWxW4+fq3brVevvlNtNl1R6bmzetr6+G6glEoiH9i//crybPfyyUmkymxT38/pQBkPM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ebN3TJAAAA4wAAAA8AAAAA&#10;AAAAAAAAAAAAoQIAAGRycy9kb3ducmV2LnhtbFBLBQYAAAAABAAEAPkAAACXAwAAAAA=&#10;"/>
                <v:shape id="AutoShape 52" o:spid="_x0000_s1612" type="#_x0000_t32" style="position:absolute;left:9759;top:427;width:0;height:44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MYEowbMAAAA4wAAAA8A&#10;AAAAAAAAAAAAAAAAoQIAAGRycy9kb3ducmV2LnhtbFBLBQYAAAAABAAEAPkAAACaAwAAAAA=&#10;"/>
                <v:shape id="AutoShape 53" o:spid="_x0000_s1613" type="#_x0000_t32" style="position:absolute;left:1486;top:4949;width:834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GsjgvTJAAAA4wAAAA8AAAAA&#10;AAAAAAAAAAAAoQIAAGRycy9kb3ducmV2LnhtbFBLBQYAAAAABAAEAPkAAACXAwAAAAA=&#10;" strokeweight="2.25pt"/>
                <v:shape id="Text Box 57" o:spid="_x0000_s1614" type="#_x0000_t202" style="position:absolute;left:8343;top:4850;width:2934;height:26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" filled="f" stroked="f">
                  <v:textbox>
                    <w:txbxContent>
                      <w:p w14:paraId="013A3371" w14:textId="77777777" w:rsidR="00C738E6" w:rsidRDefault="00C738E6" w:rsidP="00C738E6">
                        <w:pPr>
                          <w:pStyle w:val="NormalWeb"/>
                          <w:spacing w:before="0" w:beforeAutospacing="0" w:after="0" w:afterAutospacing="0" w:line="276" w:lineRule="auto"/>
                        </w:pPr>
                        <w:r>
                          <w:rPr>
                            <w:rFonts w:eastAsia="Calibri"/>
                            <w:kern w:val="16"/>
                            <w:lang w:val="vi-VN"/>
                          </w:rPr>
                          <w:t>N</w:t>
                        </w:r>
                      </w:p>
                    </w:txbxContent>
                  </v:textbox>
                </v:shape>
                <v:shape id="Text Box 58" o:spid="_x0000_s1615" type="#_x0000_t202" style="position:absolute;top:4746;width:3187;height:26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EX/sYA&#10;AADjAAAADwAAAGRycy9kb3ducmV2LnhtbERPX2vCMBB/F/Ydwg18m4lSdVajDGXg00Sdgm9Hc7Zl&#10;zaU0ma3ffhEGPt7v/y1Wna3EjRpfOtYwHCgQxJkzJecavo+fb+8gfEA2WDkmDXfysFq+9BaYGtfy&#10;nm6HkIsYwj5FDUUIdSqlzwqy6AeuJo7c1TUWQzybXJoG2xhuKzlSaiItlhwbCqxpXVD2c/i1Gk5f&#10;18s5Ubt8Y8d16zol2c6k1v3X7mMOIlAXnuJ/99bE+bOJUkkyng7h8VME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xEX/sYAAADjAAAADwAAAAAAAAAAAAAAAACYAgAAZHJz&#10;L2Rvd25yZXYueG1sUEsFBgAAAAAEAAQA9QAAAIsDAAAAAA==&#10;" filled="f" stroked="f">
                  <v:textbox>
                    <w:txbxContent>
                      <w:p w14:paraId="54C8C30B" w14:textId="77777777" w:rsidR="00C738E6" w:rsidRDefault="00C738E6" w:rsidP="00C738E6">
                        <w:pPr>
                          <w:pStyle w:val="NormalWeb"/>
                          <w:spacing w:before="0" w:beforeAutospacing="0" w:after="0" w:afterAutospacing="0" w:line="276" w:lineRule="auto"/>
                        </w:pPr>
                        <w:r>
                          <w:rPr>
                            <w:rFonts w:eastAsia="Calibri"/>
                            <w:kern w:val="16"/>
                            <w:lang w:val="vi-VN"/>
                          </w:rPr>
                          <w:t>M</w:t>
                        </w:r>
                      </w:p>
                    </w:txbxContent>
                  </v:textbox>
                </v:shape>
                <v:rect id="Rectangle 1960044572" o:spid="_x0000_s1616" style="position:absolute;left:520;width:10009;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fQKscA&#10;AADjAAAADwAAAGRycy9kb3ducmV2LnhtbERPT0vDMBS/C/sO4QlexCXWbda6bEhB8Oq2w7w9mmdb&#10;bF66JHatn94Iwo7v9/+tt6PtxEA+tI413M8VCOLKmZZrDYf9610OIkRkg51j0jBRgO1mdrXGwrgz&#10;v9Owi7VIIRwK1NDE2BdShqohi2HueuLEfTpvMabT19J4PKdw28lMqZW02HJqaLCnsqHqa/dtNdwe&#10;slNbfgxS7fMH/3OkMp9w0vrmenx5BhFpjBfxv/vNpPlPK6UWi+VjBn8/JQDk5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VH0CrHAAAA4wAAAA8AAAAAAAAAAAAAAAAAmAIAAGRy&#10;cy9kb3ducmV2LnhtbFBLBQYAAAAABAAEAPUAAACMAwAAAAA=&#10;" fillcolor="#0d0d0d" stroked="f" strokeweight="1pt">
                  <v:fill r:id="rId200" o:title="" color2="window" type="pattern"/>
                </v:rect>
                <v:shape id="Text Box 57" o:spid="_x0000_s1617" type="#_x0000_t202" style="position:absolute;left:2592;top:1209;width:4876;height:32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8sEscA&#10;AADjAAAADwAAAGRycy9kb3ducmV2LnhtbERPS2vCQBC+F/wPywi91V1tfEVXkZZCT5XGB3gbsmMS&#10;zM6G7Nak/75bKPQ433vW297W4k6trxxrGI8UCOLcmYoLDcfD29MChA/IBmvHpOGbPGw3g4c1psZ1&#10;/En3LBQihrBPUUMZQpNK6fOSLPqRa4gjd3WtxRDPtpCmxS6G21pOlJpJixXHhhIbeikpv2VfVsPp&#10;43o5J2pfvNpp07leSbZLqfXjsN+tQATqw7/4z/1u4vzlTKkkmc6f4fenCIDc/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SPLBLHAAAA4wAAAA8AAAAAAAAAAAAAAAAAmAIAAGRy&#10;cy9kb3ducmV2LnhtbFBLBQYAAAAABAAEAPUAAACMAwAAAAA=&#10;" filled="f" stroked="f">
                  <v:textbox>
                    <w:txbxContent>
                      <w:p w14:paraId="1DA8B99F" w14:textId="77777777" w:rsidR="00C738E6" w:rsidRDefault="00C738E6" w:rsidP="00C738E6">
                        <w:pPr>
                          <w:pStyle w:val="NormalWeb"/>
                          <w:spacing w:before="0" w:beforeAutospacing="0" w:after="0" w:afterAutospacing="0" w:line="276" w:lineRule="auto"/>
                        </w:pPr>
                        <w:r>
                          <w:rPr>
                            <w:rFonts w:eastAsia="Calibri"/>
                            <w:noProof/>
                            <w:kern w:val="16"/>
                            <w:position w:val="-6"/>
                            <w:lang w:val="vi-VN"/>
                          </w:rPr>
                          <w:object w:dxaOrig="510" w:dyaOrig="375" w14:anchorId="60CFC440">
                            <v:shape id="_x0000_i1230" type="#_x0000_t75" style="width:25.5pt;height:18.75pt" o:ole="">
                              <v:imagedata r:id="rId258" o:title=""/>
                            </v:shape>
                            <o:OLEObject Type="Embed" ProgID="Equation.DSMT4" ShapeID="_x0000_i1230" DrawAspect="Content" ObjectID="_1832519072" r:id="rId259"/>
                          </w:object>
                        </w:r>
                        <w:r>
                          <w:rPr>
                            <w:rFonts w:eastAsia="Calibri"/>
                            <w:kern w:val="16"/>
                            <w:lang w:val="vi-VN"/>
                          </w:rPr>
                          <w:t xml:space="preserve"> </w:t>
                        </w:r>
                      </w:p>
                    </w:txbxContent>
                  </v:textbox>
                </v:shape>
                <v:shape id="Text Box 11" o:spid="_x0000_s1618" type="#_x0000_t202" style="position:absolute;left:2517;top:6595;width:7042;height:27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kpWskA&#10;AADjAAAADwAAAGRycy9kb3ducmV2LnhtbERPzWrCQBC+F/oOyxR6q7tKtBpdRQJikfag9eJtzI5J&#10;MDubZldNffpuodDjfP8zW3S2FldqfeVYQ7+nQBDnzlRcaNh/rl7GIHxANlg7Jg3f5GExf3yYYWrc&#10;jbd03YVCxBD2KWooQ2hSKX1ekkXfcw1x5E6utRji2RbStHiL4baWA6VG0mLFsaHEhrKS8vPuYjVs&#10;stUHbo8DO77X2fr9tGy+9oeh1s9P3XIKIlAX/sV/7jcT509GSiXJ8DWB358iAHL+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AkpWskAAADjAAAADwAAAAAAAAAAAAAAAACYAgAA&#10;ZHJzL2Rvd25yZXYueG1sUEsFBgAAAAAEAAQA9QAAAI4DAAAAAA==&#10;" filled="f" stroked="f" strokeweight=".5pt">
                  <v:textbox>
                    <w:txbxContent>
                      <w:p w14:paraId="47A67CF9" w14:textId="77777777" w:rsidR="00C738E6" w:rsidRDefault="00C738E6" w:rsidP="00C738E6">
                        <w:pPr>
                          <w:pStyle w:val="NormalWeb"/>
                          <w:spacing w:before="0" w:beforeAutospacing="0" w:after="160" w:afterAutospacing="0" w:line="254" w:lineRule="auto"/>
                        </w:pPr>
                        <w:r>
                          <w:rPr>
                            <w:rFonts w:eastAsia="Calibri"/>
                            <w:i/>
                            <w:iCs/>
                          </w:rPr>
                          <w:t>Hình 9</w:t>
                        </w:r>
                      </w:p>
                    </w:txbxContent>
                  </v:textbox>
                </v:shape>
                <w10:wrap type="square" anchorx="margin"/>
              </v:group>
            </w:pict>
          </mc:Fallback>
        </mc:AlternateContent>
      </w:r>
      <w:r w:rsidRPr="00C738E6">
        <w:rPr>
          <w:rFonts w:eastAsia="Calibri"/>
          <w:b/>
          <w:color w:val="0000FF"/>
        </w:rPr>
        <w:t>Câu 13.</w:t>
      </w:r>
      <w:r w:rsidRPr="00C738E6">
        <w:rPr>
          <w:rFonts w:eastAsia="Calibri"/>
          <w:lang w:val="nl-NL"/>
        </w:rPr>
        <w:t xml:space="preserve"> Một thanh thẳng, cứng, dẫn điện MN có chiều dài </w:t>
      </w:r>
      <w:r w:rsidRPr="00C738E6">
        <w:rPr>
          <w:rFonts w:eastAsia="Calibri"/>
          <w:noProof/>
          <w:position w:val="-6"/>
          <w:lang w:val="nl-NL"/>
        </w:rPr>
        <w:object w:dxaOrig="105" w:dyaOrig="285" w14:anchorId="16803DA1">
          <v:shape id="_x0000_i1132" type="#_x0000_t75" style="width:5.25pt;height:14.25pt" o:ole="">
            <v:imagedata r:id="rId62" o:title=""/>
          </v:shape>
          <o:OLEObject Type="Embed" ProgID="Equation.DSMT4" ShapeID="_x0000_i1132" DrawAspect="Content" ObjectID="_1832519617" r:id="rId260"/>
        </w:object>
      </w:r>
      <w:r w:rsidRPr="00C738E6">
        <w:rPr>
          <w:rFonts w:eastAsia="Calibri"/>
          <w:lang w:val="nl-NL"/>
        </w:rPr>
        <w:t xml:space="preserve">, khối lượng </w:t>
      </w:r>
      <w:r w:rsidRPr="00C738E6">
        <w:rPr>
          <w:rFonts w:eastAsia="Calibri"/>
          <w:noProof/>
          <w:position w:val="-6"/>
          <w:lang w:val="nl-NL"/>
        </w:rPr>
        <w:object w:dxaOrig="240" w:dyaOrig="210" w14:anchorId="50C91098">
          <v:shape id="_x0000_i1133" type="#_x0000_t75" style="width:12pt;height:10.5pt" o:ole="">
            <v:imagedata r:id="rId261" o:title=""/>
          </v:shape>
          <o:OLEObject Type="Embed" ProgID="Equation.DSMT4" ShapeID="_x0000_i1133" DrawAspect="Content" ObjectID="_1832519618" r:id="rId262"/>
        </w:object>
      </w:r>
      <w:r w:rsidRPr="00C738E6">
        <w:rPr>
          <w:rFonts w:eastAsia="Calibri"/>
          <w:lang w:val="nl-NL"/>
        </w:rPr>
        <w:t xml:space="preserve"> mang dòng điện có chiều từ M đến N. Thanh </w:t>
      </w:r>
      <w:r w:rsidRPr="00C738E6">
        <w:rPr>
          <w:rFonts w:eastAsia="Calibri"/>
          <w:lang w:val="vi-VN"/>
        </w:rPr>
        <w:t xml:space="preserve">được treo </w:t>
      </w:r>
      <w:r w:rsidRPr="00C738E6">
        <w:rPr>
          <w:rFonts w:eastAsia="Calibri"/>
        </w:rPr>
        <w:t xml:space="preserve">nằm ngang </w:t>
      </w:r>
      <w:r w:rsidRPr="00C738E6">
        <w:rPr>
          <w:rFonts w:eastAsia="Calibri"/>
          <w:lang w:val="vi-VN"/>
        </w:rPr>
        <w:t xml:space="preserve">bằng hai </w:t>
      </w:r>
      <w:r w:rsidRPr="00C738E6">
        <w:rPr>
          <w:rFonts w:eastAsia="Calibri"/>
        </w:rPr>
        <w:t xml:space="preserve">sợi </w:t>
      </w:r>
      <w:r w:rsidRPr="00C738E6">
        <w:rPr>
          <w:rFonts w:eastAsia="Calibri"/>
          <w:lang w:val="vi-VN"/>
        </w:rPr>
        <w:t>dây dẫn thẳng</w:t>
      </w:r>
      <w:r w:rsidRPr="00C738E6">
        <w:rPr>
          <w:rFonts w:eastAsia="Calibri"/>
        </w:rPr>
        <w:t>,</w:t>
      </w:r>
      <w:r w:rsidRPr="00C738E6">
        <w:rPr>
          <w:rFonts w:eastAsia="Calibri"/>
          <w:lang w:val="vi-VN"/>
        </w:rPr>
        <w:t xml:space="preserve"> nhẹ</w:t>
      </w:r>
      <w:r w:rsidRPr="00C738E6">
        <w:rPr>
          <w:rFonts w:eastAsia="Calibri"/>
        </w:rPr>
        <w:t>,</w:t>
      </w:r>
      <w:r w:rsidRPr="00C738E6">
        <w:rPr>
          <w:rFonts w:eastAsia="Calibri"/>
          <w:lang w:val="vi-VN"/>
        </w:rPr>
        <w:t xml:space="preserve"> trong từ trường đều</w:t>
      </w:r>
      <w:r w:rsidRPr="00C738E6">
        <w:rPr>
          <w:rFonts w:eastAsia="Calibri"/>
        </w:rPr>
        <w:t>, véc tơ cảm ứng từ có phương vuông góc với mặt phẳng chứa thanh MN và các dây treo (</w:t>
      </w:r>
      <w:r w:rsidRPr="00C738E6">
        <w:rPr>
          <w:rFonts w:eastAsia="Calibri"/>
          <w:i/>
        </w:rPr>
        <w:t>Hình 9</w:t>
      </w:r>
      <w:r w:rsidRPr="00C738E6">
        <w:rPr>
          <w:rFonts w:eastAsia="Calibri"/>
        </w:rPr>
        <w:t xml:space="preserve">). </w:t>
      </w:r>
      <w:r w:rsidRPr="00C738E6">
        <w:rPr>
          <w:rFonts w:eastAsia="Calibri"/>
          <w:kern w:val="16"/>
        </w:rPr>
        <w:t xml:space="preserve">Lực từ tác dụng lên thanh MN có chiều </w:t>
      </w:r>
    </w:p>
    <w:p w14:paraId="5B9C5093" w14:textId="77777777" w:rsidR="00C738E6" w:rsidRPr="00C738E6" w:rsidRDefault="00C738E6" w:rsidP="00C738E6">
      <w:pPr>
        <w:spacing w:after="120" w:line="276" w:lineRule="auto"/>
        <w:jc w:val="both"/>
        <w:rPr>
          <w:rFonts w:eastAsia="Calibri"/>
          <w:kern w:val="16"/>
        </w:rPr>
      </w:pPr>
      <w:r w:rsidRPr="00C738E6">
        <w:rPr>
          <w:rFonts w:eastAsia="Calibri"/>
          <w:b/>
          <w:kern w:val="16"/>
          <w:lang w:val="vi-VN"/>
        </w:rPr>
        <w:t xml:space="preserve">A. </w:t>
      </w:r>
      <w:r w:rsidRPr="00C738E6">
        <w:rPr>
          <w:rFonts w:eastAsia="Calibri"/>
          <w:kern w:val="16"/>
        </w:rPr>
        <w:t>hướng lên.</w:t>
      </w:r>
      <w:r w:rsidRPr="00C738E6">
        <w:rPr>
          <w:rFonts w:eastAsia="Calibri"/>
          <w:kern w:val="16"/>
        </w:rPr>
        <w:tab/>
      </w:r>
      <w:r w:rsidRPr="00C738E6">
        <w:rPr>
          <w:rFonts w:eastAsia="Calibri"/>
          <w:b/>
          <w:kern w:val="16"/>
          <w:lang w:val="vi-VN"/>
        </w:rPr>
        <w:t xml:space="preserve">B. </w:t>
      </w:r>
      <w:r w:rsidRPr="00C738E6">
        <w:rPr>
          <w:rFonts w:eastAsia="Calibri"/>
          <w:kern w:val="16"/>
          <w:lang w:val="vi-VN"/>
        </w:rPr>
        <w:t>hướng xuống</w:t>
      </w:r>
      <w:r w:rsidRPr="00C738E6">
        <w:rPr>
          <w:rFonts w:eastAsia="Calibri"/>
          <w:kern w:val="16"/>
        </w:rPr>
        <w:t>.</w:t>
      </w:r>
      <w:r w:rsidRPr="00C738E6">
        <w:rPr>
          <w:rFonts w:eastAsia="Calibri"/>
          <w:kern w:val="16"/>
        </w:rPr>
        <w:tab/>
      </w:r>
      <w:r w:rsidRPr="00C738E6">
        <w:rPr>
          <w:rFonts w:eastAsia="Calibri"/>
          <w:b/>
          <w:kern w:val="16"/>
          <w:lang w:val="vi-VN"/>
        </w:rPr>
        <w:t xml:space="preserve">C. </w:t>
      </w:r>
      <w:r w:rsidRPr="00C738E6">
        <w:rPr>
          <w:rFonts w:eastAsia="Calibri"/>
          <w:kern w:val="16"/>
        </w:rPr>
        <w:t>hướng vào trong.</w:t>
      </w:r>
      <w:r w:rsidRPr="00C738E6">
        <w:rPr>
          <w:rFonts w:eastAsia="Calibri"/>
          <w:kern w:val="16"/>
        </w:rPr>
        <w:tab/>
      </w:r>
      <w:r w:rsidRPr="00C738E6">
        <w:rPr>
          <w:rFonts w:eastAsia="Calibri"/>
          <w:kern w:val="16"/>
        </w:rPr>
        <w:tab/>
      </w:r>
      <w:r w:rsidRPr="00C738E6">
        <w:rPr>
          <w:rFonts w:eastAsia="Calibri"/>
          <w:b/>
          <w:kern w:val="16"/>
          <w:lang w:val="vi-VN"/>
        </w:rPr>
        <w:t xml:space="preserve">D. </w:t>
      </w:r>
      <w:r w:rsidRPr="00C738E6">
        <w:rPr>
          <w:rFonts w:eastAsia="Calibri"/>
          <w:kern w:val="16"/>
        </w:rPr>
        <w:t>hướng ra ngoài.</w:t>
      </w:r>
    </w:p>
    <w:p w14:paraId="16CC0DB8" w14:textId="77777777" w:rsidR="00C738E6" w:rsidRPr="00C738E6" w:rsidRDefault="00C738E6" w:rsidP="00C738E6">
      <w:pPr>
        <w:spacing w:line="276" w:lineRule="auto"/>
        <w:jc w:val="both"/>
        <w:rPr>
          <w:rFonts w:eastAsia="Calibri"/>
          <w:b/>
          <w:color w:val="FF0000"/>
          <w:kern w:val="16"/>
        </w:rPr>
      </w:pPr>
      <w:r w:rsidRPr="00C738E6">
        <w:rPr>
          <w:rFonts w:eastAsia="Calibri"/>
          <w:b/>
          <w:color w:val="FF0000"/>
          <w:kern w:val="16"/>
        </w:rPr>
        <w:t>Chọn A.</w:t>
      </w:r>
    </w:p>
    <w:p w14:paraId="2D36F80E" w14:textId="77777777" w:rsidR="00C738E6" w:rsidRPr="00C738E6" w:rsidRDefault="00C738E6" w:rsidP="00C738E6">
      <w:pPr>
        <w:spacing w:after="120" w:line="276" w:lineRule="auto"/>
        <w:jc w:val="both"/>
        <w:rPr>
          <w:rFonts w:eastAsia="Calibri"/>
          <w:color w:val="FF0000"/>
          <w:kern w:val="16"/>
        </w:rPr>
      </w:pPr>
      <w:r w:rsidRPr="00C738E6">
        <w:rPr>
          <w:rFonts w:eastAsia="Calibri"/>
          <w:color w:val="FF0000"/>
          <w:kern w:val="16"/>
        </w:rPr>
        <w:t>Theo quy tắc bàn tay trái.</w:t>
      </w:r>
    </w:p>
    <w:p w14:paraId="30D6EB02" w14:textId="77777777" w:rsidR="00C738E6" w:rsidRPr="00C738E6" w:rsidRDefault="00C738E6" w:rsidP="00C738E6">
      <w:pPr>
        <w:spacing w:line="276" w:lineRule="auto"/>
        <w:jc w:val="both"/>
        <w:rPr>
          <w:rFonts w:eastAsia="Calibri"/>
          <w:lang w:val="sv-SE"/>
        </w:rPr>
      </w:pPr>
      <w:r w:rsidRPr="00C738E6">
        <w:rPr>
          <w:rFonts w:eastAsia="Calibri"/>
          <w:b/>
          <w:color w:val="0000FF"/>
        </w:rPr>
        <w:lastRenderedPageBreak/>
        <w:t>Câu 14.</w:t>
      </w:r>
      <w:r w:rsidRPr="00C738E6">
        <w:rPr>
          <w:rFonts w:eastAsia="Calibri"/>
          <w:b/>
        </w:rPr>
        <w:t xml:space="preserve"> </w:t>
      </w:r>
      <w:r w:rsidRPr="00C738E6">
        <w:rPr>
          <w:rFonts w:eastAsia="Calibri"/>
        </w:rPr>
        <w:t>Một máy biến áp có hai cuộn dây, cuộn 1 có số vòng N</w:t>
      </w:r>
      <w:r w:rsidRPr="00C738E6">
        <w:rPr>
          <w:rFonts w:eastAsia="Calibri"/>
          <w:vertAlign w:val="subscript"/>
        </w:rPr>
        <w:t>1</w:t>
      </w:r>
      <w:r w:rsidRPr="00C738E6">
        <w:rPr>
          <w:rFonts w:eastAsia="Calibri"/>
        </w:rPr>
        <w:t xml:space="preserve"> và cuộn 2 có số vòng N</w:t>
      </w:r>
      <w:r w:rsidRPr="00C738E6">
        <w:rPr>
          <w:rFonts w:eastAsia="Calibri"/>
          <w:vertAlign w:val="subscript"/>
        </w:rPr>
        <w:t>2</w:t>
      </w:r>
      <w:r w:rsidRPr="00C738E6">
        <w:rPr>
          <w:rFonts w:eastAsia="Calibri"/>
        </w:rPr>
        <w:t xml:space="preserve">. Sử dụng một nguồn điện xoay chiều có điện áp hiệu dụng không đổi U và một vôn kế xoay chiều. Khi mắc </w:t>
      </w:r>
      <w:r w:rsidRPr="00C738E6">
        <w:rPr>
          <w:rFonts w:eastAsia="Calibri"/>
          <w:lang w:val="sv-SE"/>
        </w:rPr>
        <w:t xml:space="preserve">cuộn 1 vào nguồn U thì đo được điện áp ở hai đầu cuộn 2 là 24 V. </w:t>
      </w:r>
      <w:r w:rsidRPr="00C738E6">
        <w:rPr>
          <w:rFonts w:eastAsia="Calibri"/>
        </w:rPr>
        <w:t xml:space="preserve">Khi mắc </w:t>
      </w:r>
      <w:r w:rsidRPr="00C738E6">
        <w:rPr>
          <w:rFonts w:eastAsia="Calibri"/>
          <w:lang w:val="sv-SE"/>
        </w:rPr>
        <w:t>cuộn 2 vào nguồn U thì đo được điện áp ở hai đầu cuộn 1 là 96 V. Tỉ số N</w:t>
      </w:r>
      <w:r w:rsidRPr="00C738E6">
        <w:rPr>
          <w:rFonts w:eastAsia="Calibri"/>
          <w:vertAlign w:val="subscript"/>
          <w:lang w:val="sv-SE"/>
        </w:rPr>
        <w:t>1</w:t>
      </w:r>
      <w:r w:rsidRPr="00C738E6">
        <w:rPr>
          <w:rFonts w:eastAsia="Calibri"/>
          <w:lang w:val="sv-SE"/>
        </w:rPr>
        <w:t>/N</w:t>
      </w:r>
      <w:r w:rsidRPr="00C738E6">
        <w:rPr>
          <w:rFonts w:eastAsia="Calibri"/>
          <w:vertAlign w:val="subscript"/>
          <w:lang w:val="sv-SE"/>
        </w:rPr>
        <w:t>2</w:t>
      </w:r>
      <w:r w:rsidRPr="00C738E6">
        <w:rPr>
          <w:rFonts w:eastAsia="Calibri"/>
          <w:lang w:val="sv-SE"/>
        </w:rPr>
        <w:t xml:space="preserve"> là</w:t>
      </w:r>
    </w:p>
    <w:p w14:paraId="40026EDD" w14:textId="77777777" w:rsidR="00C738E6" w:rsidRPr="00C738E6" w:rsidRDefault="00C738E6" w:rsidP="00C738E6">
      <w:pPr>
        <w:spacing w:after="120" w:line="276" w:lineRule="auto"/>
        <w:jc w:val="both"/>
        <w:rPr>
          <w:rFonts w:eastAsia="Calibri"/>
          <w:lang w:val="pt-BR"/>
        </w:rPr>
      </w:pPr>
      <w:r w:rsidRPr="00C738E6">
        <w:rPr>
          <w:rFonts w:eastAsia="Calibri"/>
          <w:b/>
          <w:bCs/>
          <w:lang w:val="pt-BR"/>
        </w:rPr>
        <w:t xml:space="preserve">A. </w:t>
      </w:r>
      <w:r w:rsidRPr="00C738E6">
        <w:rPr>
          <w:rFonts w:eastAsia="Calibri"/>
          <w:lang w:val="pt-BR"/>
        </w:rPr>
        <w:t>2.</w:t>
      </w:r>
      <w:r w:rsidRPr="00C738E6">
        <w:rPr>
          <w:rFonts w:eastAsia="Calibri"/>
          <w:lang w:val="pt-BR"/>
        </w:rPr>
        <w:tab/>
      </w:r>
      <w:r w:rsidRPr="00C738E6">
        <w:rPr>
          <w:rFonts w:eastAsia="Calibri"/>
          <w:lang w:val="pt-BR"/>
        </w:rPr>
        <w:tab/>
      </w:r>
      <w:r w:rsidRPr="00C738E6">
        <w:rPr>
          <w:rFonts w:eastAsia="Calibri"/>
          <w:lang w:val="pt-BR"/>
        </w:rPr>
        <w:tab/>
      </w:r>
      <w:r w:rsidRPr="00C738E6">
        <w:rPr>
          <w:rFonts w:eastAsia="Calibri"/>
          <w:b/>
          <w:bCs/>
          <w:lang w:val="pt-BR"/>
        </w:rPr>
        <w:t xml:space="preserve">B. </w:t>
      </w:r>
      <w:r w:rsidRPr="00C738E6">
        <w:rPr>
          <w:rFonts w:eastAsia="Calibri"/>
          <w:bCs/>
          <w:lang w:val="pt-BR"/>
        </w:rPr>
        <w:t>4</w:t>
      </w:r>
      <w:r w:rsidRPr="00C738E6">
        <w:rPr>
          <w:rFonts w:eastAsia="Calibri"/>
          <w:lang w:val="pt-BR"/>
        </w:rPr>
        <w:t>.</w:t>
      </w:r>
      <w:r w:rsidRPr="00C738E6">
        <w:rPr>
          <w:rFonts w:eastAsia="Calibri"/>
          <w:lang w:val="pt-BR"/>
        </w:rPr>
        <w:tab/>
      </w:r>
      <w:r w:rsidRPr="00C738E6">
        <w:rPr>
          <w:rFonts w:eastAsia="Calibri"/>
          <w:lang w:val="pt-BR"/>
        </w:rPr>
        <w:tab/>
      </w:r>
      <w:r w:rsidRPr="00C738E6">
        <w:rPr>
          <w:rFonts w:eastAsia="Calibri"/>
          <w:lang w:val="pt-BR"/>
        </w:rPr>
        <w:tab/>
      </w:r>
      <w:r w:rsidRPr="00C738E6">
        <w:rPr>
          <w:rFonts w:eastAsia="Calibri"/>
          <w:b/>
          <w:bCs/>
          <w:lang w:val="pt-BR"/>
        </w:rPr>
        <w:t xml:space="preserve">C. </w:t>
      </w:r>
      <w:r w:rsidRPr="00C738E6">
        <w:rPr>
          <w:rFonts w:eastAsia="Calibri"/>
          <w:lang w:val="pt-BR"/>
        </w:rPr>
        <w:t>0,5.</w:t>
      </w:r>
      <w:r w:rsidRPr="00C738E6">
        <w:rPr>
          <w:rFonts w:eastAsia="Calibri"/>
          <w:lang w:val="pt-BR"/>
        </w:rPr>
        <w:tab/>
      </w:r>
      <w:r w:rsidRPr="00C738E6">
        <w:rPr>
          <w:rFonts w:eastAsia="Calibri"/>
          <w:lang w:val="pt-BR"/>
        </w:rPr>
        <w:tab/>
      </w:r>
      <w:r w:rsidRPr="00C738E6">
        <w:rPr>
          <w:rFonts w:eastAsia="Calibri"/>
          <w:lang w:val="pt-BR"/>
        </w:rPr>
        <w:tab/>
      </w:r>
      <w:r w:rsidRPr="00C738E6">
        <w:rPr>
          <w:rFonts w:eastAsia="Calibri"/>
          <w:b/>
          <w:bCs/>
          <w:lang w:val="pt-BR"/>
        </w:rPr>
        <w:t xml:space="preserve">D. </w:t>
      </w:r>
      <w:r w:rsidRPr="00C738E6">
        <w:rPr>
          <w:rFonts w:eastAsia="Calibri"/>
          <w:lang w:val="pt-BR"/>
        </w:rPr>
        <w:t>0,25.</w:t>
      </w:r>
    </w:p>
    <w:p w14:paraId="3863E489" w14:textId="77777777" w:rsidR="00C738E6" w:rsidRPr="00C738E6" w:rsidRDefault="00C738E6" w:rsidP="00C738E6">
      <w:pPr>
        <w:spacing w:line="276" w:lineRule="auto"/>
        <w:jc w:val="both"/>
        <w:rPr>
          <w:rFonts w:eastAsia="Calibri"/>
          <w:b/>
          <w:color w:val="FF0000"/>
          <w:kern w:val="16"/>
        </w:rPr>
      </w:pPr>
      <w:r w:rsidRPr="00C738E6">
        <w:rPr>
          <w:rFonts w:eastAsia="Calibri"/>
          <w:b/>
          <w:color w:val="FF0000"/>
          <w:kern w:val="16"/>
        </w:rPr>
        <w:t>Chọn A.</w:t>
      </w:r>
    </w:p>
    <w:p w14:paraId="6B4323D9" w14:textId="77777777" w:rsidR="00C738E6" w:rsidRPr="00C738E6" w:rsidRDefault="00C738E6" w:rsidP="00C738E6">
      <w:pPr>
        <w:spacing w:line="276" w:lineRule="auto"/>
        <w:jc w:val="both"/>
        <w:rPr>
          <w:rFonts w:eastAsia="Calibri"/>
          <w:color w:val="FF0000"/>
          <w:lang w:val="pt-BR"/>
        </w:rPr>
      </w:pPr>
      <w:r w:rsidRPr="00C738E6">
        <w:rPr>
          <w:rFonts w:eastAsia="Calibri"/>
          <w:color w:val="FF0000"/>
          <w:lang w:val="pt-BR"/>
        </w:rPr>
        <w:t xml:space="preserve">Lần mắc đầu tiên </w:t>
      </w:r>
      <w:r w:rsidRPr="00C738E6">
        <w:rPr>
          <w:rFonts w:eastAsia="Calibri"/>
          <w:noProof/>
          <w:color w:val="FF0000"/>
          <w:position w:val="-30"/>
          <w:lang w:val="pt-BR"/>
        </w:rPr>
        <w:object w:dxaOrig="900" w:dyaOrig="675" w14:anchorId="4C8E7F85">
          <v:shape id="_x0000_i1134" type="#_x0000_t75" style="width:45pt;height:33.75pt" o:ole="">
            <v:imagedata r:id="rId263" o:title=""/>
          </v:shape>
          <o:OLEObject Type="Embed" ProgID="Equation.DSMT4" ShapeID="_x0000_i1134" DrawAspect="Content" ObjectID="_1832519619" r:id="rId264"/>
        </w:object>
      </w:r>
      <w:r w:rsidRPr="00C738E6">
        <w:rPr>
          <w:rFonts w:eastAsia="Calibri"/>
          <w:color w:val="FF0000"/>
          <w:lang w:val="pt-BR"/>
        </w:rPr>
        <w:t xml:space="preserve"> ; lần mắc thứ hai </w:t>
      </w:r>
      <w:r w:rsidRPr="00C738E6">
        <w:rPr>
          <w:rFonts w:eastAsia="Calibri"/>
          <w:noProof/>
          <w:color w:val="FF0000"/>
          <w:position w:val="-30"/>
          <w:lang w:val="pt-BR"/>
        </w:rPr>
        <w:object w:dxaOrig="900" w:dyaOrig="675" w14:anchorId="11BEE52A">
          <v:shape id="_x0000_i1135" type="#_x0000_t75" style="width:45pt;height:33.75pt" o:ole="">
            <v:imagedata r:id="rId265" o:title=""/>
          </v:shape>
          <o:OLEObject Type="Embed" ProgID="Equation.DSMT4" ShapeID="_x0000_i1135" DrawAspect="Content" ObjectID="_1832519620" r:id="rId266"/>
        </w:object>
      </w:r>
      <w:r w:rsidRPr="00C738E6">
        <w:rPr>
          <w:rFonts w:eastAsia="Calibri"/>
          <w:color w:val="FF0000"/>
          <w:lang w:val="pt-BR"/>
        </w:rPr>
        <w:t xml:space="preserve"> </w:t>
      </w:r>
      <w:r w:rsidRPr="00C738E6">
        <w:rPr>
          <w:rFonts w:eastAsia="Calibri"/>
          <w:noProof/>
          <w:color w:val="FF0000"/>
          <w:position w:val="-32"/>
          <w:lang w:val="pt-BR"/>
        </w:rPr>
        <w:object w:dxaOrig="3240" w:dyaOrig="795" w14:anchorId="636A398C">
          <v:shape id="_x0000_i1136" type="#_x0000_t75" style="width:162pt;height:39.75pt" o:ole="">
            <v:imagedata r:id="rId267" o:title=""/>
          </v:shape>
          <o:OLEObject Type="Embed" ProgID="Equation.DSMT4" ShapeID="_x0000_i1136" DrawAspect="Content" ObjectID="_1832519621" r:id="rId268"/>
        </w:object>
      </w:r>
    </w:p>
    <w:p w14:paraId="09C331FF" w14:textId="77777777" w:rsidR="00C738E6" w:rsidRPr="00C738E6" w:rsidRDefault="00C738E6" w:rsidP="00C738E6">
      <w:pPr>
        <w:tabs>
          <w:tab w:val="left" w:pos="283"/>
          <w:tab w:val="left" w:pos="2835"/>
          <w:tab w:val="left" w:pos="5386"/>
          <w:tab w:val="left" w:pos="7937"/>
        </w:tabs>
        <w:spacing w:line="276" w:lineRule="auto"/>
        <w:jc w:val="both"/>
      </w:pPr>
      <w:r w:rsidRPr="00C738E6">
        <w:rPr>
          <w:rFonts w:eastAsia="Calibri"/>
          <w:b/>
          <w:color w:val="0000FF"/>
        </w:rPr>
        <w:t>Câu 15.</w:t>
      </w:r>
      <w:r w:rsidRPr="00C738E6">
        <w:rPr>
          <w:b/>
        </w:rPr>
        <w:t xml:space="preserve"> </w:t>
      </w:r>
      <w:r w:rsidRPr="00C738E6">
        <w:t xml:space="preserve">Hạt nhân nguyên tử được xem như một quả cầu, bán kính R của nó được tính theo công thức </w:t>
      </w:r>
      <w:r w:rsidRPr="00C738E6">
        <w:rPr>
          <w:noProof/>
          <w:position w:val="-14"/>
        </w:rPr>
        <w:object w:dxaOrig="1980" w:dyaOrig="555" w14:anchorId="7D2EA006">
          <v:shape id="_x0000_i1137" type="#_x0000_t75" style="width:99pt;height:27.75pt" o:ole="">
            <v:imagedata r:id="rId269" o:title=""/>
          </v:shape>
          <o:OLEObject Type="Embed" ProgID="Equation.DSMT4" ShapeID="_x0000_i1137" DrawAspect="Content" ObjectID="_1832519622" r:id="rId270"/>
        </w:object>
      </w:r>
      <w:r w:rsidRPr="00C738E6">
        <w:t xml:space="preserve"> với </w:t>
      </w:r>
      <w:r w:rsidRPr="00C738E6">
        <w:rPr>
          <w:i/>
        </w:rPr>
        <w:t>A</w:t>
      </w:r>
      <w:r w:rsidRPr="00C738E6">
        <w:t xml:space="preserve"> là số khối của hạt nhân. Bán kính hạt nhân của nguyên tử sắt </w:t>
      </w:r>
      <w:r w:rsidRPr="00C738E6">
        <w:rPr>
          <w:noProof/>
          <w:position w:val="-12"/>
        </w:rPr>
        <w:object w:dxaOrig="450" w:dyaOrig="390" w14:anchorId="00BE032A">
          <v:shape id="_x0000_i1138" type="#_x0000_t75" style="width:22.5pt;height:19.5pt" o:ole="">
            <v:imagedata r:id="rId271" o:title=""/>
          </v:shape>
          <o:OLEObject Type="Embed" ProgID="Equation.DSMT4" ShapeID="_x0000_i1138" DrawAspect="Content" ObjectID="_1832519623" r:id="rId272"/>
        </w:object>
      </w:r>
      <w:r w:rsidRPr="00C738E6">
        <w:t xml:space="preserve"> xấp xỉ là</w:t>
      </w:r>
    </w:p>
    <w:p w14:paraId="2061C859" w14:textId="77777777" w:rsidR="00C738E6" w:rsidRPr="00C738E6" w:rsidRDefault="00C738E6" w:rsidP="00C738E6">
      <w:pPr>
        <w:autoSpaceDE w:val="0"/>
        <w:autoSpaceDN w:val="0"/>
        <w:spacing w:line="276" w:lineRule="auto"/>
        <w:jc w:val="both"/>
        <w:rPr>
          <w:lang w:bidi="en-US"/>
        </w:rPr>
      </w:pPr>
      <w:r w:rsidRPr="00C738E6">
        <w:rPr>
          <w:b/>
          <w:lang w:bidi="en-US"/>
        </w:rPr>
        <w:t xml:space="preserve">A. </w:t>
      </w:r>
      <w:r w:rsidRPr="00C738E6">
        <w:rPr>
          <w:b/>
          <w:noProof/>
          <w:position w:val="-10"/>
          <w:lang w:bidi="en-US"/>
        </w:rPr>
        <w:object w:dxaOrig="1125" w:dyaOrig="375" w14:anchorId="148C14D6">
          <v:shape id="_x0000_i1139" type="#_x0000_t75" style="width:56.25pt;height:18.75pt" o:ole="">
            <v:imagedata r:id="rId99" o:title=""/>
          </v:shape>
          <o:OLEObject Type="Embed" ProgID="Equation.DSMT4" ShapeID="_x0000_i1139" DrawAspect="Content" ObjectID="_1832519624" r:id="rId273"/>
        </w:object>
      </w:r>
      <w:r w:rsidRPr="00C738E6">
        <w:rPr>
          <w:lang w:bidi="en-US"/>
        </w:rPr>
        <w:t>.</w:t>
      </w:r>
      <w:r w:rsidRPr="00C738E6">
        <w:rPr>
          <w:b/>
          <w:lang w:bidi="en-US"/>
        </w:rPr>
        <w:t xml:space="preserve"> </w:t>
      </w:r>
      <w:r w:rsidRPr="00C738E6">
        <w:rPr>
          <w:b/>
          <w:lang w:bidi="en-US"/>
        </w:rPr>
        <w:tab/>
      </w:r>
      <w:r w:rsidRPr="00C738E6">
        <w:rPr>
          <w:b/>
          <w:lang w:bidi="en-US"/>
        </w:rPr>
        <w:tab/>
        <w:t xml:space="preserve">B. </w:t>
      </w:r>
      <w:r w:rsidRPr="00C738E6">
        <w:rPr>
          <w:b/>
          <w:noProof/>
          <w:position w:val="-10"/>
          <w:lang w:bidi="en-US"/>
        </w:rPr>
        <w:object w:dxaOrig="1095" w:dyaOrig="375" w14:anchorId="5D082085">
          <v:shape id="_x0000_i1140" type="#_x0000_t75" style="width:54.75pt;height:18.75pt" o:ole="">
            <v:imagedata r:id="rId95" o:title=""/>
          </v:shape>
          <o:OLEObject Type="Embed" ProgID="Equation.DSMT4" ShapeID="_x0000_i1140" DrawAspect="Content" ObjectID="_1832519625" r:id="rId274"/>
        </w:object>
      </w:r>
      <w:r w:rsidRPr="00C738E6">
        <w:rPr>
          <w:lang w:bidi="en-US"/>
        </w:rPr>
        <w:t>.</w:t>
      </w:r>
      <w:r w:rsidRPr="00C738E6">
        <w:rPr>
          <w:b/>
          <w:lang w:bidi="en-US"/>
        </w:rPr>
        <w:tab/>
      </w:r>
      <w:r w:rsidRPr="00C738E6">
        <w:rPr>
          <w:b/>
          <w:lang w:bidi="en-US"/>
        </w:rPr>
        <w:tab/>
        <w:t xml:space="preserve">C. </w:t>
      </w:r>
      <w:r w:rsidRPr="00C738E6">
        <w:rPr>
          <w:b/>
          <w:noProof/>
          <w:position w:val="-10"/>
          <w:lang w:bidi="en-US"/>
        </w:rPr>
        <w:object w:dxaOrig="1125" w:dyaOrig="375" w14:anchorId="1BD47E4D">
          <v:shape id="_x0000_i1141" type="#_x0000_t75" style="width:56.25pt;height:18.75pt" o:ole="">
            <v:imagedata r:id="rId97" o:title=""/>
          </v:shape>
          <o:OLEObject Type="Embed" ProgID="Equation.DSMT4" ShapeID="_x0000_i1141" DrawAspect="Content" ObjectID="_1832519626" r:id="rId275"/>
        </w:object>
      </w:r>
      <w:r w:rsidRPr="00C738E6">
        <w:rPr>
          <w:lang w:bidi="en-US"/>
        </w:rPr>
        <w:t>.</w:t>
      </w:r>
      <w:r w:rsidRPr="00C738E6">
        <w:rPr>
          <w:lang w:bidi="en-US"/>
        </w:rPr>
        <w:tab/>
      </w:r>
      <w:r w:rsidRPr="00C738E6">
        <w:rPr>
          <w:b/>
          <w:lang w:bidi="en-US"/>
        </w:rPr>
        <w:t xml:space="preserve">D. </w:t>
      </w:r>
      <w:r w:rsidRPr="00C738E6">
        <w:rPr>
          <w:b/>
          <w:noProof/>
          <w:position w:val="-10"/>
          <w:lang w:bidi="en-US"/>
        </w:rPr>
        <w:object w:dxaOrig="1095" w:dyaOrig="375" w14:anchorId="41FE0206">
          <v:shape id="_x0000_i1142" type="#_x0000_t75" style="width:54.75pt;height:18.75pt" o:ole="">
            <v:imagedata r:id="rId93" o:title=""/>
          </v:shape>
          <o:OLEObject Type="Embed" ProgID="Equation.DSMT4" ShapeID="_x0000_i1142" DrawAspect="Content" ObjectID="_1832519627" r:id="rId276"/>
        </w:object>
      </w:r>
      <w:r w:rsidRPr="00C738E6">
        <w:rPr>
          <w:lang w:bidi="en-US"/>
        </w:rPr>
        <w:t>.</w:t>
      </w:r>
    </w:p>
    <w:p w14:paraId="624FC776" w14:textId="77777777" w:rsidR="00C738E6" w:rsidRPr="00C738E6" w:rsidRDefault="00C738E6" w:rsidP="00C738E6">
      <w:pPr>
        <w:autoSpaceDE w:val="0"/>
        <w:autoSpaceDN w:val="0"/>
        <w:spacing w:line="276" w:lineRule="auto"/>
        <w:jc w:val="both"/>
        <w:rPr>
          <w:b/>
          <w:color w:val="FF0000"/>
          <w:lang w:bidi="en-US"/>
        </w:rPr>
      </w:pPr>
      <w:r w:rsidRPr="00C738E6">
        <w:rPr>
          <w:b/>
          <w:color w:val="FF0000"/>
          <w:lang w:bidi="en-US"/>
        </w:rPr>
        <w:t xml:space="preserve">Chọn A. </w:t>
      </w:r>
    </w:p>
    <w:p w14:paraId="29A3DE7F" w14:textId="77777777" w:rsidR="00C738E6" w:rsidRPr="00C738E6" w:rsidRDefault="00C738E6" w:rsidP="00C738E6">
      <w:pPr>
        <w:autoSpaceDE w:val="0"/>
        <w:autoSpaceDN w:val="0"/>
        <w:spacing w:line="276" w:lineRule="auto"/>
        <w:jc w:val="both"/>
        <w:rPr>
          <w:lang w:bidi="en-US"/>
        </w:rPr>
      </w:pPr>
      <w:r w:rsidRPr="00C738E6">
        <w:rPr>
          <w:noProof/>
          <w:position w:val="-10"/>
        </w:rPr>
        <w:object w:dxaOrig="3315" w:dyaOrig="525" w14:anchorId="48A086E8">
          <v:shape id="_x0000_i1143" type="#_x0000_t75" style="width:165.75pt;height:26.25pt" o:ole="">
            <v:imagedata r:id="rId277" o:title=""/>
          </v:shape>
          <o:OLEObject Type="Embed" ProgID="Equation.DSMT4" ShapeID="_x0000_i1143" DrawAspect="Content" ObjectID="_1832519628" r:id="rId278"/>
        </w:object>
      </w:r>
    </w:p>
    <w:p w14:paraId="0E9B85CE" w14:textId="77777777" w:rsidR="00C738E6" w:rsidRPr="00C738E6" w:rsidRDefault="00C738E6" w:rsidP="00C738E6">
      <w:pPr>
        <w:tabs>
          <w:tab w:val="left" w:pos="0"/>
        </w:tabs>
        <w:spacing w:line="276" w:lineRule="auto"/>
        <w:jc w:val="both"/>
        <w:rPr>
          <w:rFonts w:eastAsia="Calibri"/>
        </w:rPr>
      </w:pPr>
      <w:r w:rsidRPr="00C738E6">
        <w:rPr>
          <w:rFonts w:eastAsia="Calibri"/>
          <w:b/>
          <w:color w:val="0000FF"/>
        </w:rPr>
        <w:t>Câu 16.</w:t>
      </w:r>
      <w:r w:rsidRPr="00C738E6">
        <w:rPr>
          <w:rFonts w:eastAsia="Calibri"/>
        </w:rPr>
        <w:t xml:space="preserve"> Các hạt nhân </w:t>
      </w:r>
      <w:r w:rsidRPr="00C738E6">
        <w:rPr>
          <w:rFonts w:eastAsia="Calibri"/>
          <w:noProof/>
          <w:position w:val="-12"/>
        </w:rPr>
        <w:object w:dxaOrig="510" w:dyaOrig="390" w14:anchorId="51644D3E">
          <v:shape id="_x0000_i1144" type="#_x0000_t75" style="width:25.5pt;height:19.5pt" o:ole="">
            <v:imagedata r:id="rId66" o:title=""/>
          </v:shape>
          <o:OLEObject Type="Embed" ProgID="Equation.DSMT4" ShapeID="_x0000_i1144" DrawAspect="Content" ObjectID="_1832519629" r:id="rId279"/>
        </w:object>
      </w:r>
      <w:r w:rsidRPr="00C738E6">
        <w:rPr>
          <w:rFonts w:eastAsia="Calibri"/>
        </w:rPr>
        <w:t xml:space="preserve">; </w:t>
      </w:r>
      <w:r w:rsidRPr="00C738E6">
        <w:rPr>
          <w:rFonts w:eastAsia="Calibri"/>
          <w:noProof/>
          <w:position w:val="-12"/>
        </w:rPr>
        <w:object w:dxaOrig="390" w:dyaOrig="390" w14:anchorId="0FF430FF">
          <v:shape id="_x0000_i1145" type="#_x0000_t75" style="width:19.5pt;height:19.5pt" o:ole="">
            <v:imagedata r:id="rId68" o:title=""/>
          </v:shape>
          <o:OLEObject Type="Embed" ProgID="Equation.DSMT4" ShapeID="_x0000_i1145" DrawAspect="Content" ObjectID="_1832519630" r:id="rId280"/>
        </w:object>
      </w:r>
      <w:r w:rsidRPr="00C738E6">
        <w:rPr>
          <w:rFonts w:eastAsia="Calibri"/>
        </w:rPr>
        <w:t xml:space="preserve"> ; </w:t>
      </w:r>
      <w:r w:rsidRPr="00C738E6">
        <w:rPr>
          <w:rFonts w:eastAsia="Calibri"/>
          <w:noProof/>
          <w:position w:val="-12"/>
        </w:rPr>
        <w:object w:dxaOrig="510" w:dyaOrig="390" w14:anchorId="26086893">
          <v:shape id="_x0000_i1146" type="#_x0000_t75" style="width:25.5pt;height:19.5pt" o:ole="">
            <v:imagedata r:id="rId281" o:title=""/>
          </v:shape>
          <o:OLEObject Type="Embed" ProgID="Equation.DSMT4" ShapeID="_x0000_i1146" DrawAspect="Content" ObjectID="_1832519631" r:id="rId282"/>
        </w:object>
      </w:r>
      <w:r w:rsidRPr="00C738E6">
        <w:rPr>
          <w:rFonts w:eastAsia="Calibri"/>
        </w:rPr>
        <w:t xml:space="preserve"> ; </w:t>
      </w:r>
      <w:r w:rsidRPr="00C738E6">
        <w:rPr>
          <w:rFonts w:eastAsia="Calibri"/>
          <w:noProof/>
          <w:position w:val="-12"/>
        </w:rPr>
        <w:object w:dxaOrig="375" w:dyaOrig="390" w14:anchorId="2BA0A340">
          <v:shape id="_x0000_i1147" type="#_x0000_t75" style="width:18.75pt;height:19.5pt" o:ole="">
            <v:imagedata r:id="rId72" o:title=""/>
          </v:shape>
          <o:OLEObject Type="Embed" ProgID="Equation.DSMT4" ShapeID="_x0000_i1147" DrawAspect="Content" ObjectID="_1832519632" r:id="rId283"/>
        </w:object>
      </w:r>
      <w:r w:rsidRPr="00C738E6">
        <w:rPr>
          <w:rFonts w:eastAsia="Calibri"/>
        </w:rPr>
        <w:t xml:space="preserve"> có năng lượng liên kết theo thứ tự là E</w:t>
      </w:r>
      <w:r w:rsidRPr="00C738E6">
        <w:rPr>
          <w:rFonts w:eastAsia="Calibri"/>
          <w:vertAlign w:val="subscript"/>
        </w:rPr>
        <w:t>He</w:t>
      </w:r>
      <w:r w:rsidRPr="00C738E6">
        <w:rPr>
          <w:rFonts w:eastAsia="Calibri"/>
        </w:rPr>
        <w:t xml:space="preserve"> = 28,296 MeV ; E</w:t>
      </w:r>
      <w:r w:rsidRPr="00C738E6">
        <w:rPr>
          <w:rFonts w:eastAsia="Calibri"/>
          <w:vertAlign w:val="subscript"/>
        </w:rPr>
        <w:t>Li</w:t>
      </w:r>
      <w:r w:rsidRPr="00C738E6">
        <w:rPr>
          <w:rFonts w:eastAsia="Calibri"/>
        </w:rPr>
        <w:t xml:space="preserve"> = 31,965 MeV ; E</w:t>
      </w:r>
      <w:r w:rsidRPr="00C738E6">
        <w:rPr>
          <w:rFonts w:eastAsia="Calibri"/>
          <w:vertAlign w:val="subscript"/>
        </w:rPr>
        <w:t>Be</w:t>
      </w:r>
      <w:r w:rsidRPr="00C738E6">
        <w:rPr>
          <w:rFonts w:eastAsia="Calibri"/>
        </w:rPr>
        <w:t xml:space="preserve"> = 58,167 MeV ; E</w:t>
      </w:r>
      <w:r w:rsidRPr="00C738E6">
        <w:rPr>
          <w:rFonts w:eastAsia="Calibri"/>
          <w:vertAlign w:val="subscript"/>
        </w:rPr>
        <w:t>B</w:t>
      </w:r>
      <w:r w:rsidRPr="00C738E6">
        <w:rPr>
          <w:rFonts w:eastAsia="Calibri"/>
        </w:rPr>
        <w:t xml:space="preserve"> = 64,752 MeV. Hạt nhân có độ bền vững kém nhất là</w:t>
      </w:r>
    </w:p>
    <w:p w14:paraId="7F68F73D" w14:textId="77777777" w:rsidR="00C738E6" w:rsidRPr="00C738E6" w:rsidRDefault="00C738E6" w:rsidP="00C738E6">
      <w:pPr>
        <w:spacing w:line="276" w:lineRule="auto"/>
        <w:jc w:val="both"/>
        <w:rPr>
          <w:rFonts w:eastAsia="Calibri"/>
        </w:rPr>
      </w:pPr>
      <w:r w:rsidRPr="00C738E6">
        <w:rPr>
          <w:rFonts w:eastAsia="Calibri"/>
          <w:b/>
        </w:rPr>
        <w:t>A.</w:t>
      </w:r>
      <w:r w:rsidRPr="00C738E6">
        <w:rPr>
          <w:rFonts w:eastAsia="Calibri"/>
        </w:rPr>
        <w:t xml:space="preserve"> </w:t>
      </w:r>
      <w:r w:rsidRPr="00C738E6">
        <w:rPr>
          <w:rFonts w:eastAsia="Calibri"/>
          <w:noProof/>
          <w:position w:val="-12"/>
        </w:rPr>
        <w:object w:dxaOrig="390" w:dyaOrig="390" w14:anchorId="4CA38B8A">
          <v:shape id="_x0000_i1148" type="#_x0000_t75" style="width:19.5pt;height:19.5pt" o:ole="">
            <v:imagedata r:id="rId78" o:title=""/>
          </v:shape>
          <o:OLEObject Type="Embed" ProgID="Equation.DSMT4" ShapeID="_x0000_i1148" DrawAspect="Content" ObjectID="_1832519633" r:id="rId284"/>
        </w:object>
      </w:r>
      <w:r w:rsidRPr="00C738E6">
        <w:rPr>
          <w:rFonts w:eastAsia="Calibri"/>
        </w:rPr>
        <w:t>.</w:t>
      </w:r>
      <w:r w:rsidRPr="00C738E6">
        <w:rPr>
          <w:rFonts w:eastAsia="Calibri"/>
        </w:rPr>
        <w:tab/>
      </w:r>
      <w:r w:rsidRPr="00C738E6">
        <w:rPr>
          <w:rFonts w:eastAsia="Calibri"/>
        </w:rPr>
        <w:tab/>
      </w:r>
      <w:r w:rsidRPr="00C738E6">
        <w:rPr>
          <w:rFonts w:eastAsia="Calibri"/>
        </w:rPr>
        <w:tab/>
      </w:r>
      <w:r w:rsidRPr="00C738E6">
        <w:rPr>
          <w:rFonts w:eastAsia="Calibri"/>
          <w:b/>
        </w:rPr>
        <w:t xml:space="preserve">B. </w:t>
      </w:r>
      <w:r w:rsidRPr="00C738E6">
        <w:rPr>
          <w:rFonts w:eastAsia="Calibri"/>
          <w:noProof/>
          <w:position w:val="-12"/>
        </w:rPr>
        <w:object w:dxaOrig="510" w:dyaOrig="390" w14:anchorId="392D1D4D">
          <v:shape id="_x0000_i1149" type="#_x0000_t75" style="width:25.5pt;height:19.5pt" o:ole="">
            <v:imagedata r:id="rId281" o:title=""/>
          </v:shape>
          <o:OLEObject Type="Embed" ProgID="Equation.DSMT4" ShapeID="_x0000_i1149" DrawAspect="Content" ObjectID="_1832519634" r:id="rId285"/>
        </w:object>
      </w:r>
      <w:r w:rsidRPr="00C738E6">
        <w:rPr>
          <w:rFonts w:eastAsia="Calibri"/>
        </w:rPr>
        <w:t>.</w:t>
      </w:r>
      <w:r w:rsidRPr="00C738E6">
        <w:rPr>
          <w:rFonts w:eastAsia="Calibri"/>
        </w:rPr>
        <w:tab/>
      </w:r>
      <w:r w:rsidRPr="00C738E6">
        <w:rPr>
          <w:rFonts w:eastAsia="Calibri"/>
        </w:rPr>
        <w:tab/>
      </w:r>
      <w:r w:rsidRPr="00C738E6">
        <w:rPr>
          <w:rFonts w:eastAsia="Calibri"/>
          <w:b/>
        </w:rPr>
        <w:t>C.</w:t>
      </w:r>
      <w:r w:rsidRPr="00C738E6">
        <w:rPr>
          <w:rFonts w:eastAsia="Calibri"/>
        </w:rPr>
        <w:t xml:space="preserve"> </w:t>
      </w:r>
      <w:r w:rsidRPr="00C738E6">
        <w:rPr>
          <w:rFonts w:eastAsia="Calibri"/>
          <w:noProof/>
          <w:position w:val="-12"/>
        </w:rPr>
        <w:object w:dxaOrig="510" w:dyaOrig="390" w14:anchorId="12C9E998">
          <v:shape id="_x0000_i1150" type="#_x0000_t75" style="width:25.5pt;height:19.5pt" o:ole="">
            <v:imagedata r:id="rId76" o:title=""/>
          </v:shape>
          <o:OLEObject Type="Embed" ProgID="Equation.DSMT4" ShapeID="_x0000_i1150" DrawAspect="Content" ObjectID="_1832519635" r:id="rId286"/>
        </w:object>
      </w:r>
      <w:r w:rsidRPr="00C738E6">
        <w:rPr>
          <w:rFonts w:eastAsia="Calibri"/>
        </w:rPr>
        <w:t>.</w:t>
      </w:r>
      <w:r w:rsidRPr="00C738E6">
        <w:rPr>
          <w:rFonts w:eastAsia="Calibri"/>
        </w:rPr>
        <w:tab/>
      </w:r>
      <w:r w:rsidRPr="00C738E6">
        <w:rPr>
          <w:rFonts w:eastAsia="Calibri"/>
        </w:rPr>
        <w:tab/>
      </w:r>
      <w:r w:rsidRPr="00C738E6">
        <w:rPr>
          <w:rFonts w:eastAsia="Calibri"/>
          <w:b/>
        </w:rPr>
        <w:t>D.</w:t>
      </w:r>
      <w:r w:rsidRPr="00C738E6">
        <w:rPr>
          <w:rFonts w:eastAsia="Calibri"/>
        </w:rPr>
        <w:t xml:space="preserve"> </w:t>
      </w:r>
      <w:r w:rsidRPr="00C738E6">
        <w:rPr>
          <w:rFonts w:eastAsia="Calibri"/>
          <w:noProof/>
          <w:position w:val="-12"/>
        </w:rPr>
        <w:object w:dxaOrig="375" w:dyaOrig="390" w14:anchorId="67131ECB">
          <v:shape id="_x0000_i1151" type="#_x0000_t75" style="width:18.75pt;height:19.5pt" o:ole="">
            <v:imagedata r:id="rId72" o:title=""/>
          </v:shape>
          <o:OLEObject Type="Embed" ProgID="Equation.DSMT4" ShapeID="_x0000_i1151" DrawAspect="Content" ObjectID="_1832519636" r:id="rId287"/>
        </w:object>
      </w:r>
      <w:r w:rsidRPr="00C738E6">
        <w:rPr>
          <w:rFonts w:eastAsia="Calibri"/>
        </w:rPr>
        <w:t>.</w:t>
      </w:r>
    </w:p>
    <w:p w14:paraId="78E1E355" w14:textId="77777777" w:rsidR="00C738E6" w:rsidRPr="00C738E6" w:rsidRDefault="00C738E6" w:rsidP="00C738E6">
      <w:pPr>
        <w:autoSpaceDE w:val="0"/>
        <w:autoSpaceDN w:val="0"/>
        <w:spacing w:line="276" w:lineRule="auto"/>
        <w:jc w:val="both"/>
        <w:rPr>
          <w:b/>
          <w:color w:val="FF0000"/>
          <w:lang w:bidi="en-US"/>
        </w:rPr>
      </w:pPr>
      <w:r w:rsidRPr="00C738E6">
        <w:rPr>
          <w:b/>
          <w:color w:val="FF0000"/>
          <w:lang w:bidi="en-US"/>
        </w:rPr>
        <w:t xml:space="preserve">Chọn A. </w:t>
      </w:r>
    </w:p>
    <w:p w14:paraId="0CDB1D9B" w14:textId="77777777" w:rsidR="00C738E6" w:rsidRPr="00C738E6" w:rsidRDefault="00C738E6" w:rsidP="00C738E6">
      <w:pPr>
        <w:autoSpaceDE w:val="0"/>
        <w:autoSpaceDN w:val="0"/>
        <w:spacing w:line="276" w:lineRule="auto"/>
        <w:jc w:val="both"/>
        <w:rPr>
          <w:b/>
          <w:color w:val="FF0000"/>
          <w:lang w:bidi="en-US"/>
        </w:rPr>
      </w:pPr>
      <w:r w:rsidRPr="00C738E6">
        <w:rPr>
          <w:noProof/>
          <w:color w:val="FF0000"/>
          <w:position w:val="-24"/>
          <w:lang w:bidi="en-US"/>
        </w:rPr>
        <w:object w:dxaOrig="1755" w:dyaOrig="630" w14:anchorId="639142E3">
          <v:shape id="_x0000_i1152" type="#_x0000_t75" style="width:87.75pt;height:31.5pt" o:ole="">
            <v:imagedata r:id="rId288" o:title=""/>
          </v:shape>
          <o:OLEObject Type="Embed" ProgID="Equation.DSMT4" ShapeID="_x0000_i1152" DrawAspect="Content" ObjectID="_1832519637" r:id="rId289"/>
        </w:object>
      </w:r>
      <w:r w:rsidRPr="00C738E6">
        <w:rPr>
          <w:color w:val="FF0000"/>
          <w:lang w:bidi="en-US"/>
        </w:rPr>
        <w:t xml:space="preserve"> ; </w:t>
      </w:r>
      <w:r w:rsidRPr="00C738E6">
        <w:rPr>
          <w:noProof/>
          <w:color w:val="FF0000"/>
          <w:position w:val="-24"/>
          <w:lang w:bidi="en-US"/>
        </w:rPr>
        <w:object w:dxaOrig="1800" w:dyaOrig="630" w14:anchorId="56BFE2F1">
          <v:shape id="_x0000_i1153" type="#_x0000_t75" style="width:90pt;height:31.5pt" o:ole="">
            <v:imagedata r:id="rId290" o:title=""/>
          </v:shape>
          <o:OLEObject Type="Embed" ProgID="Equation.DSMT4" ShapeID="_x0000_i1153" DrawAspect="Content" ObjectID="_1832519638" r:id="rId291"/>
        </w:object>
      </w:r>
      <w:r w:rsidRPr="00C738E6">
        <w:rPr>
          <w:color w:val="FF0000"/>
          <w:lang w:bidi="en-US"/>
        </w:rPr>
        <w:t xml:space="preserve"> ; </w:t>
      </w:r>
      <w:r w:rsidRPr="00C738E6">
        <w:rPr>
          <w:noProof/>
          <w:color w:val="FF0000"/>
          <w:position w:val="-24"/>
          <w:lang w:bidi="en-US"/>
        </w:rPr>
        <w:object w:dxaOrig="1740" w:dyaOrig="630" w14:anchorId="1A7227A5">
          <v:shape id="_x0000_i1154" type="#_x0000_t75" style="width:87pt;height:31.5pt" o:ole="">
            <v:imagedata r:id="rId292" o:title=""/>
          </v:shape>
          <o:OLEObject Type="Embed" ProgID="Equation.DSMT4" ShapeID="_x0000_i1154" DrawAspect="Content" ObjectID="_1832519639" r:id="rId293"/>
        </w:object>
      </w:r>
      <w:r w:rsidRPr="00C738E6">
        <w:rPr>
          <w:color w:val="FF0000"/>
          <w:lang w:bidi="en-US"/>
        </w:rPr>
        <w:t xml:space="preserve"> ; </w:t>
      </w:r>
      <w:r w:rsidRPr="00C738E6">
        <w:rPr>
          <w:noProof/>
          <w:color w:val="FF0000"/>
          <w:position w:val="-24"/>
          <w:lang w:bidi="en-US"/>
        </w:rPr>
        <w:object w:dxaOrig="1800" w:dyaOrig="630" w14:anchorId="2867B498">
          <v:shape id="_x0000_i1155" type="#_x0000_t75" style="width:90pt;height:31.5pt" o:ole="">
            <v:imagedata r:id="rId294" o:title=""/>
          </v:shape>
          <o:OLEObject Type="Embed" ProgID="Equation.DSMT4" ShapeID="_x0000_i1155" DrawAspect="Content" ObjectID="_1832519640" r:id="rId295"/>
        </w:object>
      </w:r>
    </w:p>
    <w:p w14:paraId="4D0B822C" w14:textId="77777777" w:rsidR="00C738E6" w:rsidRPr="00C738E6" w:rsidRDefault="00C738E6" w:rsidP="00C738E6">
      <w:pPr>
        <w:autoSpaceDE w:val="0"/>
        <w:autoSpaceDN w:val="0"/>
        <w:spacing w:line="276" w:lineRule="auto"/>
        <w:jc w:val="both"/>
        <w:rPr>
          <w:color w:val="FF0000"/>
          <w:lang w:bidi="en-US"/>
        </w:rPr>
      </w:pPr>
      <w:r w:rsidRPr="00C738E6">
        <w:rPr>
          <w:color w:val="FF0000"/>
          <w:lang w:bidi="en-US"/>
        </w:rPr>
        <w:t xml:space="preserve">Ta thấy năng lượng liên kết riêng của </w:t>
      </w:r>
      <w:r w:rsidRPr="00C738E6">
        <w:rPr>
          <w:rFonts w:eastAsia="Calibri"/>
          <w:noProof/>
          <w:position w:val="-12"/>
        </w:rPr>
        <w:object w:dxaOrig="390" w:dyaOrig="390" w14:anchorId="2D87E1EB">
          <v:shape id="_x0000_i1156" type="#_x0000_t75" style="width:19.5pt;height:19.5pt" o:ole="">
            <v:imagedata r:id="rId296" o:title=""/>
          </v:shape>
          <o:OLEObject Type="Embed" ProgID="Equation.DSMT4" ShapeID="_x0000_i1156" DrawAspect="Content" ObjectID="_1832519641" r:id="rId297"/>
        </w:object>
      </w:r>
      <w:r w:rsidRPr="00C738E6">
        <w:rPr>
          <w:color w:val="FF0000"/>
          <w:lang w:bidi="en-US"/>
        </w:rPr>
        <w:t xml:space="preserve"> là nhỏ nhất nên là hạt kém bền vững nhất.</w:t>
      </w:r>
    </w:p>
    <w:p w14:paraId="4D8DBB09" w14:textId="77777777" w:rsidR="00C738E6" w:rsidRPr="00C738E6" w:rsidRDefault="00C738E6" w:rsidP="00C738E6">
      <w:pPr>
        <w:spacing w:line="276" w:lineRule="auto"/>
        <w:jc w:val="both"/>
      </w:pPr>
      <w:r w:rsidRPr="00C738E6">
        <w:rPr>
          <w:rFonts w:eastAsia="Calibri"/>
          <w:b/>
          <w:color w:val="0000FF"/>
        </w:rPr>
        <w:t>Câu 17.</w:t>
      </w:r>
      <w:r w:rsidRPr="00C738E6">
        <w:rPr>
          <w:rFonts w:eastAsia="Calibri"/>
          <w:b/>
        </w:rPr>
        <w:t xml:space="preserve"> </w:t>
      </w:r>
      <w:r w:rsidRPr="00C738E6">
        <w:t xml:space="preserve">Một tàu quân sự sử dụng năng lượng hạt nhân với nguyên liệu là </w:t>
      </w:r>
      <w:r w:rsidRPr="00C738E6">
        <w:rPr>
          <w:noProof/>
          <w:position w:val="-12"/>
        </w:rPr>
        <w:object w:dxaOrig="495" w:dyaOrig="375" w14:anchorId="50F2BEC6">
          <v:shape id="_x0000_i1157" type="#_x0000_t75" style="width:24.75pt;height:18.75pt" o:ole="">
            <v:imagedata r:id="rId298" o:title=""/>
          </v:shape>
          <o:OLEObject Type="Embed" ProgID="Equation.DSMT4" ShapeID="_x0000_i1157" DrawAspect="Content" ObjectID="_1832519642" r:id="rId299"/>
        </w:object>
      </w:r>
      <w:r w:rsidRPr="00C738E6">
        <w:t xml:space="preserve">. Biết rằng mỗi phân hạch của </w:t>
      </w:r>
      <w:r w:rsidRPr="00C738E6">
        <w:rPr>
          <w:noProof/>
          <w:position w:val="-12"/>
        </w:rPr>
        <w:object w:dxaOrig="495" w:dyaOrig="375" w14:anchorId="0B8D99EF">
          <v:shape id="_x0000_i1158" type="#_x0000_t75" style="width:24.75pt;height:18.75pt" o:ole="">
            <v:imagedata r:id="rId300" o:title=""/>
          </v:shape>
          <o:OLEObject Type="Embed" ProgID="Equation.DSMT4" ShapeID="_x0000_i1158" DrawAspect="Content" ObjectID="_1832519643" r:id="rId301"/>
        </w:object>
      </w:r>
      <w:r w:rsidRPr="00C738E6">
        <w:t xml:space="preserve"> toả ra năng lượng trung bình là 200 MeV. Hiệu suất của lò phản ứng là 30%. Công suất lò phản ứng của tàu là 5.10</w:t>
      </w:r>
      <w:r w:rsidRPr="00C738E6">
        <w:rPr>
          <w:vertAlign w:val="superscript"/>
        </w:rPr>
        <w:t>6</w:t>
      </w:r>
      <w:r w:rsidRPr="00C738E6">
        <w:t xml:space="preserve"> W. Cho </w:t>
      </w:r>
      <w:r w:rsidRPr="00C738E6">
        <w:rPr>
          <w:noProof/>
          <w:position w:val="-12"/>
        </w:rPr>
        <w:object w:dxaOrig="1500" w:dyaOrig="375" w14:anchorId="52571DCB">
          <v:shape id="_x0000_i1159" type="#_x0000_t75" style="width:75pt;height:18.75pt" o:ole="">
            <v:imagedata r:id="rId302" o:title=""/>
          </v:shape>
          <o:OLEObject Type="Embed" ProgID="Equation.DSMT4" ShapeID="_x0000_i1159" DrawAspect="Content" ObjectID="_1832519644" r:id="rId303"/>
        </w:object>
      </w:r>
      <w:r w:rsidRPr="00C738E6">
        <w:t xml:space="preserve">; </w:t>
      </w:r>
      <w:r w:rsidRPr="00C738E6">
        <w:rPr>
          <w:noProof/>
          <w:position w:val="-10"/>
        </w:rPr>
        <w:object w:dxaOrig="1875" w:dyaOrig="375" w14:anchorId="731EE8E2">
          <v:shape id="_x0000_i1160" type="#_x0000_t75" style="width:93.75pt;height:18.75pt" o:ole="">
            <v:imagedata r:id="rId13" o:title=""/>
          </v:shape>
          <o:OLEObject Type="Embed" ProgID="Equation.DSMT4" ShapeID="_x0000_i1160" DrawAspect="Content" ObjectID="_1832519645" r:id="rId304"/>
        </w:object>
      </w:r>
      <w:r w:rsidRPr="00C738E6">
        <w:t xml:space="preserve">. Khối lượng </w:t>
      </w:r>
      <w:r w:rsidRPr="00C738E6">
        <w:rPr>
          <w:noProof/>
          <w:position w:val="-12"/>
        </w:rPr>
        <w:object w:dxaOrig="495" w:dyaOrig="375" w14:anchorId="03D914C6">
          <v:shape id="_x0000_i1161" type="#_x0000_t75" style="width:24.75pt;height:18.75pt" o:ole="">
            <v:imagedata r:id="rId305" o:title=""/>
          </v:shape>
          <o:OLEObject Type="Embed" ProgID="Equation.DSMT4" ShapeID="_x0000_i1161" DrawAspect="Content" ObjectID="_1832519646" r:id="rId306"/>
        </w:object>
      </w:r>
      <w:r w:rsidRPr="00C738E6">
        <w:t xml:space="preserve"> cần thiết để tàu hoạt động liên tục trong 1 tháng (30 ngày) xấp xỉ là:</w:t>
      </w:r>
    </w:p>
    <w:p w14:paraId="514D1512" w14:textId="77777777" w:rsidR="00C738E6" w:rsidRPr="00C738E6" w:rsidRDefault="00C738E6" w:rsidP="00C738E6">
      <w:pPr>
        <w:spacing w:after="120" w:line="276" w:lineRule="auto"/>
        <w:jc w:val="both"/>
        <w:rPr>
          <w:rFonts w:eastAsia="Calibri"/>
        </w:rPr>
      </w:pPr>
      <w:r w:rsidRPr="00C738E6">
        <w:rPr>
          <w:rFonts w:eastAsia="Calibri"/>
          <w:b/>
        </w:rPr>
        <w:t>A.</w:t>
      </w:r>
      <w:r w:rsidRPr="00C738E6">
        <w:rPr>
          <w:rFonts w:eastAsia="Calibri"/>
        </w:rPr>
        <w:t xml:space="preserve"> 527 g.</w:t>
      </w:r>
      <w:r w:rsidRPr="00C738E6">
        <w:rPr>
          <w:rFonts w:eastAsia="Calibri"/>
        </w:rPr>
        <w:tab/>
      </w:r>
      <w:r w:rsidRPr="00C738E6">
        <w:rPr>
          <w:rFonts w:eastAsia="Calibri"/>
        </w:rPr>
        <w:tab/>
      </w:r>
      <w:r w:rsidRPr="00C738E6">
        <w:rPr>
          <w:rFonts w:eastAsia="Calibri"/>
        </w:rPr>
        <w:tab/>
      </w:r>
      <w:r w:rsidRPr="00C738E6">
        <w:rPr>
          <w:rFonts w:eastAsia="Calibri"/>
          <w:b/>
        </w:rPr>
        <w:t>B.</w:t>
      </w:r>
      <w:r w:rsidRPr="00C738E6">
        <w:rPr>
          <w:rFonts w:eastAsia="Calibri"/>
        </w:rPr>
        <w:t xml:space="preserve"> 52,7 g.</w:t>
      </w:r>
      <w:r w:rsidRPr="00C738E6">
        <w:rPr>
          <w:rFonts w:eastAsia="Calibri"/>
        </w:rPr>
        <w:tab/>
      </w:r>
      <w:r w:rsidRPr="00C738E6">
        <w:rPr>
          <w:rFonts w:eastAsia="Calibri"/>
        </w:rPr>
        <w:tab/>
      </w:r>
      <w:r w:rsidRPr="00C738E6">
        <w:rPr>
          <w:rFonts w:eastAsia="Calibri"/>
          <w:b/>
        </w:rPr>
        <w:t>C.</w:t>
      </w:r>
      <w:r w:rsidRPr="00C738E6">
        <w:rPr>
          <w:rFonts w:eastAsia="Calibri"/>
        </w:rPr>
        <w:t xml:space="preserve"> 527kg.</w:t>
      </w:r>
      <w:r w:rsidRPr="00C738E6">
        <w:rPr>
          <w:rFonts w:eastAsia="Calibri"/>
        </w:rPr>
        <w:tab/>
      </w:r>
      <w:r w:rsidRPr="00C738E6">
        <w:rPr>
          <w:rFonts w:eastAsia="Calibri"/>
        </w:rPr>
        <w:tab/>
      </w:r>
      <w:r w:rsidRPr="00C738E6">
        <w:rPr>
          <w:rFonts w:eastAsia="Calibri"/>
          <w:b/>
        </w:rPr>
        <w:t>D.</w:t>
      </w:r>
      <w:r w:rsidRPr="00C738E6">
        <w:rPr>
          <w:rFonts w:eastAsia="Calibri"/>
        </w:rPr>
        <w:t xml:space="preserve"> 752 g.</w:t>
      </w:r>
    </w:p>
    <w:p w14:paraId="152E3459" w14:textId="77777777" w:rsidR="00C738E6" w:rsidRPr="00C738E6" w:rsidRDefault="00C738E6" w:rsidP="00C738E6">
      <w:pPr>
        <w:spacing w:after="120" w:line="276" w:lineRule="auto"/>
        <w:jc w:val="both"/>
        <w:rPr>
          <w:rFonts w:eastAsia="Calibri"/>
          <w:b/>
          <w:color w:val="FF0000"/>
        </w:rPr>
      </w:pPr>
      <w:r w:rsidRPr="00C738E6">
        <w:rPr>
          <w:rFonts w:eastAsia="Calibri"/>
          <w:b/>
          <w:color w:val="FF0000"/>
        </w:rPr>
        <w:t>Chọn A.</w:t>
      </w:r>
    </w:p>
    <w:p w14:paraId="289B07E2" w14:textId="77777777" w:rsidR="00C738E6" w:rsidRPr="00C738E6" w:rsidRDefault="00C738E6" w:rsidP="00C738E6">
      <w:pPr>
        <w:spacing w:after="120" w:line="276" w:lineRule="auto"/>
        <w:jc w:val="both"/>
        <w:rPr>
          <w:rFonts w:eastAsia="Calibri"/>
        </w:rPr>
      </w:pPr>
      <w:r w:rsidRPr="00C738E6">
        <w:rPr>
          <w:rFonts w:eastAsia="Calibri"/>
          <w:noProof/>
          <w:position w:val="-32"/>
        </w:rPr>
        <w:object w:dxaOrig="6000" w:dyaOrig="765" w14:anchorId="39FEAE58">
          <v:shape id="_x0000_i1162" type="#_x0000_t75" style="width:300pt;height:38.25pt" o:ole="">
            <v:imagedata r:id="rId307" o:title=""/>
          </v:shape>
          <o:OLEObject Type="Embed" ProgID="Equation.DSMT4" ShapeID="_x0000_i1162" DrawAspect="Content" ObjectID="_1832519647" r:id="rId308"/>
        </w:object>
      </w:r>
      <w:r w:rsidRPr="00C738E6">
        <w:rPr>
          <w:rFonts w:eastAsia="Calibri"/>
        </w:rPr>
        <w:t xml:space="preserve"> </w:t>
      </w:r>
    </w:p>
    <w:p w14:paraId="5E8A42DD" w14:textId="77777777" w:rsidR="00C738E6" w:rsidRPr="00C738E6" w:rsidRDefault="00C738E6" w:rsidP="00C738E6">
      <w:pPr>
        <w:spacing w:after="120" w:line="276" w:lineRule="auto"/>
        <w:jc w:val="both"/>
        <w:rPr>
          <w:rFonts w:eastAsia="Calibri"/>
        </w:rPr>
      </w:pPr>
    </w:p>
    <w:p w14:paraId="79340959" w14:textId="77777777" w:rsidR="00C738E6" w:rsidRPr="00C738E6" w:rsidRDefault="00C738E6" w:rsidP="00C738E6">
      <w:pPr>
        <w:spacing w:line="276" w:lineRule="auto"/>
        <w:jc w:val="both"/>
        <w:rPr>
          <w:rFonts w:eastAsia="Arial"/>
          <w:bCs/>
        </w:rPr>
      </w:pPr>
      <w:r w:rsidRPr="00C738E6">
        <w:rPr>
          <w:rFonts w:eastAsia="Calibri"/>
          <w:b/>
          <w:color w:val="0000FF"/>
        </w:rPr>
        <w:t>Câu 18.</w:t>
      </w:r>
      <w:r w:rsidRPr="00C738E6">
        <w:rPr>
          <w:rFonts w:eastAsia="Arial"/>
          <w:b/>
        </w:rPr>
        <w:t xml:space="preserve"> </w:t>
      </w:r>
      <w:r w:rsidRPr="00C738E6">
        <w:rPr>
          <w:rFonts w:eastAsia="Arial"/>
          <w:bCs/>
        </w:rPr>
        <w:t xml:space="preserve">Trong một thí nghiệm đo nhiệt dung riêng của nước bằng các dụng cụ như </w:t>
      </w:r>
      <w:r w:rsidRPr="00C738E6">
        <w:rPr>
          <w:rFonts w:eastAsia="Arial"/>
          <w:bCs/>
          <w:i/>
        </w:rPr>
        <w:t>Hình 10</w:t>
      </w:r>
      <w:r w:rsidRPr="00C738E6">
        <w:rPr>
          <w:rFonts w:eastAsia="Arial"/>
          <w:bCs/>
        </w:rPr>
        <w:t xml:space="preserve"> dưới đây.</w:t>
      </w:r>
    </w:p>
    <w:p w14:paraId="5C579F34" w14:textId="77777777" w:rsidR="00C738E6" w:rsidRPr="00C738E6" w:rsidRDefault="00C738E6" w:rsidP="00C738E6">
      <w:pPr>
        <w:spacing w:line="276" w:lineRule="auto"/>
        <w:jc w:val="center"/>
        <w:rPr>
          <w:rFonts w:eastAsia="Arial"/>
          <w:bCs/>
        </w:rPr>
      </w:pPr>
      <w:r w:rsidRPr="00C738E6">
        <w:rPr>
          <w:rFonts w:eastAsia="Calibri"/>
          <w:noProof/>
          <w:sz w:val="28"/>
          <w:szCs w:val="22"/>
        </w:rPr>
        <w:lastRenderedPageBreak/>
        <mc:AlternateContent>
          <mc:Choice Requires="wpg">
            <w:drawing>
              <wp:inline distT="0" distB="0" distL="0" distR="0" wp14:anchorId="561E07D9" wp14:editId="591FEB65">
                <wp:extent cx="3665220" cy="1988185"/>
                <wp:effectExtent l="0" t="0" r="0" b="0"/>
                <wp:docPr id="1960044575" name="Canvas 1885259166"/>
                <wp:cNvGraphicFramePr/>
                <a:graphic xmlns:a="http://schemas.openxmlformats.org/drawingml/2006/main">
                  <a:graphicData uri="http://schemas.microsoft.com/office/word/2010/wordprocessingGroup">
                    <wpg:wgp>
                      <wpg:cNvGrpSpPr/>
                      <wpg:grpSpPr>
                        <a:xfrm>
                          <a:off x="0" y="0"/>
                          <a:ext cx="3665024" cy="1988625"/>
                          <a:chOff x="0" y="0"/>
                          <a:chExt cx="3665024" cy="1988625"/>
                        </a:xfrm>
                      </wpg:grpSpPr>
                      <wps:wsp>
                        <wps:cNvPr id="1885259141" name="Rectangle 1885259141"/>
                        <wps:cNvSpPr/>
                        <wps:spPr>
                          <a:xfrm>
                            <a:off x="0" y="0"/>
                            <a:ext cx="3664585" cy="1988185"/>
                          </a:xfrm>
                          <a:prstGeom prst="rect">
                            <a:avLst/>
                          </a:prstGeom>
                        </wps:spPr>
                        <wps:bodyPr/>
                      </wps:wsp>
                      <pic:pic xmlns:pic="http://schemas.openxmlformats.org/drawingml/2006/picture">
                        <pic:nvPicPr>
                          <pic:cNvPr id="1885259142" name="Picture 1885259142" descr="A laboratory equipment on a table&#10;&#10;Description automatically generated"/>
                          <pic:cNvPicPr/>
                        </pic:nvPicPr>
                        <pic:blipFill>
                          <a:blip r:embed="rId309" cstate="email">
                            <a:extLst>
                              <a:ext uri="{28A0092B-C50C-407E-A947-70E740481C1C}">
                                <a14:useLocalDpi xmlns:a14="http://schemas.microsoft.com/office/drawing/2010/main"/>
                              </a:ext>
                            </a:extLst>
                          </a:blip>
                          <a:srcRect/>
                          <a:stretch>
                            <a:fillRect/>
                          </a:stretch>
                        </pic:blipFill>
                        <pic:spPr bwMode="auto">
                          <a:xfrm>
                            <a:off x="35999" y="36000"/>
                            <a:ext cx="3629025" cy="1952625"/>
                          </a:xfrm>
                          <a:prstGeom prst="rect">
                            <a:avLst/>
                          </a:prstGeom>
                          <a:noFill/>
                          <a:ln>
                            <a:noFill/>
                          </a:ln>
                        </pic:spPr>
                      </pic:pic>
                      <wps:wsp>
                        <wps:cNvPr id="1885259143" name="Text Box 1602997541"/>
                        <wps:cNvSpPr txBox="1"/>
                        <wps:spPr>
                          <a:xfrm>
                            <a:off x="167887" y="1479237"/>
                            <a:ext cx="354419" cy="269358"/>
                          </a:xfrm>
                          <a:prstGeom prst="rect">
                            <a:avLst/>
                          </a:prstGeom>
                          <a:solidFill>
                            <a:sysClr val="window" lastClr="FFFFFF"/>
                          </a:solidFill>
                          <a:ln w="6350">
                            <a:solidFill>
                              <a:sysClr val="window" lastClr="FFFFFF"/>
                            </a:solidFill>
                          </a:ln>
                        </wps:spPr>
                        <wps:txbx>
                          <w:txbxContent>
                            <w:p w14:paraId="1FF8BA74" w14:textId="77777777" w:rsidR="00C738E6" w:rsidRDefault="00C738E6" w:rsidP="00C738E6">
                              <w:pPr>
                                <w:rPr>
                                  <w:sz w:val="22"/>
                                </w:rPr>
                              </w:pPr>
                              <w:r>
                                <w:rPr>
                                  <w:sz w:val="22"/>
                                </w:rPr>
                                <w:t>(1)</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885259144" name="Text Box 355"/>
                        <wps:cNvSpPr txBox="1"/>
                        <wps:spPr>
                          <a:xfrm>
                            <a:off x="926342" y="104093"/>
                            <a:ext cx="354419" cy="269358"/>
                          </a:xfrm>
                          <a:prstGeom prst="rect">
                            <a:avLst/>
                          </a:prstGeom>
                          <a:solidFill>
                            <a:sysClr val="window" lastClr="FFFFFF"/>
                          </a:solidFill>
                          <a:ln w="6350">
                            <a:solidFill>
                              <a:sysClr val="window" lastClr="FFFFFF"/>
                            </a:solidFill>
                          </a:ln>
                        </wps:spPr>
                        <wps:txbx>
                          <w:txbxContent>
                            <w:p w14:paraId="6FE2D203" w14:textId="77777777" w:rsidR="00C738E6" w:rsidRDefault="00C738E6" w:rsidP="00C738E6">
                              <w:pPr>
                                <w:rPr>
                                  <w:sz w:val="22"/>
                                </w:rPr>
                              </w:pPr>
                              <w:r>
                                <w:rPr>
                                  <w:sz w:val="22"/>
                                </w:rPr>
                                <w:t>(2)</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885259145" name="Text Box 356"/>
                        <wps:cNvSpPr txBox="1"/>
                        <wps:spPr>
                          <a:xfrm>
                            <a:off x="1075198" y="1273674"/>
                            <a:ext cx="354419" cy="269358"/>
                          </a:xfrm>
                          <a:prstGeom prst="rect">
                            <a:avLst/>
                          </a:prstGeom>
                          <a:solidFill>
                            <a:sysClr val="window" lastClr="FFFFFF"/>
                          </a:solidFill>
                          <a:ln w="6350">
                            <a:solidFill>
                              <a:sysClr val="window" lastClr="FFFFFF"/>
                            </a:solidFill>
                          </a:ln>
                        </wps:spPr>
                        <wps:txbx>
                          <w:txbxContent>
                            <w:p w14:paraId="6A393779" w14:textId="77777777" w:rsidR="00C738E6" w:rsidRDefault="00C738E6" w:rsidP="00C738E6">
                              <w:pPr>
                                <w:rPr>
                                  <w:sz w:val="22"/>
                                </w:rPr>
                              </w:pPr>
                              <w:r>
                                <w:rPr>
                                  <w:sz w:val="22"/>
                                </w:rPr>
                                <w:t>(3)</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885259146" name="Text Box 357"/>
                        <wps:cNvSpPr txBox="1"/>
                        <wps:spPr>
                          <a:xfrm>
                            <a:off x="1769858" y="1628093"/>
                            <a:ext cx="354419" cy="269358"/>
                          </a:xfrm>
                          <a:prstGeom prst="rect">
                            <a:avLst/>
                          </a:prstGeom>
                          <a:solidFill>
                            <a:sysClr val="window" lastClr="FFFFFF"/>
                          </a:solidFill>
                          <a:ln w="6350">
                            <a:solidFill>
                              <a:sysClr val="window" lastClr="FFFFFF"/>
                            </a:solidFill>
                          </a:ln>
                        </wps:spPr>
                        <wps:txbx>
                          <w:txbxContent>
                            <w:p w14:paraId="407A10A3" w14:textId="77777777" w:rsidR="00C738E6" w:rsidRDefault="00C738E6" w:rsidP="00C738E6">
                              <w:pPr>
                                <w:rPr>
                                  <w:sz w:val="22"/>
                                </w:rPr>
                              </w:pPr>
                              <w:r>
                                <w:rPr>
                                  <w:sz w:val="22"/>
                                </w:rPr>
                                <w:t>(4)</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885259147" name="Straight Connector 1885259147"/>
                        <wps:cNvCnPr/>
                        <wps:spPr>
                          <a:xfrm flipV="1">
                            <a:off x="493378" y="1296473"/>
                            <a:ext cx="241005" cy="396948"/>
                          </a:xfrm>
                          <a:prstGeom prst="line">
                            <a:avLst/>
                          </a:prstGeom>
                          <a:noFill/>
                          <a:ln w="12700" cap="flat" cmpd="sng" algn="ctr">
                            <a:solidFill>
                              <a:sysClr val="window" lastClr="FFFFFF"/>
                            </a:solidFill>
                            <a:prstDash val="solid"/>
                            <a:miter lim="800000"/>
                          </a:ln>
                          <a:effectLst/>
                        </wps:spPr>
                        <wps:bodyPr/>
                      </wps:wsp>
                      <wps:wsp>
                        <wps:cNvPr id="1885259168" name="Straight Connector 1885259168"/>
                        <wps:cNvCnPr/>
                        <wps:spPr>
                          <a:xfrm flipV="1">
                            <a:off x="1252408" y="1053936"/>
                            <a:ext cx="113415" cy="219738"/>
                          </a:xfrm>
                          <a:prstGeom prst="line">
                            <a:avLst/>
                          </a:prstGeom>
                          <a:noFill/>
                          <a:ln w="12700" cap="flat" cmpd="sng" algn="ctr">
                            <a:solidFill>
                              <a:sysClr val="window" lastClr="FFFFFF"/>
                            </a:solidFill>
                            <a:prstDash val="solid"/>
                            <a:miter lim="800000"/>
                          </a:ln>
                          <a:effectLst/>
                        </wps:spPr>
                        <wps:bodyPr/>
                      </wps:wsp>
                      <wps:wsp>
                        <wps:cNvPr id="1885259169" name="Straight Connector 1885259169"/>
                        <wps:cNvCnPr/>
                        <wps:spPr>
                          <a:xfrm flipH="1" flipV="1">
                            <a:off x="1280761" y="238772"/>
                            <a:ext cx="184299" cy="177209"/>
                          </a:xfrm>
                          <a:prstGeom prst="line">
                            <a:avLst/>
                          </a:prstGeom>
                          <a:noFill/>
                          <a:ln w="12700" cap="flat" cmpd="sng" algn="ctr">
                            <a:solidFill>
                              <a:sysClr val="window" lastClr="FFFFFF"/>
                            </a:solidFill>
                            <a:prstDash val="solid"/>
                            <a:miter lim="800000"/>
                          </a:ln>
                          <a:effectLst/>
                        </wps:spPr>
                        <wps:bodyPr/>
                      </wps:wsp>
                      <wps:wsp>
                        <wps:cNvPr id="1885259170" name="Straight Connector 1885259170"/>
                        <wps:cNvCnPr/>
                        <wps:spPr>
                          <a:xfrm flipH="1" flipV="1">
                            <a:off x="1854921" y="1309117"/>
                            <a:ext cx="92147" cy="318976"/>
                          </a:xfrm>
                          <a:prstGeom prst="line">
                            <a:avLst/>
                          </a:prstGeom>
                          <a:noFill/>
                          <a:ln w="12700" cap="flat" cmpd="sng" algn="ctr">
                            <a:solidFill>
                              <a:sysClr val="window" lastClr="FFFFFF"/>
                            </a:solidFill>
                            <a:prstDash val="solid"/>
                            <a:miter lim="800000"/>
                          </a:ln>
                          <a:effectLst/>
                        </wps:spPr>
                        <wps:bodyPr/>
                      </wps:wsp>
                      <wps:wsp>
                        <wps:cNvPr id="1885259171" name="Text Box 12"/>
                        <wps:cNvSpPr txBox="1"/>
                        <wps:spPr>
                          <a:xfrm>
                            <a:off x="2931992" y="1683485"/>
                            <a:ext cx="704215" cy="273685"/>
                          </a:xfrm>
                          <a:prstGeom prst="rect">
                            <a:avLst/>
                          </a:prstGeom>
                          <a:solidFill>
                            <a:sysClr val="window" lastClr="FFFFFF"/>
                          </a:solidFill>
                          <a:ln w="6350">
                            <a:noFill/>
                          </a:ln>
                        </wps:spPr>
                        <wps:txbx>
                          <w:txbxContent>
                            <w:p w14:paraId="2EC17AA3" w14:textId="77777777" w:rsidR="00C738E6" w:rsidRDefault="00C738E6" w:rsidP="00C738E6">
                              <w:pPr>
                                <w:pStyle w:val="NormalWeb"/>
                                <w:spacing w:before="0" w:beforeAutospacing="0" w:after="0" w:afterAutospacing="0" w:line="276" w:lineRule="auto"/>
                              </w:pPr>
                              <w:r>
                                <w:rPr>
                                  <w:rFonts w:eastAsia="Calibri"/>
                                  <w:i/>
                                  <w:iCs/>
                                </w:rPr>
                                <w:t>Hình 10</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Canvas 1885259166" o:spid="_x0000_s1619" style="width:288.6pt;height:156.55pt;mso-position-horizontal-relative:char;mso-position-vertical-relative:line" coordsize="36650,198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">
                <v:rect id="Rectangle 1885259141" o:spid="_x0000_s1620" style="position:absolute;width:36645;height:198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8ksMkA&#10;AADjAAAADwAAAGRycy9kb3ducmV2LnhtbERPX2vCMBB/H+w7hBv4MmZa0dF1RhnCsMhAVjefj+bW&#10;ljWX2sS2fnsjDPZ4v/+3XI+mET11rrasIJ5GIIgLq2suFXwd3p8SEM4ja2wsk4ILOViv7u+WmGo7&#10;8Cf1uS9FCGGXooLK+zaV0hUVGXRT2xIH7sd2Bn04u1LqDocQbho5i6JnabDm0FBhS5uKit/8bBQM&#10;xb4/Hj62cv94zCyfstMm/94pNXkY315BeBr9v/jPnekwP0kWs8VLPI/h9lMAQK6u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i8ksMkAAADjAAAADwAAAAAAAAAAAAAAAACYAgAA&#10;ZHJzL2Rvd25yZXYueG1sUEsFBgAAAAAEAAQA9QAAAI4DAAAAAA==&#10;" filled="f" stroked="f"/>
                <v:shape id="Picture 1885259142" o:spid="_x0000_s1621" type="#_x0000_t75" alt="A laboratory equipment on a table&#10;&#10;Description automatically generated" style="position:absolute;left:359;top:360;width:36291;height:1952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2nQWbHAAAA4wAAAA8AAABkcnMvZG93bnJldi54bWxET19LwzAQfxf8DuEGvrl0xWlXlw1RJuKT&#10;Ttnz0dyasuZSknPr/PRGEHy83/9brkffqyPF1AU2MJsWoIibYDtuDXx+bK4rUEmQLfaBycCZEqxX&#10;lxdLrG048Tsdt9KqHMKpRgNOZKi1To0jj2kaBuLM7UP0KPmMrbYRTznc97osilvtsePc4HCgR0fN&#10;YfvlDTztYnO+E5G37+T2i9fnXWo3pTFXk/HhHpTQKP/iP/eLzfOral7OF7ObEn5/ygDo1Q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C2nQWbHAAAA4wAAAA8AAAAAAAAAAAAA&#10;AAAAnwIAAGRycy9kb3ducmV2LnhtbFBLBQYAAAAABAAEAPcAAACTAwAAAAA=&#10;">
                  <v:imagedata r:id="rId310" o:title="A laboratory equipment on a table&#10;&#10;Description automatically generated"/>
                </v:shape>
                <v:shape id="Text Box 1602997541" o:spid="_x0000_s1622" type="#_x0000_t202" style="position:absolute;left:1678;top:14792;width:3545;height:2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nfescA&#10;AADjAAAADwAAAGRycy9kb3ducmV2LnhtbERPX0vDMBB/F/wO4QTfXLrOjVqXjTJwDMHBNh98PJIz&#10;LTaXkmRb/fZGEHy83/9brkfXiwuF2HlWMJ0UIIi1Nx1bBe+nl4cKREzIBnvPpOCbIqxXtzdLrI2/&#10;8oEux2RFDuFYo4I2paGWMuqWHMaJH4gz9+mDw5TPYKUJeM3hrpdlUSykw45zQ4sDbVrSX8ezU/B6&#10;2GJpt7vibfaRmr1NuolBK3V/NzbPIBKN6V/8596ZPL+q5uX8afo4g9+fMgBy9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s533rHAAAA4wAAAA8AAAAAAAAAAAAAAAAAmAIAAGRy&#10;cy9kb3ducmV2LnhtbFBLBQYAAAAABAAEAPUAAACMAwAAAAA=&#10;" fillcolor="window" strokecolor="window" strokeweight=".5pt">
                  <v:textbox>
                    <w:txbxContent>
                      <w:p w14:paraId="1FF8BA74" w14:textId="77777777" w:rsidR="00C738E6" w:rsidRDefault="00C738E6" w:rsidP="00C738E6">
                        <w:pPr>
                          <w:rPr>
                            <w:sz w:val="22"/>
                          </w:rPr>
                        </w:pPr>
                        <w:r>
                          <w:rPr>
                            <w:sz w:val="22"/>
                          </w:rPr>
                          <w:t>(1)</w:t>
                        </w:r>
                      </w:p>
                    </w:txbxContent>
                  </v:textbox>
                </v:shape>
                <v:shape id="Text Box 355" o:spid="_x0000_s1623" type="#_x0000_t202" style="position:absolute;left:9263;top:1040;width:3544;height:26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BHDscA&#10;AADjAAAADwAAAGRycy9kb3ducmV2LnhtbERPX0vDMBB/F/wO4QTfXLq6jVqXjTJwDMHBNh98PJIz&#10;LTaXkmRb/fZGEHy83/9brkfXiwuF2HlWMJ0UIIi1Nx1bBe+nl4cKREzIBnvPpOCbIqxXtzdLrI2/&#10;8oEux2RFDuFYo4I2paGWMuqWHMaJH4gz9+mDw5TPYKUJeM3hrpdlUSykw45zQ4sDbVrSX8ezU/B6&#10;2GJpt7vi7fEjNXubdBODVur+bmyeQSQa07/4z70zeX5Vzcv503Q2g9+fMgBy9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TQRw7HAAAA4wAAAA8AAAAAAAAAAAAAAAAAmAIAAGRy&#10;cy9kb3ducmV2LnhtbFBLBQYAAAAABAAEAPUAAACMAwAAAAA=&#10;" fillcolor="window" strokecolor="window" strokeweight=".5pt">
                  <v:textbox>
                    <w:txbxContent>
                      <w:p w14:paraId="6FE2D203" w14:textId="77777777" w:rsidR="00C738E6" w:rsidRDefault="00C738E6" w:rsidP="00C738E6">
                        <w:pPr>
                          <w:rPr>
                            <w:sz w:val="22"/>
                          </w:rPr>
                        </w:pPr>
                        <w:r>
                          <w:rPr>
                            <w:sz w:val="22"/>
                          </w:rPr>
                          <w:t>(2)</w:t>
                        </w:r>
                      </w:p>
                    </w:txbxContent>
                  </v:textbox>
                </v:shape>
                <v:shape id="Text Box 356" o:spid="_x0000_s1624" type="#_x0000_t202" style="position:absolute;left:10751;top:12736;width:3545;height:26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zilccA&#10;AADjAAAADwAAAGRycy9kb3ducmV2LnhtbERPX0vDMBB/F/wO4QTfXLpqpdZlowgbY6Cw6YOPR3Km&#10;xSYpyW2r334RBB/v9/8Wq8kN4kQx9cErmM8KEOR1ML23Cj7e13c1iMToDQ7Bk4IfSrBaXl8tsDHh&#10;7Pd0OrAVOcSnBhV0zGMjZdIdOUyzMJLP3FeIDjmf0UoT8ZzD3SDLoniUDnufGzoc6aUj/X04OgW7&#10;/QZLu9kWr/ef3L5Z1m2KWqnbm6l9BsE08b/4z701eX5dV2X1NH+o4PenDIBcX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uc4pXHAAAA4wAAAA8AAAAAAAAAAAAAAAAAmAIAAGRy&#10;cy9kb3ducmV2LnhtbFBLBQYAAAAABAAEAPUAAACMAwAAAAA=&#10;" fillcolor="window" strokecolor="window" strokeweight=".5pt">
                  <v:textbox>
                    <w:txbxContent>
                      <w:p w14:paraId="6A393779" w14:textId="77777777" w:rsidR="00C738E6" w:rsidRDefault="00C738E6" w:rsidP="00C738E6">
                        <w:pPr>
                          <w:rPr>
                            <w:sz w:val="22"/>
                          </w:rPr>
                        </w:pPr>
                        <w:r>
                          <w:rPr>
                            <w:sz w:val="22"/>
                          </w:rPr>
                          <w:t>(3)</w:t>
                        </w:r>
                      </w:p>
                    </w:txbxContent>
                  </v:textbox>
                </v:shape>
                <v:shape id="Text Box 357" o:spid="_x0000_s1625" type="#_x0000_t202" style="position:absolute;left:17698;top:16280;width:3544;height:26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584scA&#10;AADjAAAADwAAAGRycy9kb3ducmV2LnhtbERPX0vDMBB/F/wO4QTfXLrqRq3LRhk4huBgmw8+HsmZ&#10;FptLSbKtfnsjCHu83/9brEbXizOF2HlWMJ0UIIi1Nx1bBR/H14cKREzIBnvPpOCHIqyWtzcLrI2/&#10;8J7Oh2RFDuFYo4I2paGWMuqWHMaJH4gz9+WDw5TPYKUJeMnhrpdlUcylw45zQ4sDrVvS34eTU/C2&#10;32BpN9vi/fEzNTubdBODVur+bmxeQCQa01X8796aPL+qZuXsefo0h7+fMgBy+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tOfOLHAAAA4wAAAA8AAAAAAAAAAAAAAAAAmAIAAGRy&#10;cy9kb3ducmV2LnhtbFBLBQYAAAAABAAEAPUAAACMAwAAAAA=&#10;" fillcolor="window" strokecolor="window" strokeweight=".5pt">
                  <v:textbox>
                    <w:txbxContent>
                      <w:p w14:paraId="407A10A3" w14:textId="77777777" w:rsidR="00C738E6" w:rsidRDefault="00C738E6" w:rsidP="00C738E6">
                        <w:pPr>
                          <w:rPr>
                            <w:sz w:val="22"/>
                          </w:rPr>
                        </w:pPr>
                        <w:r>
                          <w:rPr>
                            <w:sz w:val="22"/>
                          </w:rPr>
                          <w:t>(4)</w:t>
                        </w:r>
                      </w:p>
                    </w:txbxContent>
                  </v:textbox>
                </v:shape>
                <v:line id="Straight Connector 1885259147" o:spid="_x0000_s1626" style="position:absolute;flip:y;visibility:visible;mso-wrap-style:square" from="4933,12964" to="7343,16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Gow8gAAADjAAAADwAAAGRycy9kb3ducmV2LnhtbERPX2vCMBB/H+w7hBv4NlPLOms1ighD&#10;2RRp9QMcza0tay6liVr36ZfBYI/3+3+L1WBacaXeNZYVTMYRCOLS6oYrBefT23MKwnlkja1lUnAn&#10;B6vl48MCM21vnNO18JUIIewyVFB732VSurImg25sO+LAfdreoA9nX0nd4y2Em1bGUfQqDTYcGmrs&#10;aFNT+VVcjIJk/4359iONmnd09zgpZvkxPyg1ehrWcxCeBv8v/nPvdJifpkmczCYvU/j9KQAgl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LGow8gAAADjAAAADwAAAAAA&#10;AAAAAAAAAAChAgAAZHJzL2Rvd25yZXYueG1sUEsFBgAAAAAEAAQA+QAAAJYDAAAAAA==&#10;" strokecolor="window" strokeweight="1pt">
                  <v:stroke joinstyle="miter"/>
                </v:line>
                <v:line id="Straight Connector 1885259168" o:spid="_x0000_s1627" style="position:absolute;flip:y;visibility:visible;mso-wrap-style:square" from="12524,10539" to="13658,12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hptg0csAAADjAAAADwAA&#10;AAAAAAAAAAAAAAChAgAAZHJzL2Rvd25yZXYueG1sUEsFBgAAAAAEAAQA+QAAAJkDAAAAAA==&#10;" strokecolor="window" strokeweight="1pt">
                  <v:stroke joinstyle="miter"/>
                </v:line>
                <v:line id="Straight Connector 1885259169" o:spid="_x0000_s1628" style="position:absolute;flip:x y;visibility:visible;mso-wrap-style:square" from="12807,2387" to="14650,4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O5n8YAAADjAAAADwAAAGRycy9kb3ducmV2LnhtbERPX2vCMBB/F/Ydwg32pqmFStsZZQwG&#10;PmzgVNjr2dyaYnMpSbTdtzeDwR7v9//W28n24kY+dI4VLBcZCOLG6Y5bBafj27wEESKyxt4xKfih&#10;ANvNw2yNtXYjf9LtEFuRQjjUqMDEONRShsaQxbBwA3Hivp23GNPpW6k9jinc9jLPspW02HFqMDjQ&#10;q6HmcrhaBWiu76XMcbcvJv74yuz54sezUk+P08sziEhT/Bf/uXc6zS/LIi+q5aqC358SAHJz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2zuZ/GAAAA4wAAAA8AAAAAAAAA&#10;AAAAAAAAoQIAAGRycy9kb3ducmV2LnhtbFBLBQYAAAAABAAEAPkAAACUAwAAAAA=&#10;" strokecolor="window" strokeweight="1pt">
                  <v:stroke joinstyle="miter"/>
                </v:line>
                <v:line id="Straight Connector 1885259170" o:spid="_x0000_s1629" style="position:absolute;flip:x y;visibility:visible;mso-wrap-style:square" from="18549,13091" to="19470,16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5UIbfygAAAOMAAAAPAAAA&#10;AAAAAAAAAAAAAKECAABkcnMvZG93bnJldi54bWxQSwUGAAAAAAQABAD5AAAAmAMAAAAA&#10;" strokecolor="window" strokeweight="1pt">
                  <v:stroke joinstyle="miter"/>
                </v:line>
                <v:shape id="Text Box 12" o:spid="_x0000_s1630" type="#_x0000_t202" style="position:absolute;left:29319;top:16834;width:7043;height:27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G1L8kA&#10;AADjAAAADwAAAGRycy9kb3ducmV2LnhtbERPX0vDMBB/F/Ydwg1829IO5mpdNkQUN7BMq+Dr0Zxt&#10;tbmUJK51n34RBB/v9//W29F04kjOt5YVpPMEBHFldcu1grfXh1kGwgdkjZ1lUvBDHrabycUac20H&#10;fqFjGWoRQ9jnqKAJoc+l9FVDBv3c9sSR+7DOYIinq6V2OMRw08lFklxJgy3HhgZ7umuo+iq/jYL3&#10;oXx0h/3+87nfFafDqSye6L5Q6nI63t6ACDSGf/Gfe6fj/CxbLpbX6SqF358iAHJzB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gG1L8kAAADjAAAADwAAAAAAAAAAAAAAAACYAgAA&#10;ZHJzL2Rvd25yZXYueG1sUEsFBgAAAAAEAAQA9QAAAI4DAAAAAA==&#10;" fillcolor="window" stroked="f" strokeweight=".5pt">
                  <v:textbox>
                    <w:txbxContent>
                      <w:p w14:paraId="2EC17AA3" w14:textId="77777777" w:rsidR="00C738E6" w:rsidRDefault="00C738E6" w:rsidP="00C738E6">
                        <w:pPr>
                          <w:pStyle w:val="NormalWeb"/>
                          <w:spacing w:before="0" w:beforeAutospacing="0" w:after="0" w:afterAutospacing="0" w:line="276" w:lineRule="auto"/>
                        </w:pPr>
                        <w:r>
                          <w:rPr>
                            <w:rFonts w:eastAsia="Calibri"/>
                            <w:i/>
                            <w:iCs/>
                          </w:rPr>
                          <w:t>Hình 10</w:t>
                        </w:r>
                      </w:p>
                    </w:txbxContent>
                  </v:textbox>
                </v:shape>
                <w10:anchorlock/>
              </v:group>
            </w:pict>
          </mc:Fallback>
        </mc:AlternateContent>
      </w:r>
    </w:p>
    <w:p w14:paraId="2883821B" w14:textId="77777777" w:rsidR="00C738E6" w:rsidRPr="00C738E6" w:rsidRDefault="00C738E6" w:rsidP="00C738E6">
      <w:pPr>
        <w:spacing w:line="276" w:lineRule="auto"/>
        <w:jc w:val="both"/>
        <w:rPr>
          <w:rFonts w:eastAsia="Arial"/>
          <w:bCs/>
        </w:rPr>
      </w:pPr>
      <w:r w:rsidRPr="00C738E6">
        <w:rPr>
          <w:rFonts w:eastAsia="Arial"/>
          <w:bCs/>
        </w:rPr>
        <w:t>Các dụng cụ trong bộ thí nghiệm được đánh số trên hình vẽ. Đâu là bình nhiệt lượng kế ?</w:t>
      </w:r>
    </w:p>
    <w:p w14:paraId="58231515" w14:textId="77777777" w:rsidR="00C738E6" w:rsidRPr="00C738E6" w:rsidRDefault="00C738E6" w:rsidP="00C738E6">
      <w:pPr>
        <w:spacing w:line="276" w:lineRule="auto"/>
        <w:jc w:val="both"/>
        <w:rPr>
          <w:rFonts w:eastAsia="Arial"/>
          <w:bCs/>
        </w:rPr>
      </w:pPr>
      <w:r w:rsidRPr="00C738E6">
        <w:rPr>
          <w:rFonts w:eastAsia="Arial"/>
          <w:b/>
          <w:bCs/>
        </w:rPr>
        <w:t>A.</w:t>
      </w:r>
      <w:r w:rsidRPr="00C738E6">
        <w:rPr>
          <w:rFonts w:eastAsia="Arial"/>
          <w:bCs/>
        </w:rPr>
        <w:t xml:space="preserve"> (4).</w:t>
      </w:r>
      <w:r w:rsidRPr="00C738E6">
        <w:rPr>
          <w:rFonts w:eastAsia="Arial"/>
          <w:bCs/>
        </w:rPr>
        <w:tab/>
      </w:r>
      <w:r w:rsidRPr="00C738E6">
        <w:rPr>
          <w:rFonts w:eastAsia="Arial"/>
          <w:bCs/>
        </w:rPr>
        <w:tab/>
      </w:r>
      <w:r w:rsidRPr="00C738E6">
        <w:rPr>
          <w:rFonts w:eastAsia="Arial"/>
          <w:bCs/>
        </w:rPr>
        <w:tab/>
      </w:r>
      <w:r w:rsidRPr="00C738E6">
        <w:rPr>
          <w:rFonts w:eastAsia="Arial"/>
          <w:b/>
          <w:bCs/>
        </w:rPr>
        <w:t>B.</w:t>
      </w:r>
      <w:r w:rsidRPr="00C738E6">
        <w:rPr>
          <w:rFonts w:eastAsia="Arial"/>
          <w:bCs/>
        </w:rPr>
        <w:t xml:space="preserve"> (3).</w:t>
      </w:r>
      <w:r w:rsidRPr="00C738E6">
        <w:rPr>
          <w:rFonts w:eastAsia="Arial"/>
          <w:bCs/>
        </w:rPr>
        <w:tab/>
      </w:r>
      <w:r w:rsidRPr="00C738E6">
        <w:rPr>
          <w:rFonts w:eastAsia="Arial"/>
          <w:bCs/>
        </w:rPr>
        <w:tab/>
      </w:r>
      <w:r w:rsidRPr="00C738E6">
        <w:rPr>
          <w:rFonts w:eastAsia="Arial"/>
          <w:bCs/>
        </w:rPr>
        <w:tab/>
      </w:r>
      <w:r w:rsidRPr="00C738E6">
        <w:rPr>
          <w:rFonts w:eastAsia="Arial"/>
          <w:b/>
          <w:bCs/>
        </w:rPr>
        <w:t>C.</w:t>
      </w:r>
      <w:r w:rsidRPr="00C738E6">
        <w:rPr>
          <w:rFonts w:eastAsia="Arial"/>
          <w:bCs/>
        </w:rPr>
        <w:t xml:space="preserve"> (2).</w:t>
      </w:r>
      <w:r w:rsidRPr="00C738E6">
        <w:rPr>
          <w:rFonts w:eastAsia="Arial"/>
          <w:bCs/>
        </w:rPr>
        <w:tab/>
      </w:r>
      <w:r w:rsidRPr="00C738E6">
        <w:rPr>
          <w:rFonts w:eastAsia="Arial"/>
          <w:bCs/>
        </w:rPr>
        <w:tab/>
      </w:r>
      <w:r w:rsidRPr="00C738E6">
        <w:rPr>
          <w:rFonts w:eastAsia="Arial"/>
          <w:bCs/>
        </w:rPr>
        <w:tab/>
      </w:r>
      <w:r w:rsidRPr="00C738E6">
        <w:rPr>
          <w:rFonts w:eastAsia="Arial"/>
          <w:b/>
          <w:bCs/>
        </w:rPr>
        <w:t>D.</w:t>
      </w:r>
      <w:r w:rsidRPr="00C738E6">
        <w:rPr>
          <w:rFonts w:eastAsia="Arial"/>
          <w:bCs/>
        </w:rPr>
        <w:t xml:space="preserve"> (1).</w:t>
      </w:r>
    </w:p>
    <w:p w14:paraId="54ECA736" w14:textId="77777777" w:rsidR="00C738E6" w:rsidRPr="00C738E6" w:rsidRDefault="00C738E6" w:rsidP="00C738E6">
      <w:pPr>
        <w:spacing w:line="276" w:lineRule="auto"/>
        <w:jc w:val="both"/>
        <w:rPr>
          <w:rFonts w:eastAsia="Arial"/>
          <w:b/>
          <w:bCs/>
          <w:color w:val="FF0000"/>
        </w:rPr>
      </w:pPr>
      <w:r w:rsidRPr="00C738E6">
        <w:rPr>
          <w:rFonts w:eastAsia="Arial"/>
          <w:b/>
          <w:bCs/>
          <w:color w:val="FF0000"/>
        </w:rPr>
        <w:t>Chọn A.</w:t>
      </w:r>
    </w:p>
    <w:p w14:paraId="15D7A1A1" w14:textId="77777777" w:rsidR="00C738E6" w:rsidRPr="00C738E6" w:rsidRDefault="00C738E6" w:rsidP="00C738E6">
      <w:pPr>
        <w:spacing w:line="276" w:lineRule="auto"/>
        <w:jc w:val="both"/>
        <w:rPr>
          <w:rFonts w:eastAsia="Arial"/>
          <w:bCs/>
          <w:color w:val="FF0000"/>
        </w:rPr>
      </w:pPr>
      <w:r w:rsidRPr="00C738E6">
        <w:rPr>
          <w:rFonts w:eastAsia="Arial"/>
          <w:bCs/>
          <w:color w:val="FF0000"/>
        </w:rPr>
        <w:t>Dấu hiệu nhận ra bình nhiệt lượng kế là bình phải có nắp đậy, có vỏ cách nhiệt, nắp bình có lắp đặp dây điện trở nối với nguồn điện để cung cấp nhiệt lượng cho nước trong bình.</w:t>
      </w:r>
    </w:p>
    <w:p w14:paraId="0C605D41" w14:textId="77777777" w:rsidR="00C738E6" w:rsidRPr="00C738E6" w:rsidRDefault="00C738E6" w:rsidP="00C738E6">
      <w:pPr>
        <w:spacing w:after="120" w:line="276" w:lineRule="auto"/>
        <w:jc w:val="both"/>
        <w:rPr>
          <w:rFonts w:eastAsia="Arial"/>
          <w:b/>
          <w:bCs/>
        </w:rPr>
      </w:pPr>
      <w:r w:rsidRPr="00C738E6">
        <w:rPr>
          <w:b/>
        </w:rPr>
        <w:t>PHẦN II. Câu trắc nghiệm đúng sai.</w:t>
      </w:r>
      <w:r w:rsidRPr="00C738E6">
        <w:rPr>
          <w:rFonts w:eastAsia="Arial"/>
          <w:b/>
          <w:bCs/>
        </w:rPr>
        <w:t xml:space="preserve"> Thí sinh trả lời từ câu 1 đến câu 4. Trong mỗi ý a), b), c), d) ở mỗi câu, thí sinh chọn đúng hoặc sai.</w:t>
      </w:r>
    </w:p>
    <w:p w14:paraId="67E65031" w14:textId="77777777" w:rsidR="00C738E6" w:rsidRPr="00C738E6" w:rsidRDefault="00C738E6" w:rsidP="00C738E6">
      <w:pPr>
        <w:spacing w:line="276" w:lineRule="auto"/>
        <w:jc w:val="both"/>
        <w:rPr>
          <w:rFonts w:eastAsia="Calibri"/>
        </w:rPr>
      </w:pPr>
      <w:r w:rsidRPr="00C738E6">
        <w:rPr>
          <w:rFonts w:eastAsia="Calibri"/>
          <w:b/>
          <w:color w:val="0000FF"/>
        </w:rPr>
        <w:t>Câu 1.</w:t>
      </w:r>
      <w:r w:rsidRPr="00C738E6">
        <w:rPr>
          <w:rFonts w:eastAsia="Calibri"/>
          <w:b/>
        </w:rPr>
        <w:t xml:space="preserve"> </w:t>
      </w:r>
      <w:r w:rsidRPr="00C738E6">
        <w:rPr>
          <w:rFonts w:eastAsia="Calibri"/>
        </w:rPr>
        <w:t xml:space="preserve">Trong y học, đồng vị phóng xạ </w:t>
      </w:r>
      <w:r w:rsidRPr="00C738E6">
        <w:rPr>
          <w:rFonts w:eastAsia="Calibri"/>
          <w:noProof/>
          <w:position w:val="-12"/>
        </w:rPr>
        <w:object w:dxaOrig="390" w:dyaOrig="390" w14:anchorId="7A734B91">
          <v:shape id="_x0000_i1163" type="#_x0000_t75" style="width:19.5pt;height:19.5pt" o:ole="">
            <v:imagedata r:id="rId119" o:title=""/>
          </v:shape>
          <o:OLEObject Type="Embed" ProgID="Equation.DSMT4" ShapeID="_x0000_i1163" DrawAspect="Content" ObjectID="_1832519648" r:id="rId311"/>
        </w:object>
      </w:r>
      <w:r w:rsidRPr="00C738E6">
        <w:rPr>
          <w:rFonts w:eastAsia="Calibri"/>
        </w:rPr>
        <w:t xml:space="preserve">có chu kỳ bán rã 8 ngày (tạo ra hạt nhân con là </w:t>
      </w:r>
      <w:r w:rsidRPr="00C738E6">
        <w:rPr>
          <w:rFonts w:eastAsia="Calibri"/>
          <w:noProof/>
          <w:position w:val="-12"/>
        </w:rPr>
        <w:object w:dxaOrig="555" w:dyaOrig="390" w14:anchorId="34270591">
          <v:shape id="_x0000_i1164" type="#_x0000_t75" style="width:27.75pt;height:19.5pt" o:ole="">
            <v:imagedata r:id="rId121" o:title=""/>
          </v:shape>
          <o:OLEObject Type="Embed" ProgID="Equation.DSMT4" ShapeID="_x0000_i1164" DrawAspect="Content" ObjectID="_1832519649" r:id="rId312"/>
        </w:object>
      </w:r>
      <w:r w:rsidRPr="00C738E6">
        <w:rPr>
          <w:rFonts w:eastAsia="Calibri"/>
        </w:rPr>
        <w:t xml:space="preserve">) được sử dụng rộng rãi trong điều trị ung thư tuyến giáp. Giả sử trong liệu trình điều trị của mình, một bệnh nhân nhận được một liều thuốc chứa 50 mg </w:t>
      </w:r>
      <w:r w:rsidRPr="00C738E6">
        <w:rPr>
          <w:rFonts w:eastAsia="Calibri"/>
          <w:noProof/>
          <w:position w:val="-12"/>
        </w:rPr>
        <w:object w:dxaOrig="390" w:dyaOrig="390" w14:anchorId="580D6A4F">
          <v:shape id="_x0000_i1165" type="#_x0000_t75" style="width:19.5pt;height:19.5pt" o:ole="">
            <v:imagedata r:id="rId123" o:title=""/>
          </v:shape>
          <o:OLEObject Type="Embed" ProgID="Equation.DSMT4" ShapeID="_x0000_i1165" DrawAspect="Content" ObjectID="_1832519650" r:id="rId313"/>
        </w:object>
      </w:r>
      <w:r w:rsidRPr="00C738E6">
        <w:rPr>
          <w:rFonts w:eastAsia="Calibri"/>
        </w:rPr>
        <w:t>.</w:t>
      </w:r>
    </w:p>
    <w:p w14:paraId="099F4FE1" w14:textId="77777777" w:rsidR="00C738E6" w:rsidRPr="00C738E6" w:rsidRDefault="00C738E6" w:rsidP="00C738E6">
      <w:pPr>
        <w:spacing w:line="276" w:lineRule="auto"/>
        <w:jc w:val="both"/>
        <w:rPr>
          <w:rFonts w:eastAsia="Calibri"/>
        </w:rPr>
      </w:pPr>
      <w:r w:rsidRPr="00C738E6">
        <w:rPr>
          <w:rFonts w:eastAsia="Calibri"/>
          <w:b/>
        </w:rPr>
        <w:t>a)</w:t>
      </w:r>
      <w:r w:rsidRPr="00C738E6">
        <w:rPr>
          <w:rFonts w:eastAsia="Calibri"/>
        </w:rPr>
        <w:t xml:space="preserve"> Tia phóng xạ sinh ra trong quá trình phóng xạ của </w:t>
      </w:r>
      <w:r w:rsidRPr="00C738E6">
        <w:rPr>
          <w:rFonts w:eastAsia="Calibri"/>
          <w:noProof/>
          <w:position w:val="-12"/>
        </w:rPr>
        <w:object w:dxaOrig="390" w:dyaOrig="390" w14:anchorId="15B4425A">
          <v:shape id="_x0000_i1166" type="#_x0000_t75" style="width:19.5pt;height:19.5pt" o:ole="">
            <v:imagedata r:id="rId125" o:title=""/>
          </v:shape>
          <o:OLEObject Type="Embed" ProgID="Equation.DSMT4" ShapeID="_x0000_i1166" DrawAspect="Content" ObjectID="_1832519651" r:id="rId314"/>
        </w:object>
      </w:r>
      <w:r w:rsidRPr="00C738E6">
        <w:rPr>
          <w:rFonts w:eastAsia="Calibri"/>
        </w:rPr>
        <w:t xml:space="preserve"> là tia β</w:t>
      </w:r>
      <w:r w:rsidRPr="00C738E6">
        <w:rPr>
          <w:rFonts w:eastAsia="Calibri"/>
          <w:vertAlign w:val="superscript"/>
        </w:rPr>
        <w:t>+</w:t>
      </w:r>
      <w:r w:rsidRPr="00C738E6">
        <w:rPr>
          <w:rFonts w:eastAsia="Calibri"/>
        </w:rPr>
        <w:t>.</w:t>
      </w:r>
    </w:p>
    <w:p w14:paraId="3FC829AE" w14:textId="77777777" w:rsidR="00C738E6" w:rsidRPr="00C738E6" w:rsidRDefault="00C738E6" w:rsidP="00C738E6">
      <w:pPr>
        <w:spacing w:line="276" w:lineRule="auto"/>
        <w:jc w:val="both"/>
        <w:rPr>
          <w:rFonts w:eastAsia="Calibri"/>
        </w:rPr>
      </w:pPr>
      <w:r w:rsidRPr="00C738E6">
        <w:rPr>
          <w:rFonts w:eastAsia="Calibri"/>
          <w:b/>
        </w:rPr>
        <w:t>b)</w:t>
      </w:r>
      <w:r w:rsidRPr="00C738E6">
        <w:rPr>
          <w:rFonts w:eastAsia="Calibri"/>
        </w:rPr>
        <w:t xml:space="preserve"> Hằng số phóng xạ của </w:t>
      </w:r>
      <w:r w:rsidRPr="00C738E6">
        <w:rPr>
          <w:rFonts w:eastAsia="Calibri"/>
          <w:noProof/>
          <w:position w:val="-12"/>
        </w:rPr>
        <w:object w:dxaOrig="390" w:dyaOrig="390" w14:anchorId="3F622E84">
          <v:shape id="_x0000_i1167" type="#_x0000_t75" style="width:19.5pt;height:19.5pt" o:ole="">
            <v:imagedata r:id="rId127" o:title=""/>
          </v:shape>
          <o:OLEObject Type="Embed" ProgID="Equation.DSMT4" ShapeID="_x0000_i1167" DrawAspect="Content" ObjectID="_1832519652" r:id="rId315"/>
        </w:object>
      </w:r>
      <w:r w:rsidRPr="00C738E6">
        <w:rPr>
          <w:rFonts w:eastAsia="Calibri"/>
        </w:rPr>
        <w:t xml:space="preserve"> xấp xỉ là </w:t>
      </w:r>
      <w:r w:rsidRPr="00C738E6">
        <w:rPr>
          <w:rFonts w:eastAsia="Calibri"/>
          <w:noProof/>
          <w:position w:val="-10"/>
        </w:rPr>
        <w:object w:dxaOrig="900" w:dyaOrig="375" w14:anchorId="349F6428">
          <v:shape id="_x0000_i1168" type="#_x0000_t75" style="width:45pt;height:18.75pt" o:ole="">
            <v:imagedata r:id="rId129" o:title=""/>
          </v:shape>
          <o:OLEObject Type="Embed" ProgID="Equation.DSMT4" ShapeID="_x0000_i1168" DrawAspect="Content" ObjectID="_1832519653" r:id="rId316"/>
        </w:object>
      </w:r>
      <w:r w:rsidRPr="00C738E6">
        <w:rPr>
          <w:rFonts w:eastAsia="Calibri"/>
        </w:rPr>
        <w:t>.</w:t>
      </w:r>
    </w:p>
    <w:p w14:paraId="7CF3C1DD" w14:textId="77777777" w:rsidR="00C738E6" w:rsidRPr="00C738E6" w:rsidRDefault="00C738E6" w:rsidP="00C738E6">
      <w:pPr>
        <w:spacing w:after="120" w:line="276" w:lineRule="auto"/>
        <w:jc w:val="both"/>
        <w:rPr>
          <w:rFonts w:eastAsia="Calibri"/>
        </w:rPr>
      </w:pPr>
      <w:r w:rsidRPr="00C738E6">
        <w:rPr>
          <w:rFonts w:eastAsia="Calibri"/>
          <w:b/>
        </w:rPr>
        <w:t>c)</w:t>
      </w:r>
      <w:r w:rsidRPr="00C738E6">
        <w:rPr>
          <w:rFonts w:eastAsia="Calibri"/>
        </w:rPr>
        <w:t xml:space="preserve"> Sau 10 ngày kể từ khi bệnh nhân nhận liều thuốc trên thì tỉ lệ phần trăm giữa số hạt nhân </w:t>
      </w:r>
      <w:r w:rsidRPr="00C738E6">
        <w:rPr>
          <w:rFonts w:eastAsia="Calibri"/>
          <w:noProof/>
          <w:position w:val="-12"/>
        </w:rPr>
        <w:object w:dxaOrig="390" w:dyaOrig="390" w14:anchorId="61D22314">
          <v:shape id="_x0000_i1169" type="#_x0000_t75" style="width:19.5pt;height:19.5pt" o:ole="">
            <v:imagedata r:id="rId131" o:title=""/>
          </v:shape>
          <o:OLEObject Type="Embed" ProgID="Equation.DSMT4" ShapeID="_x0000_i1169" DrawAspect="Content" ObjectID="_1832519654" r:id="rId317"/>
        </w:object>
      </w:r>
      <w:r w:rsidRPr="00C738E6">
        <w:rPr>
          <w:rFonts w:eastAsia="Calibri"/>
        </w:rPr>
        <w:t xml:space="preserve"> đã phân rã và số hạt nhân ban đầu xấp xỉ là 57,96%.</w:t>
      </w:r>
    </w:p>
    <w:p w14:paraId="2E612A55" w14:textId="77777777" w:rsidR="00C738E6" w:rsidRPr="00C738E6" w:rsidRDefault="00C738E6" w:rsidP="00C738E6">
      <w:pPr>
        <w:spacing w:after="160" w:line="276" w:lineRule="auto"/>
        <w:jc w:val="both"/>
        <w:rPr>
          <w:rFonts w:eastAsia="Calibri"/>
        </w:rPr>
      </w:pPr>
      <w:r w:rsidRPr="00C738E6">
        <w:rPr>
          <w:rFonts w:eastAsia="Calibri"/>
          <w:b/>
        </w:rPr>
        <w:t>d)</w:t>
      </w:r>
      <w:r w:rsidRPr="00C738E6">
        <w:rPr>
          <w:rFonts w:eastAsia="Calibri"/>
        </w:rPr>
        <w:t xml:space="preserve"> Độ phóng xạ của lượng </w:t>
      </w:r>
      <w:r w:rsidRPr="00C738E6">
        <w:rPr>
          <w:rFonts w:eastAsia="Calibri"/>
          <w:noProof/>
          <w:position w:val="-12"/>
        </w:rPr>
        <w:object w:dxaOrig="390" w:dyaOrig="390" w14:anchorId="55989A38">
          <v:shape id="_x0000_i1170" type="#_x0000_t75" style="width:19.5pt;height:19.5pt" o:ole="">
            <v:imagedata r:id="rId123" o:title=""/>
          </v:shape>
          <o:OLEObject Type="Embed" ProgID="Equation.DSMT4" ShapeID="_x0000_i1170" DrawAspect="Content" ObjectID="_1832519655" r:id="rId318"/>
        </w:object>
      </w:r>
      <w:r w:rsidRPr="00C738E6">
        <w:rPr>
          <w:rFonts w:eastAsia="Calibri"/>
        </w:rPr>
        <w:t xml:space="preserve"> tại thời điểm ban đầu ngay khi bệnh nhân nhận liều thuốc xấp xỉ là 2,5.10</w:t>
      </w:r>
      <w:r w:rsidRPr="00C738E6">
        <w:rPr>
          <w:rFonts w:eastAsia="Calibri"/>
          <w:vertAlign w:val="superscript"/>
        </w:rPr>
        <w:t xml:space="preserve">11 </w:t>
      </w:r>
      <w:r w:rsidRPr="00C738E6">
        <w:rPr>
          <w:rFonts w:eastAsia="Calibri"/>
        </w:rPr>
        <w:t>Bq.</w:t>
      </w:r>
    </w:p>
    <w:p w14:paraId="60A1B9D9" w14:textId="77777777" w:rsidR="00C738E6" w:rsidRPr="00C738E6" w:rsidRDefault="00C738E6" w:rsidP="00C738E6">
      <w:pPr>
        <w:spacing w:after="160" w:line="276" w:lineRule="auto"/>
        <w:jc w:val="center"/>
        <w:rPr>
          <w:rFonts w:eastAsia="Calibri"/>
          <w:b/>
          <w:color w:val="FF0000"/>
        </w:rPr>
      </w:pPr>
      <w:r w:rsidRPr="00C738E6">
        <w:rPr>
          <w:rFonts w:eastAsia="Calibri"/>
          <w:b/>
          <w:color w:val="FF0000"/>
        </w:rPr>
        <w:t>Hướng dẫn giải</w:t>
      </w:r>
    </w:p>
    <w:p w14:paraId="376391CC" w14:textId="77777777" w:rsidR="00C738E6" w:rsidRPr="00C738E6" w:rsidRDefault="00C738E6" w:rsidP="00C738E6">
      <w:pPr>
        <w:spacing w:line="276" w:lineRule="auto"/>
        <w:rPr>
          <w:rFonts w:eastAsia="Calibri"/>
          <w:color w:val="FF0000"/>
        </w:rPr>
      </w:pPr>
      <w:r w:rsidRPr="00C738E6">
        <w:rPr>
          <w:rFonts w:eastAsia="Calibri"/>
          <w:color w:val="FF0000"/>
        </w:rPr>
        <w:t xml:space="preserve">a) Dấu hiệu hạt nhân con tăng 1 ô trên bảng tuần hoàn </w:t>
      </w:r>
      <w:r w:rsidRPr="00C738E6">
        <w:rPr>
          <w:rFonts w:eastAsia="Calibri"/>
          <w:color w:val="FF0000"/>
        </w:rPr>
        <w:sym w:font="Symbol" w:char="F0DE"/>
      </w:r>
      <w:r w:rsidRPr="00C738E6">
        <w:rPr>
          <w:rFonts w:eastAsia="Calibri"/>
          <w:color w:val="FF0000"/>
        </w:rPr>
        <w:t xml:space="preserve"> phóng xạ β</w:t>
      </w:r>
      <w:r w:rsidRPr="00C738E6">
        <w:rPr>
          <w:rFonts w:eastAsia="Calibri"/>
          <w:color w:val="FF0000"/>
          <w:vertAlign w:val="superscript"/>
        </w:rPr>
        <w:t xml:space="preserve">- </w:t>
      </w:r>
      <w:r w:rsidRPr="00C738E6">
        <w:rPr>
          <w:rFonts w:eastAsia="Calibri"/>
          <w:color w:val="FF0000"/>
        </w:rPr>
        <w:t xml:space="preserve">  </w:t>
      </w:r>
      <w:r w:rsidRPr="00C738E6">
        <w:rPr>
          <w:rFonts w:eastAsia="Calibri"/>
          <w:color w:val="FF0000"/>
        </w:rPr>
        <w:sym w:font="Symbol" w:char="F0DE"/>
      </w:r>
      <w:r w:rsidRPr="00C738E6">
        <w:rPr>
          <w:rFonts w:eastAsia="Calibri"/>
          <w:color w:val="FF0000"/>
        </w:rPr>
        <w:t xml:space="preserve"> phát biểu </w:t>
      </w:r>
      <w:r w:rsidRPr="00C738E6">
        <w:rPr>
          <w:rFonts w:eastAsia="Calibri"/>
          <w:b/>
          <w:color w:val="FF0000"/>
          <w:u w:val="single"/>
        </w:rPr>
        <w:t>sai</w:t>
      </w:r>
      <w:r w:rsidRPr="00C738E6">
        <w:rPr>
          <w:rFonts w:eastAsia="Calibri"/>
          <w:color w:val="FF0000"/>
        </w:rPr>
        <w:t xml:space="preserve">. </w:t>
      </w:r>
    </w:p>
    <w:p w14:paraId="01DD2265" w14:textId="77777777" w:rsidR="00C738E6" w:rsidRPr="00C738E6" w:rsidRDefault="00C738E6" w:rsidP="00C738E6">
      <w:pPr>
        <w:spacing w:line="276" w:lineRule="auto"/>
        <w:rPr>
          <w:rFonts w:eastAsia="Calibri"/>
          <w:color w:val="FF0000"/>
        </w:rPr>
      </w:pPr>
      <w:r w:rsidRPr="00C738E6">
        <w:rPr>
          <w:rFonts w:eastAsia="Calibri"/>
          <w:color w:val="FF0000"/>
        </w:rPr>
        <w:t xml:space="preserve">b) </w:t>
      </w:r>
      <w:r w:rsidRPr="00C738E6">
        <w:rPr>
          <w:rFonts w:eastAsia="Calibri"/>
          <w:noProof/>
          <w:color w:val="FF0000"/>
          <w:position w:val="-24"/>
        </w:rPr>
        <w:object w:dxaOrig="2805" w:dyaOrig="645" w14:anchorId="5A613C05">
          <v:shape id="_x0000_i1171" type="#_x0000_t75" style="width:140.25pt;height:32.25pt" o:ole="">
            <v:imagedata r:id="rId319" o:title=""/>
          </v:shape>
          <o:OLEObject Type="Embed" ProgID="Equation.DSMT4" ShapeID="_x0000_i1171" DrawAspect="Content" ObjectID="_1832519656" r:id="rId320"/>
        </w:object>
      </w:r>
      <w:r w:rsidRPr="00C738E6">
        <w:rPr>
          <w:rFonts w:eastAsia="Calibri"/>
          <w:color w:val="FF0000"/>
        </w:rPr>
        <w:t xml:space="preserve"> </w:t>
      </w:r>
      <w:r w:rsidRPr="00C738E6">
        <w:rPr>
          <w:rFonts w:eastAsia="Calibri"/>
          <w:color w:val="FF0000"/>
        </w:rPr>
        <w:sym w:font="Symbol" w:char="F0DE"/>
      </w:r>
      <w:r w:rsidRPr="00C738E6">
        <w:rPr>
          <w:rFonts w:eastAsia="Calibri"/>
          <w:color w:val="FF0000"/>
        </w:rPr>
        <w:t xml:space="preserve"> phát biểu </w:t>
      </w:r>
      <w:r w:rsidRPr="00C738E6">
        <w:rPr>
          <w:rFonts w:eastAsia="Calibri"/>
          <w:b/>
          <w:color w:val="FF0000"/>
          <w:u w:val="single"/>
        </w:rPr>
        <w:t>đúng</w:t>
      </w:r>
      <w:r w:rsidRPr="00C738E6">
        <w:rPr>
          <w:rFonts w:eastAsia="Calibri"/>
          <w:color w:val="FF0000"/>
        </w:rPr>
        <w:t>.</w:t>
      </w:r>
    </w:p>
    <w:p w14:paraId="1B7D23A8" w14:textId="77777777" w:rsidR="00C738E6" w:rsidRPr="00C738E6" w:rsidRDefault="00C738E6" w:rsidP="00C738E6">
      <w:pPr>
        <w:spacing w:line="276" w:lineRule="auto"/>
        <w:rPr>
          <w:rFonts w:eastAsia="Calibri"/>
          <w:color w:val="FF0000"/>
        </w:rPr>
      </w:pPr>
      <w:r w:rsidRPr="00C738E6">
        <w:rPr>
          <w:rFonts w:eastAsia="Calibri"/>
          <w:color w:val="FF0000"/>
        </w:rPr>
        <w:t xml:space="preserve">c) Sau 10 ngày: </w:t>
      </w:r>
      <w:r w:rsidRPr="00C738E6">
        <w:rPr>
          <w:rFonts w:eastAsia="Calibri"/>
          <w:noProof/>
          <w:color w:val="FF0000"/>
          <w:position w:val="-30"/>
        </w:rPr>
        <w:object w:dxaOrig="3135" w:dyaOrig="720" w14:anchorId="5F487850">
          <v:shape id="_x0000_i1172" type="#_x0000_t75" style="width:156.75pt;height:36pt" o:ole="">
            <v:imagedata r:id="rId321" o:title=""/>
          </v:shape>
          <o:OLEObject Type="Embed" ProgID="Equation.DSMT4" ShapeID="_x0000_i1172" DrawAspect="Content" ObjectID="_1832519657" r:id="rId322"/>
        </w:object>
      </w:r>
      <w:r w:rsidRPr="00C738E6">
        <w:rPr>
          <w:rFonts w:eastAsia="Calibri"/>
          <w:color w:val="FF0000"/>
        </w:rPr>
        <w:t xml:space="preserve"> </w:t>
      </w:r>
      <w:r w:rsidRPr="00C738E6">
        <w:rPr>
          <w:rFonts w:eastAsia="Calibri"/>
          <w:color w:val="FF0000"/>
        </w:rPr>
        <w:sym w:font="Symbol" w:char="F0DE"/>
      </w:r>
      <w:r w:rsidRPr="00C738E6">
        <w:rPr>
          <w:rFonts w:eastAsia="Calibri"/>
          <w:color w:val="FF0000"/>
        </w:rPr>
        <w:t xml:space="preserve"> phát biểu </w:t>
      </w:r>
      <w:r w:rsidRPr="00C738E6">
        <w:rPr>
          <w:rFonts w:eastAsia="Calibri"/>
          <w:b/>
          <w:color w:val="FF0000"/>
          <w:u w:val="single"/>
        </w:rPr>
        <w:t>đúng</w:t>
      </w:r>
      <w:r w:rsidRPr="00C738E6">
        <w:rPr>
          <w:rFonts w:eastAsia="Calibri"/>
          <w:color w:val="FF0000"/>
        </w:rPr>
        <w:t>.</w:t>
      </w:r>
    </w:p>
    <w:p w14:paraId="2ACDA8E5" w14:textId="77777777" w:rsidR="00C738E6" w:rsidRPr="00C738E6" w:rsidRDefault="00C738E6" w:rsidP="00C738E6">
      <w:pPr>
        <w:spacing w:after="160" w:line="276" w:lineRule="auto"/>
        <w:rPr>
          <w:rFonts w:eastAsia="Calibri"/>
        </w:rPr>
      </w:pPr>
      <w:r w:rsidRPr="00C738E6">
        <w:rPr>
          <w:rFonts w:eastAsia="Calibri"/>
          <w:color w:val="FF0000"/>
        </w:rPr>
        <w:t xml:space="preserve">d) </w:t>
      </w:r>
      <w:r w:rsidRPr="00C738E6">
        <w:rPr>
          <w:rFonts w:eastAsia="Calibri"/>
          <w:noProof/>
          <w:color w:val="FF0000"/>
          <w:position w:val="-24"/>
        </w:rPr>
        <w:object w:dxaOrig="5805" w:dyaOrig="675" w14:anchorId="7A3C6F7F">
          <v:shape id="_x0000_i1173" type="#_x0000_t75" style="width:290.25pt;height:33.75pt" o:ole="">
            <v:imagedata r:id="rId323" o:title=""/>
          </v:shape>
          <o:OLEObject Type="Embed" ProgID="Equation.DSMT4" ShapeID="_x0000_i1173" DrawAspect="Content" ObjectID="_1832519658" r:id="rId324"/>
        </w:object>
      </w:r>
      <w:r w:rsidRPr="00C738E6">
        <w:rPr>
          <w:rFonts w:eastAsia="Calibri"/>
          <w:color w:val="FF0000"/>
        </w:rPr>
        <w:sym w:font="Symbol" w:char="F0DE"/>
      </w:r>
      <w:r w:rsidRPr="00C738E6">
        <w:rPr>
          <w:rFonts w:eastAsia="Calibri"/>
          <w:color w:val="FF0000"/>
        </w:rPr>
        <w:t xml:space="preserve"> phát biểu </w:t>
      </w:r>
      <w:r w:rsidRPr="00C738E6">
        <w:rPr>
          <w:rFonts w:eastAsia="Calibri"/>
          <w:b/>
          <w:color w:val="FF0000"/>
          <w:u w:val="single"/>
        </w:rPr>
        <w:t>sai</w:t>
      </w:r>
      <w:r w:rsidRPr="00C738E6">
        <w:rPr>
          <w:rFonts w:eastAsia="Calibri"/>
          <w:color w:val="FF0000"/>
        </w:rPr>
        <w:t>.</w:t>
      </w:r>
    </w:p>
    <w:p w14:paraId="2ED520E6" w14:textId="77777777" w:rsidR="00C738E6" w:rsidRPr="00C738E6" w:rsidRDefault="00C738E6" w:rsidP="00C738E6">
      <w:pPr>
        <w:spacing w:line="276" w:lineRule="auto"/>
        <w:jc w:val="both"/>
        <w:rPr>
          <w:rFonts w:eastAsia="Calibri"/>
          <w:i/>
        </w:rPr>
      </w:pPr>
      <w:r w:rsidRPr="00C738E6">
        <w:rPr>
          <w:rFonts w:eastAsia="Calibri"/>
          <w:noProof/>
          <w:sz w:val="28"/>
          <w:szCs w:val="22"/>
        </w:rPr>
        <mc:AlternateContent>
          <mc:Choice Requires="wpg">
            <w:drawing>
              <wp:anchor distT="0" distB="0" distL="114300" distR="114300" simplePos="0" relativeHeight="251708416" behindDoc="0" locked="0" layoutInCell="1" allowOverlap="1" wp14:anchorId="38965A2F" wp14:editId="7B0E8467">
                <wp:simplePos x="0" y="0"/>
                <wp:positionH relativeFrom="column">
                  <wp:posOffset>4344035</wp:posOffset>
                </wp:positionH>
                <wp:positionV relativeFrom="paragraph">
                  <wp:posOffset>0</wp:posOffset>
                </wp:positionV>
                <wp:extent cx="2110105" cy="1642110"/>
                <wp:effectExtent l="0" t="0" r="0" b="0"/>
                <wp:wrapSquare wrapText="bothSides"/>
                <wp:docPr id="1885259172" name="Canvas 309"/>
                <wp:cNvGraphicFramePr/>
                <a:graphic xmlns:a="http://schemas.openxmlformats.org/drawingml/2006/main">
                  <a:graphicData uri="http://schemas.microsoft.com/office/word/2010/wordprocessingGroup">
                    <wpg:wgp>
                      <wpg:cNvGrpSpPr/>
                      <wpg:grpSpPr>
                        <a:xfrm>
                          <a:off x="0" y="0"/>
                          <a:ext cx="7138202" cy="7033456"/>
                          <a:chOff x="0" y="0"/>
                          <a:chExt cx="7138202" cy="7033456"/>
                        </a:xfrm>
                      </wpg:grpSpPr>
                      <wps:wsp>
                        <wps:cNvPr id="1885259173" name="Rectangle 1885259173"/>
                        <wps:cNvSpPr/>
                        <wps:spPr>
                          <a:xfrm>
                            <a:off x="5028097" y="5391346"/>
                            <a:ext cx="2110105" cy="1642110"/>
                          </a:xfrm>
                          <a:prstGeom prst="rect">
                            <a:avLst/>
                          </a:prstGeom>
                        </wps:spPr>
                        <wps:bodyPr/>
                      </wps:wsp>
                      <wpg:grpSp>
                        <wpg:cNvPr id="1885259174" name="Group 1885259174"/>
                        <wpg:cNvGrpSpPr/>
                        <wpg:grpSpPr>
                          <a:xfrm>
                            <a:off x="0" y="0"/>
                            <a:ext cx="2018831" cy="1606112"/>
                            <a:chOff x="0" y="0"/>
                            <a:chExt cx="2018831" cy="1606631"/>
                          </a:xfrm>
                        </wpg:grpSpPr>
                        <wpg:grpSp>
                          <wpg:cNvPr id="1885259175" name="Group 1885259175"/>
                          <wpg:cNvGrpSpPr/>
                          <wpg:grpSpPr>
                            <a:xfrm>
                              <a:off x="373675" y="115866"/>
                              <a:ext cx="1115400" cy="962025"/>
                              <a:chOff x="373675" y="115866"/>
                              <a:chExt cx="1115400" cy="962025"/>
                            </a:xfrm>
                          </wpg:grpSpPr>
                          <wps:wsp>
                            <wps:cNvPr id="1885259176" name="Straight Arrow Connector 1885259176"/>
                            <wps:cNvCnPr/>
                            <wps:spPr>
                              <a:xfrm flipV="1">
                                <a:off x="376850" y="115866"/>
                                <a:ext cx="0" cy="961390"/>
                              </a:xfrm>
                              <a:prstGeom prst="straightConnector1">
                                <a:avLst/>
                              </a:prstGeom>
                              <a:noFill/>
                              <a:ln w="12700" cap="flat" cmpd="sng" algn="ctr">
                                <a:solidFill>
                                  <a:sysClr val="windowText" lastClr="000000"/>
                                </a:solidFill>
                                <a:prstDash val="solid"/>
                                <a:miter lim="800000"/>
                                <a:tailEnd type="stealth"/>
                              </a:ln>
                              <a:effectLst/>
                            </wps:spPr>
                            <wps:bodyPr/>
                          </wps:wsp>
                          <wps:wsp>
                            <wps:cNvPr id="1885259177" name="Straight Arrow Connector 1885259177"/>
                            <wps:cNvCnPr/>
                            <wps:spPr>
                              <a:xfrm>
                                <a:off x="376850" y="1077891"/>
                                <a:ext cx="1112225" cy="0"/>
                              </a:xfrm>
                              <a:prstGeom prst="straightConnector1">
                                <a:avLst/>
                              </a:prstGeom>
                              <a:noFill/>
                              <a:ln w="12700" cap="flat" cmpd="sng" algn="ctr">
                                <a:solidFill>
                                  <a:sysClr val="windowText" lastClr="000000"/>
                                </a:solidFill>
                                <a:prstDash val="solid"/>
                                <a:miter lim="800000"/>
                                <a:tailEnd type="stealth"/>
                              </a:ln>
                              <a:effectLst/>
                            </wps:spPr>
                            <wps:bodyPr/>
                          </wps:wsp>
                          <wps:wsp>
                            <wps:cNvPr id="1885259178" name="Straight Connector 1885259178"/>
                            <wps:cNvCnPr/>
                            <wps:spPr>
                              <a:xfrm flipV="1">
                                <a:off x="373675" y="442256"/>
                                <a:ext cx="488950" cy="482600"/>
                              </a:xfrm>
                              <a:prstGeom prst="line">
                                <a:avLst/>
                              </a:prstGeom>
                              <a:noFill/>
                              <a:ln w="12700" cap="flat" cmpd="sng" algn="ctr">
                                <a:solidFill>
                                  <a:sysClr val="windowText" lastClr="000000"/>
                                </a:solidFill>
                                <a:prstDash val="solid"/>
                                <a:miter lim="800000"/>
                              </a:ln>
                              <a:effectLst/>
                            </wps:spPr>
                            <wps:bodyPr/>
                          </wps:wsp>
                          <wps:wsp>
                            <wps:cNvPr id="1885259179" name="Straight Connector 1885259179"/>
                            <wps:cNvCnPr/>
                            <wps:spPr>
                              <a:xfrm flipV="1">
                                <a:off x="856275" y="441621"/>
                                <a:ext cx="247650" cy="3175"/>
                              </a:xfrm>
                              <a:prstGeom prst="line">
                                <a:avLst/>
                              </a:prstGeom>
                              <a:noFill/>
                              <a:ln w="12700" cap="flat" cmpd="sng" algn="ctr">
                                <a:solidFill>
                                  <a:sysClr val="windowText" lastClr="000000"/>
                                </a:solidFill>
                                <a:prstDash val="solid"/>
                                <a:miter lim="800000"/>
                              </a:ln>
                              <a:effectLst/>
                            </wps:spPr>
                            <wps:bodyPr/>
                          </wps:wsp>
                          <wps:wsp>
                            <wps:cNvPr id="1885259180" name="Straight Connector 1885259180"/>
                            <wps:cNvCnPr/>
                            <wps:spPr>
                              <a:xfrm flipV="1">
                                <a:off x="1100750" y="133351"/>
                                <a:ext cx="181950" cy="308270"/>
                              </a:xfrm>
                              <a:prstGeom prst="line">
                                <a:avLst/>
                              </a:prstGeom>
                              <a:noFill/>
                              <a:ln w="12700" cap="flat" cmpd="sng" algn="ctr">
                                <a:solidFill>
                                  <a:sysClr val="windowText" lastClr="000000"/>
                                </a:solidFill>
                                <a:prstDash val="solid"/>
                                <a:miter lim="800000"/>
                              </a:ln>
                              <a:effectLst/>
                            </wps:spPr>
                            <wps:bodyPr/>
                          </wps:wsp>
                          <wps:wsp>
                            <wps:cNvPr id="1885259181" name="Straight Connector 1885259181"/>
                            <wps:cNvCnPr/>
                            <wps:spPr>
                              <a:xfrm>
                                <a:off x="863600" y="441326"/>
                                <a:ext cx="0" cy="635000"/>
                              </a:xfrm>
                              <a:prstGeom prst="line">
                                <a:avLst/>
                              </a:prstGeom>
                              <a:noFill/>
                              <a:ln w="6350" cap="flat" cmpd="sng" algn="ctr">
                                <a:solidFill>
                                  <a:sysClr val="windowText" lastClr="000000"/>
                                </a:solidFill>
                                <a:prstDash val="dash"/>
                                <a:miter lim="800000"/>
                              </a:ln>
                              <a:effectLst/>
                            </wps:spPr>
                            <wps:bodyPr/>
                          </wps:wsp>
                          <wps:wsp>
                            <wps:cNvPr id="1885259182" name="Straight Connector 1885259182"/>
                            <wps:cNvCnPr/>
                            <wps:spPr>
                              <a:xfrm>
                                <a:off x="1101725" y="441326"/>
                                <a:ext cx="0" cy="635000"/>
                              </a:xfrm>
                              <a:prstGeom prst="line">
                                <a:avLst/>
                              </a:prstGeom>
                              <a:noFill/>
                              <a:ln w="6350" cap="flat" cmpd="sng" algn="ctr">
                                <a:solidFill>
                                  <a:sysClr val="windowText" lastClr="000000"/>
                                </a:solidFill>
                                <a:prstDash val="dash"/>
                                <a:miter lim="800000"/>
                              </a:ln>
                              <a:effectLst/>
                            </wps:spPr>
                            <wps:bodyPr/>
                          </wps:wsp>
                          <wps:wsp>
                            <wps:cNvPr id="1885259183" name="Straight Connector 1885259183"/>
                            <wps:cNvCnPr/>
                            <wps:spPr>
                              <a:xfrm>
                                <a:off x="377825" y="444501"/>
                                <a:ext cx="485775" cy="0"/>
                              </a:xfrm>
                              <a:prstGeom prst="line">
                                <a:avLst/>
                              </a:prstGeom>
                              <a:noFill/>
                              <a:ln w="6350" cap="flat" cmpd="sng" algn="ctr">
                                <a:solidFill>
                                  <a:sysClr val="windowText" lastClr="000000"/>
                                </a:solidFill>
                                <a:prstDash val="dash"/>
                                <a:miter lim="800000"/>
                              </a:ln>
                              <a:effectLst/>
                            </wps:spPr>
                            <wps:bodyPr/>
                          </wps:wsp>
                        </wpg:grpSp>
                        <wps:wsp>
                          <wps:cNvPr id="1885259184" name="Text Box 1602997548"/>
                          <wps:cNvSpPr txBox="1"/>
                          <wps:spPr>
                            <a:xfrm>
                              <a:off x="117475" y="1050925"/>
                              <a:ext cx="304800" cy="288926"/>
                            </a:xfrm>
                            <a:prstGeom prst="rect">
                              <a:avLst/>
                            </a:prstGeom>
                            <a:noFill/>
                            <a:ln w="6350">
                              <a:noFill/>
                            </a:ln>
                          </wps:spPr>
                          <wps:txbx>
                            <w:txbxContent>
                              <w:p w14:paraId="11AE9051" w14:textId="77777777" w:rsidR="00C738E6" w:rsidRDefault="00C738E6" w:rsidP="00C738E6">
                                <w:r>
                                  <w:t>O</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885259185" name="Text Box 1602997549"/>
                          <wps:cNvSpPr txBox="1"/>
                          <wps:spPr>
                            <a:xfrm>
                              <a:off x="692150" y="1076325"/>
                              <a:ext cx="381000" cy="288926"/>
                            </a:xfrm>
                            <a:prstGeom prst="rect">
                              <a:avLst/>
                            </a:prstGeom>
                            <a:noFill/>
                            <a:ln w="6350">
                              <a:noFill/>
                            </a:ln>
                          </wps:spPr>
                          <wps:txbx>
                            <w:txbxContent>
                              <w:p w14:paraId="53D70EEB" w14:textId="77777777" w:rsidR="00C738E6" w:rsidRDefault="00C738E6" w:rsidP="00C738E6">
                                <w:r>
                                  <w:t>11</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885259186" name="Text Box 1602997550"/>
                          <wps:cNvSpPr txBox="1"/>
                          <wps:spPr>
                            <a:xfrm>
                              <a:off x="936625" y="1073150"/>
                              <a:ext cx="381000" cy="288926"/>
                            </a:xfrm>
                            <a:prstGeom prst="rect">
                              <a:avLst/>
                            </a:prstGeom>
                            <a:noFill/>
                            <a:ln w="6350">
                              <a:noFill/>
                            </a:ln>
                          </wps:spPr>
                          <wps:txbx>
                            <w:txbxContent>
                              <w:p w14:paraId="2B747AF1" w14:textId="77777777" w:rsidR="00C738E6" w:rsidRDefault="00C738E6" w:rsidP="00C738E6">
                                <w:r>
                                  <w:t>19</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885259187" name="Text Box 1602997551"/>
                          <wps:cNvSpPr txBox="1"/>
                          <wps:spPr>
                            <a:xfrm>
                              <a:off x="1285406" y="1070697"/>
                              <a:ext cx="733425" cy="289019"/>
                            </a:xfrm>
                            <a:prstGeom prst="rect">
                              <a:avLst/>
                            </a:prstGeom>
                            <a:noFill/>
                            <a:ln w="6350">
                              <a:noFill/>
                            </a:ln>
                          </wps:spPr>
                          <wps:txbx>
                            <w:txbxContent>
                              <w:p w14:paraId="62B95723" w14:textId="77777777" w:rsidR="00C738E6" w:rsidRDefault="00C738E6" w:rsidP="00C738E6">
                                <w:pPr>
                                  <w:rPr>
                                    <w:i/>
                                  </w:rPr>
                                </w:pPr>
                                <w:r>
                                  <w:rPr>
                                    <w:i/>
                                  </w:rPr>
                                  <w:t>T (phú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885259188" name="Text Box 1602997552"/>
                          <wps:cNvSpPr txBox="1"/>
                          <wps:spPr>
                            <a:xfrm>
                              <a:off x="69850" y="777875"/>
                              <a:ext cx="390525" cy="288926"/>
                            </a:xfrm>
                            <a:prstGeom prst="rect">
                              <a:avLst/>
                            </a:prstGeom>
                            <a:noFill/>
                            <a:ln w="6350">
                              <a:noFill/>
                            </a:ln>
                          </wps:spPr>
                          <wps:txbx>
                            <w:txbxContent>
                              <w:p w14:paraId="6477C410" w14:textId="77777777" w:rsidR="00C738E6" w:rsidRDefault="00C738E6" w:rsidP="00C738E6">
                                <w:r>
                                  <w:t>34</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885259189" name="Text Box 1602997553"/>
                          <wps:cNvSpPr txBox="1"/>
                          <wps:spPr>
                            <a:xfrm>
                              <a:off x="6350" y="304800"/>
                              <a:ext cx="530225" cy="288926"/>
                            </a:xfrm>
                            <a:prstGeom prst="rect">
                              <a:avLst/>
                            </a:prstGeom>
                            <a:noFill/>
                            <a:ln w="6350">
                              <a:noFill/>
                            </a:ln>
                          </wps:spPr>
                          <wps:txbx>
                            <w:txbxContent>
                              <w:p w14:paraId="400DF994" w14:textId="77777777" w:rsidR="00C738E6" w:rsidRDefault="00C738E6" w:rsidP="00C738E6">
                                <w:r>
                                  <w:t>659</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885259190" name="Text Box 1602997554"/>
                          <wps:cNvSpPr txBox="1"/>
                          <wps:spPr>
                            <a:xfrm>
                              <a:off x="0" y="0"/>
                              <a:ext cx="530225" cy="288926"/>
                            </a:xfrm>
                            <a:prstGeom prst="rect">
                              <a:avLst/>
                            </a:prstGeom>
                            <a:noFill/>
                            <a:ln w="6350">
                              <a:noFill/>
                            </a:ln>
                          </wps:spPr>
                          <wps:txbx>
                            <w:txbxContent>
                              <w:p w14:paraId="0A877113" w14:textId="77777777" w:rsidR="00C738E6" w:rsidRDefault="00C738E6" w:rsidP="00C738E6">
                                <w:pPr>
                                  <w:rPr>
                                    <w:i/>
                                  </w:rPr>
                                </w:pPr>
                                <w:r>
                                  <w:rPr>
                                    <w:i/>
                                  </w:rPr>
                                  <w:t>t</w:t>
                                </w:r>
                                <w:r>
                                  <w:rPr>
                                    <w:i/>
                                    <w:vertAlign w:val="superscript"/>
                                  </w:rPr>
                                  <w:t>0</w:t>
                                </w:r>
                                <w:r>
                                  <w:rPr>
                                    <w:i/>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885259191" name="Text Box 1602997555"/>
                          <wps:cNvSpPr txBox="1"/>
                          <wps:spPr>
                            <a:xfrm>
                              <a:off x="320675" y="796925"/>
                              <a:ext cx="304800" cy="288926"/>
                            </a:xfrm>
                            <a:prstGeom prst="rect">
                              <a:avLst/>
                            </a:prstGeom>
                            <a:noFill/>
                            <a:ln w="6350">
                              <a:noFill/>
                            </a:ln>
                          </wps:spPr>
                          <wps:txbx>
                            <w:txbxContent>
                              <w:p w14:paraId="4F50FB4A" w14:textId="77777777" w:rsidR="00C738E6" w:rsidRDefault="00C738E6" w:rsidP="00C738E6">
                                <w:pPr>
                                  <w:rPr>
                                    <w:sz w:val="22"/>
                                  </w:rPr>
                                </w:pPr>
                                <w:r>
                                  <w:rPr>
                                    <w:sz w:val="22"/>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885259192" name="Text Box 1602997556"/>
                          <wps:cNvSpPr txBox="1"/>
                          <wps:spPr>
                            <a:xfrm>
                              <a:off x="692150" y="225425"/>
                              <a:ext cx="304800" cy="288926"/>
                            </a:xfrm>
                            <a:prstGeom prst="rect">
                              <a:avLst/>
                            </a:prstGeom>
                            <a:noFill/>
                            <a:ln w="6350">
                              <a:noFill/>
                            </a:ln>
                          </wps:spPr>
                          <wps:txbx>
                            <w:txbxContent>
                              <w:p w14:paraId="57E870A6" w14:textId="77777777" w:rsidR="00C738E6" w:rsidRDefault="00C738E6" w:rsidP="00C738E6">
                                <w:pPr>
                                  <w:rPr>
                                    <w:sz w:val="22"/>
                                  </w:rPr>
                                </w:pPr>
                                <w:r>
                                  <w:rPr>
                                    <w:sz w:val="22"/>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885259193" name="Text Box 1602997557"/>
                          <wps:cNvSpPr txBox="1"/>
                          <wps:spPr>
                            <a:xfrm>
                              <a:off x="923925" y="222250"/>
                              <a:ext cx="304800" cy="288926"/>
                            </a:xfrm>
                            <a:prstGeom prst="rect">
                              <a:avLst/>
                            </a:prstGeom>
                            <a:noFill/>
                            <a:ln w="6350">
                              <a:noFill/>
                            </a:ln>
                          </wps:spPr>
                          <wps:txbx>
                            <w:txbxContent>
                              <w:p w14:paraId="45A9300A" w14:textId="77777777" w:rsidR="00C738E6" w:rsidRDefault="00C738E6" w:rsidP="00C738E6">
                                <w:pPr>
                                  <w:rPr>
                                    <w:sz w:val="22"/>
                                  </w:rPr>
                                </w:pPr>
                                <w:r>
                                  <w:rPr>
                                    <w:sz w:val="22"/>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885259194" name="Text Box 1602997558"/>
                          <wps:cNvSpPr txBox="1"/>
                          <wps:spPr>
                            <a:xfrm>
                              <a:off x="1209675" y="15875"/>
                              <a:ext cx="304800" cy="288926"/>
                            </a:xfrm>
                            <a:prstGeom prst="rect">
                              <a:avLst/>
                            </a:prstGeom>
                            <a:noFill/>
                            <a:ln w="6350">
                              <a:noFill/>
                            </a:ln>
                          </wps:spPr>
                          <wps:txbx>
                            <w:txbxContent>
                              <w:p w14:paraId="7A2B4020" w14:textId="77777777" w:rsidR="00C738E6" w:rsidRDefault="00C738E6" w:rsidP="00C738E6">
                                <w:pPr>
                                  <w:rPr>
                                    <w:sz w:val="22"/>
                                  </w:rPr>
                                </w:pPr>
                                <w:r>
                                  <w:rPr>
                                    <w:sz w:val="22"/>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885259195" name="Text Box 1602997559"/>
                          <wps:cNvSpPr txBox="1"/>
                          <wps:spPr>
                            <a:xfrm>
                              <a:off x="587587" y="1317705"/>
                              <a:ext cx="733426" cy="288926"/>
                            </a:xfrm>
                            <a:prstGeom prst="rect">
                              <a:avLst/>
                            </a:prstGeom>
                            <a:noFill/>
                            <a:ln w="6350">
                              <a:noFill/>
                            </a:ln>
                          </wps:spPr>
                          <wps:txbx>
                            <w:txbxContent>
                              <w:p w14:paraId="303C8747" w14:textId="77777777" w:rsidR="00C738E6" w:rsidRDefault="00C738E6" w:rsidP="00C738E6">
                                <w:pPr>
                                  <w:rPr>
                                    <w:i/>
                                  </w:rPr>
                                </w:pPr>
                                <w:r>
                                  <w:rPr>
                                    <w:i/>
                                  </w:rPr>
                                  <w:t>Hình 11</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wgp>
                  </a:graphicData>
                </a:graphic>
                <wp14:sizeRelH relativeFrom="page">
                  <wp14:pctWidth>0</wp14:pctWidth>
                </wp14:sizeRelH>
                <wp14:sizeRelV relativeFrom="page">
                  <wp14:pctHeight>0</wp14:pctHeight>
                </wp14:sizeRelV>
              </wp:anchor>
            </w:drawing>
          </mc:Choice>
          <mc:Fallback>
            <w:pict>
              <v:group id="_x0000_s1631" style="position:absolute;left:0;text-align:left;margin-left:342.05pt;margin-top:0;width:166.15pt;height:129.3pt;z-index:251708416;mso-position-horizontal-relative:text;mso-position-vertical-relative:text" coordsize="71382,703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">
                <v:rect id="Rectangle 1885259173" o:spid="_x0000_s1632" style="position:absolute;left:50280;top:53913;width:21102;height:164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3V4ckA&#10;AADjAAAADwAAAGRycy9kb3ducmV2LnhtbERPX0vDMBB/H/gdwgm+DJduY1rrsiEDWZHBsNU9H83Z&#10;FptL12Rt9+2NIPh4v/+33o6mET11rrasYD6LQBAXVtdcKvjIX+9jEM4ja2wsk4IrOdhubiZrTLQd&#10;+J36zJcihLBLUEHlfZtI6YqKDLqZbYkD92U7gz6cXSl1h0MIN41cRNGDNFhzaKiwpV1FxXd2MQqG&#10;4tif8sNeHqen1PI5Pe+yzzel7m7Hl2cQnkb/L/5zpzrMj+PVYvU0f1zC708BALn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93V4ckAAADjAAAADwAAAAAAAAAAAAAAAACYAgAA&#10;ZHJzL2Rvd25yZXYueG1sUEsFBgAAAAAEAAQA9QAAAI4DAAAAAA==&#10;" filled="f" stroked="f"/>
                <v:group id="Group 1885259174" o:spid="_x0000_s1633" style="position:absolute;width:20188;height:16061" coordsize="20188,160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AYofvGyQAA&#10;AOMAAAAPAAAAAAAAAAAAAAAAAKoCAABkcnMvZG93bnJldi54bWxQSwUGAAAAAAQABAD6AAAAoAMA&#10;AAAA&#10;">
                  <v:group id="Group 1885259175" o:spid="_x0000_s1634" style="position:absolute;left:3736;top:1158;width:11154;height:9620" coordorigin="3736,1158" coordsize="11154,9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HftXl3IAAAA&#10;4wAAAA8AAAAAAAAAAAAAAAAAqgIAAGRycy9kb3ducmV2LnhtbFBLBQYAAAAABAAEAPoAAACfAwAA&#10;AAA=&#10;">
                    <v:shape id="Straight Arrow Connector 1885259176" o:spid="_x0000_s1635" type="#_x0000_t32" style="position:absolute;left:3768;top:1158;width:0;height:961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baNMkAAADjAAAADwAAAGRycy9kb3ducmV2LnhtbERPX2vCMBB/H+w7hBv4IjNVqOs6o4yB&#10;IAyFdQXZ29Hc2tLmUprYdt/eCMIe7/f/NrvJtGKg3tWWFSwXEQjiwuqaSwX59/45AeE8ssbWMin4&#10;Iwe77ePDBlNtR/6iIfOlCCHsUlRQed+lUrqiIoNuYTviwP3a3qAPZ19K3eMYwk0rV1G0lgZrDg0V&#10;dvRRUdFkF6NgGJvTfH7ic5N/tvkxo246xz9KzZ6m9zcQnib/L767DzrMT5J4Fb8uX9Zw+ykAILdX&#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b22jTJAAAA4wAAAA8AAAAA&#10;AAAAAAAAAAAAoQIAAGRycy9kb3ducmV2LnhtbFBLBQYAAAAABAAEAPkAAACXAwAAAAA=&#10;" strokecolor="windowText" strokeweight="1pt">
                      <v:stroke endarrow="classic" joinstyle="miter"/>
                    </v:shape>
                    <v:shape id="Straight Arrow Connector 1885259177" o:spid="_x0000_s1636" type="#_x0000_t32" style="position:absolute;left:3768;top:10778;width:1112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xz08gAAADjAAAADwAAAGRycy9kb3ducmV2LnhtbERPzWrCQBC+F3yHZYTe6kbFGqOrSFCo&#10;BQ/+PMCQHZO02dklu2rs03eFQo/z/c9i1ZlG3Kj1tWUFw0ECgriwuuZSwfm0fUtB+ICssbFMCh7k&#10;YbXsvSww0/bOB7odQyliCPsMFVQhuExKX1Rk0A+sI47cxbYGQzzbUuoW7zHcNHKUJO/SYM2xoUJH&#10;eUXF9/FqFPyctms81J+br0dO+3w3dudr4ZR67XfrOYhAXfgX/7k/dJyfppPRZDacTuH5UwRALn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vxz08gAAADjAAAADwAAAAAA&#10;AAAAAAAAAAChAgAAZHJzL2Rvd25yZXYueG1sUEsFBgAAAAAEAAQA+QAAAJYDAAAAAA==&#10;" strokecolor="windowText" strokeweight="1pt">
                      <v:stroke endarrow="classic" joinstyle="miter"/>
                    </v:shape>
                    <v:line id="Straight Connector 1885259178" o:spid="_x0000_s1637" style="position:absolute;flip:y;visibility:visible;mso-wrap-style:square" from="3736,4422" to="8626,9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t+IB4ygAAAOMAAAAPAAAA&#10;AAAAAAAAAAAAAKECAABkcnMvZG93bnJldi54bWxQSwUGAAAAAAQABAD5AAAAmAMAAAAA&#10;" strokecolor="windowText" strokeweight="1pt">
                      <v:stroke joinstyle="miter"/>
                    </v:line>
                    <v:line id="Straight Connector 1885259179" o:spid="_x0000_s1638" style="position:absolute;flip:y;visibility:visible;mso-wrap-style:square" from="8562,4416" to="11039,4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Ql48YAAADjAAAADwAAAGRycy9kb3ducmV2LnhtbERPX2vCMBB/H/gdwgl7m2kFt7YziggD&#10;8W1OwcfQ3Jpqc+mSm63ffhkM9ni//7dcj64TNwyx9aQgn2UgkGpvWmoUHD/engoQkTUZ3XlCBXeM&#10;sF5NHpa6Mn6gd7wduBEphGKlFVjmvpIy1hadjjPfIyXu0wenOZ2hkSboIYW7Ts6z7Fk63VJqsLrH&#10;rcX6evh2Cjr5dWK7H/rt5Rw4vx7Ppqx3Sj1Ox80rCMaR/8V/7p1J84tiMV+U+UsJvz8lA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K0JePGAAAA4wAAAA8AAAAAAAAA&#10;AAAAAAAAoQIAAGRycy9kb3ducmV2LnhtbFBLBQYAAAAABAAEAPkAAACUAwAAAAA=&#10;" strokecolor="windowText" strokeweight="1pt">
                      <v:stroke joinstyle="miter"/>
                    </v:line>
                    <v:line id="Straight Connector 1885259180" o:spid="_x0000_s1639" style="position:absolute;flip:y;visibility:visible;mso-wrap-style:square" from="11007,1333" to="12827,44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CmW/xZygAAAOMAAAAPAAAA&#10;AAAAAAAAAAAAAKECAABkcnMvZG93bnJldi54bWxQSwUGAAAAAAQABAD5AAAAmAMAAAAA&#10;" strokecolor="windowText" strokeweight="1pt">
                      <v:stroke joinstyle="miter"/>
                    </v:line>
                    <v:line id="Straight Connector 1885259181" o:spid="_x0000_s1640" style="position:absolute;visibility:visible;mso-wrap-style:square" from="8636,4413" to="8636,10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omuHPMsAAADjAAAADwAA&#10;AAAAAAAAAAAAAAChAgAAZHJzL2Rvd25yZXYueG1sUEsFBgAAAAAEAAQA+QAAAJkDAAAAAA==&#10;" strokecolor="windowText" strokeweight=".5pt">
                      <v:stroke dashstyle="dash" joinstyle="miter"/>
                    </v:line>
                    <v:line id="Straight Connector 1885259182" o:spid="_x0000_s1641" style="position:absolute;visibility:visible;mso-wrap-style:square" from="11017,4413" to="11017,10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UrkZS8sAAADjAAAADwAA&#10;AAAAAAAAAAAAAAChAgAAZHJzL2Rvd25yZXYueG1sUEsFBgAAAAAEAAQA+QAAAJkDAAAAAA==&#10;" strokecolor="windowText" strokeweight=".5pt">
                      <v:stroke dashstyle="dash" joinstyle="miter"/>
                    </v:line>
                    <v:line id="Straight Connector 1885259183" o:spid="_x0000_s1642" style="position:absolute;visibility:visible;mso-wrap-style:square" from="3778,4445" to="8636,4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PfW80MsAAADjAAAADwAA&#10;AAAAAAAAAAAAAAChAgAAZHJzL2Rvd25yZXYueG1sUEsFBgAAAAAEAAQA+QAAAJkDAAAAAA==&#10;" strokecolor="windowText" strokeweight=".5pt">
                      <v:stroke dashstyle="dash" joinstyle="miter"/>
                    </v:line>
                  </v:group>
                  <v:shape id="Text Box 1602997548" o:spid="_x0000_s1643" type="#_x0000_t202" style="position:absolute;left:1174;top:10509;width:3048;height:28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xP98kA&#10;AADjAAAADwAAAGRycy9kb3ducmV2LnhtbERPzWrCQBC+F/oOyxR6qxtDU7bRVSQgLaU9aL14G7Nj&#10;EszOptmtpn16VxA8zvc/0/lgW3Gk3jeONYxHCQji0pmGKw2b7+WTAuEDssHWMWn4Iw/z2f3dFHPj&#10;Tryi4zpUIoawz1FDHUKXS+nLmiz6keuII7d3vcUQz76SpsdTDLetTJPkRVpsODbU2FFRU3lY/1oN&#10;H8XyC1e71Kr/tnj73C+6n8020/rxYVhMQAQawk18db+bOF+pLM1ex+oZLj9FAOTsD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2xP98kAAADjAAAADwAAAAAAAAAAAAAAAACYAgAA&#10;ZHJzL2Rvd25yZXYueG1sUEsFBgAAAAAEAAQA9QAAAI4DAAAAAA==&#10;" filled="f" stroked="f" strokeweight=".5pt">
                    <v:textbox>
                      <w:txbxContent>
                        <w:p w14:paraId="11AE9051" w14:textId="77777777" w:rsidR="00C738E6" w:rsidRDefault="00C738E6" w:rsidP="00C738E6">
                          <w:r>
                            <w:t>O</w:t>
                          </w:r>
                        </w:p>
                      </w:txbxContent>
                    </v:textbox>
                  </v:shape>
                  <v:shape id="Text Box 1602997549" o:spid="_x0000_s1644" type="#_x0000_t202" style="position:absolute;left:6921;top:10763;width:3810;height:28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DqbMkA&#10;AADjAAAADwAAAGRycy9kb3ducmV2LnhtbERPzWrCQBC+F/oOyxS81Y2BlG3qKhKQiuhB66W3aXZM&#10;QrOzaXbV2Kd3CwWP8/3PdD7YVpyp941jDZNxAoK4dKbhSsPhY/msQPiAbLB1TBqu5GE+e3yYYm7c&#10;hXd03odKxBD2OWqoQ+hyKX1Zk0U/dh1x5I6utxji2VfS9HiJ4baVaZK8SIsNx4YaOypqKr/3J6th&#10;XSy3uPtKrfpti/fNcdH9HD4zrUdPw+INRKAh3MX/7pWJ85XK0ux1ojL4+ykCIGc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5CDqbMkAAADjAAAADwAAAAAAAAAAAAAAAACYAgAA&#10;ZHJzL2Rvd25yZXYueG1sUEsFBgAAAAAEAAQA9QAAAI4DAAAAAA==&#10;" filled="f" stroked="f" strokeweight=".5pt">
                    <v:textbox>
                      <w:txbxContent>
                        <w:p w14:paraId="53D70EEB" w14:textId="77777777" w:rsidR="00C738E6" w:rsidRDefault="00C738E6" w:rsidP="00C738E6">
                          <w:r>
                            <w:t>11</w:t>
                          </w:r>
                        </w:p>
                      </w:txbxContent>
                    </v:textbox>
                  </v:shape>
                  <v:shape id="Text Box 1602997550" o:spid="_x0000_s1645" type="#_x0000_t202" style="position:absolute;left:9366;top:10731;width:3810;height:28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J0G8kA&#10;AADjAAAADwAAAGRycy9kb3ducmV2LnhtbERPS2vCQBC+F/oflhF6qxsDkW10FQlIS7EHH5fexuyY&#10;BLOzaXarqb++Wyh4nO898+VgW3Gh3jeONUzGCQji0pmGKw2H/fpZgfAB2WDrmDT8kIfl4vFhjrlx&#10;V97SZRcqEUPY56ihDqHLpfRlTRb92HXEkTu53mKIZ19J0+M1httWpkkylRYbjg01dlTUVJ5331bD&#10;e7H+wO0xterWFq+b06r7OnxmWj+NhtUMRKAh3MX/7jcT5yuVpdnLRE3h76cIgFz8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PJ0G8kAAADjAAAADwAAAAAAAAAAAAAAAACYAgAA&#10;ZHJzL2Rvd25yZXYueG1sUEsFBgAAAAAEAAQA9QAAAI4DAAAAAA==&#10;" filled="f" stroked="f" strokeweight=".5pt">
                    <v:textbox>
                      <w:txbxContent>
                        <w:p w14:paraId="2B747AF1" w14:textId="77777777" w:rsidR="00C738E6" w:rsidRDefault="00C738E6" w:rsidP="00C738E6">
                          <w:r>
                            <w:t>19</w:t>
                          </w:r>
                        </w:p>
                      </w:txbxContent>
                    </v:textbox>
                  </v:shape>
                  <v:shape id="Text Box 1602997551" o:spid="_x0000_s1646" type="#_x0000_t202" style="position:absolute;left:12854;top:10706;width:7334;height:28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7RgMkA&#10;AADjAAAADwAAAGRycy9kb3ducmV2LnhtbERPS0vDQBC+C/6HZQRvdtNAdI3ZlhIoiuihtRdvY3by&#10;wOxszK5t9Nd3C4Ue53tPsZxsL/Y0+s6xhvksAUFcOdNxo2H3sb5TIHxANtg7Jg1/5GG5uL4qMDfu&#10;wBvab0MjYgj7HDW0IQy5lL5qyaKfuYE4crUbLYZ4jo00Ix5iuO1lmiT30mLHsaHFgcqWqu/tr9Xw&#10;Wq7fcfOVWvXfl89v9Wr42X1mWt/eTKsnEIGmcBGf3S8mzlcqS7PHuXqA008RALk4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77RgMkAAADjAAAADwAAAAAAAAAAAAAAAACYAgAA&#10;ZHJzL2Rvd25yZXYueG1sUEsFBgAAAAAEAAQA9QAAAI4DAAAAAA==&#10;" filled="f" stroked="f" strokeweight=".5pt">
                    <v:textbox>
                      <w:txbxContent>
                        <w:p w14:paraId="62B95723" w14:textId="77777777" w:rsidR="00C738E6" w:rsidRDefault="00C738E6" w:rsidP="00C738E6">
                          <w:pPr>
                            <w:rPr>
                              <w:i/>
                            </w:rPr>
                          </w:pPr>
                          <w:r>
                            <w:rPr>
                              <w:i/>
                            </w:rPr>
                            <w:t>T (phút)</w:t>
                          </w:r>
                        </w:p>
                      </w:txbxContent>
                    </v:textbox>
                  </v:shape>
                  <v:shape id="Text Box 1602997552" o:spid="_x0000_s1647" type="#_x0000_t202" style="position:absolute;left:698;top:7778;width:3905;height:28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FF8ssA&#10;AADjAAAADwAAAGRycy9kb3ducmV2LnhtbERPTWvCQBC9F/oflil4qxsDKTF1FQmIRfTgx8XbNDsm&#10;wexszG419te7hYKnx8yb9968yaw3jbhS52rLCkbDCARxYXXNpYLDfvGegnAeWWNjmRTcycFs+voy&#10;wUzbG2/puvOlCCbsMlRQed9mUrqiIoNuaFviwJ1sZ9CHsSul7vAWzE0j4yj6kAZrDgkVtpRXVJx3&#10;P0bBKl9scPsdm/S3yZfr07y9HI6JUoO3fv4JwlPvn8f/6i8d3k/TJE7GAeCvU1iAnD4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AKIUXyywAAAOMAAAAPAAAAAAAAAAAAAAAAAJgC&#10;AABkcnMvZG93bnJldi54bWxQSwUGAAAAAAQABAD1AAAAkAMAAAAA&#10;" filled="f" stroked="f" strokeweight=".5pt">
                    <v:textbox>
                      <w:txbxContent>
                        <w:p w14:paraId="6477C410" w14:textId="77777777" w:rsidR="00C738E6" w:rsidRDefault="00C738E6" w:rsidP="00C738E6">
                          <w:r>
                            <w:t>34</w:t>
                          </w:r>
                        </w:p>
                      </w:txbxContent>
                    </v:textbox>
                  </v:shape>
                  <v:shape id="Text Box 1602997553" o:spid="_x0000_s1648" type="#_x0000_t202" style="position:absolute;left:63;top:3048;width:5302;height:28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3gackA&#10;AADjAAAADwAAAGRycy9kb3ducmV2LnhtbERPS2vCQBC+F/oflin0VjcGImt0FQlIS6kHH5feptkx&#10;CWZn0+xWU3+9Wyh4nO898+VgW3Gm3jeONYxHCQji0pmGKw2H/fpFgfAB2WDrmDT8kofl4vFhjrlx&#10;F97SeRcqEUPY56ihDqHLpfRlTRb9yHXEkTu63mKIZ19J0+MlhttWpkkykRYbjg01dlTUVJ52P1bD&#10;e7He4PYrteraFq8fx1X3ffjMtH5+GlYzEIGGcBf/u99MnK9UlmbTsZrC308RALm4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W3gackAAADjAAAADwAAAAAAAAAAAAAAAACYAgAA&#10;ZHJzL2Rvd25yZXYueG1sUEsFBgAAAAAEAAQA9QAAAI4DAAAAAA==&#10;" filled="f" stroked="f" strokeweight=".5pt">
                    <v:textbox>
                      <w:txbxContent>
                        <w:p w14:paraId="400DF994" w14:textId="77777777" w:rsidR="00C738E6" w:rsidRDefault="00C738E6" w:rsidP="00C738E6">
                          <w:r>
                            <w:t>659</w:t>
                          </w:r>
                        </w:p>
                      </w:txbxContent>
                    </v:textbox>
                  </v:shape>
                  <v:shape id="Text Box 1602997554" o:spid="_x0000_s1649" type="#_x0000_t202" style="position:absolute;width:5302;height:28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" filled="f" stroked="f" strokeweight=".5pt">
                    <v:textbox>
                      <w:txbxContent>
                        <w:p w14:paraId="0A877113" w14:textId="77777777" w:rsidR="00C738E6" w:rsidRDefault="00C738E6" w:rsidP="00C738E6">
                          <w:pPr>
                            <w:rPr>
                              <w:i/>
                            </w:rPr>
                          </w:pPr>
                          <w:r>
                            <w:rPr>
                              <w:i/>
                            </w:rPr>
                            <w:t>t</w:t>
                          </w:r>
                          <w:r>
                            <w:rPr>
                              <w:i/>
                              <w:vertAlign w:val="superscript"/>
                            </w:rPr>
                            <w:t>0</w:t>
                          </w:r>
                          <w:r>
                            <w:rPr>
                              <w:i/>
                            </w:rPr>
                            <w:t>C</w:t>
                          </w:r>
                        </w:p>
                      </w:txbxContent>
                    </v:textbox>
                  </v:shape>
                  <v:shape id="Text Box 1602997555" o:spid="_x0000_s1650" type="#_x0000_t202" style="position:absolute;left:3206;top:7969;width:3048;height:28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J6sskA&#10;AADjAAAADwAAAGRycy9kb3ducmV2LnhtbERPS2vCQBC+F/wPywje6iaBSIyuIgFpkfbg49LbNDsm&#10;wexsmt1q6q/vFgoe53vPcj2YVlypd41lBfE0AkFcWt1wpeB03D5nIJxH1thaJgU/5GC9Gj0tMdf2&#10;xnu6HnwlQgi7HBXU3ne5lK6syaCb2o44cGfbG/Th7Cupe7yFcNPKJIpm0mDDoaHGjoqaysvh2yjY&#10;Fdt33H8mJru3xcvbedN9nT5SpSbjYbMA4WnwD/G/+1WH+VmWJuk8nsfw91MAQK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sJ6sskAAADjAAAADwAAAAAAAAAAAAAAAACYAgAA&#10;ZHJzL2Rvd25yZXYueG1sUEsFBgAAAAAEAAQA9QAAAI4DAAAAAA==&#10;" filled="f" stroked="f" strokeweight=".5pt">
                    <v:textbox>
                      <w:txbxContent>
                        <w:p w14:paraId="4F50FB4A" w14:textId="77777777" w:rsidR="00C738E6" w:rsidRDefault="00C738E6" w:rsidP="00C738E6">
                          <w:pPr>
                            <w:rPr>
                              <w:sz w:val="22"/>
                            </w:rPr>
                          </w:pPr>
                          <w:r>
                            <w:rPr>
                              <w:sz w:val="22"/>
                            </w:rPr>
                            <w:t>A</w:t>
                          </w:r>
                        </w:p>
                      </w:txbxContent>
                    </v:textbox>
                  </v:shape>
                  <v:shape id="Text Box 1602997556" o:spid="_x0000_s1651" type="#_x0000_t202" style="position:absolute;left:6921;top:2254;width:3048;height:28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DkxckA&#10;AADjAAAADwAAAGRycy9kb3ducmV2LnhtbERPS2vCQBC+F/wPywi91Y2BlJi6igREKfXg4+JtzI5J&#10;aHY2ZldN++vdQsHjfO+ZznvTiBt1rrasYDyKQBAXVtdcKjjsl28pCOeRNTaWScEPOZjPBi9TzLS9&#10;85ZuO1+KEMIuQwWV920mpSsqMuhGtiUO3Nl2Bn04u1LqDu8h3DQyjqJ3abDm0FBhS3lFxffuahR8&#10;5ssNbk+xSX+bfPV1XrSXwzFR6nXYLz5AeOr9U/zvXuswP02TOJmMJzH8/RQAkLMH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7hDkxckAAADjAAAADwAAAAAAAAAAAAAAAACYAgAA&#10;ZHJzL2Rvd25yZXYueG1sUEsFBgAAAAAEAAQA9QAAAI4DAAAAAA==&#10;" filled="f" stroked="f" strokeweight=".5pt">
                    <v:textbox>
                      <w:txbxContent>
                        <w:p w14:paraId="57E870A6" w14:textId="77777777" w:rsidR="00C738E6" w:rsidRDefault="00C738E6" w:rsidP="00C738E6">
                          <w:pPr>
                            <w:rPr>
                              <w:sz w:val="22"/>
                            </w:rPr>
                          </w:pPr>
                          <w:r>
                            <w:rPr>
                              <w:sz w:val="22"/>
                            </w:rPr>
                            <w:t>B</w:t>
                          </w:r>
                        </w:p>
                      </w:txbxContent>
                    </v:textbox>
                  </v:shape>
                  <v:shape id="Text Box 1602997557" o:spid="_x0000_s1652" type="#_x0000_t202" style="position:absolute;left:9239;top:2222;width:3048;height:28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xBXskA&#10;AADjAAAADwAAAGRycy9kb3ducmV2LnhtbERPS2vCQBC+C/0PyxR6040pkRhdRQJiKfXg49LbNDsm&#10;wexszG417a/vFgSP871nvuxNI67UudqygvEoAkFcWF1zqeB4WA9TEM4ja2wsk4IfcrBcPA3mmGl7&#10;4x1d974UIYRdhgoq79tMSldUZNCNbEscuJPtDPpwdqXUHd5CuGlkHEUTabDm0FBhS3lFxXn/bRS8&#10;5+st7r5ik/42+ebjtGovx89EqZfnfjUD4an3D/Hd/abD/DRN4mQ6nr7C/08BALn4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VxBXskAAADjAAAADwAAAAAAAAAAAAAAAACYAgAA&#10;ZHJzL2Rvd25yZXYueG1sUEsFBgAAAAAEAAQA9QAAAI4DAAAAAA==&#10;" filled="f" stroked="f" strokeweight=".5pt">
                    <v:textbox>
                      <w:txbxContent>
                        <w:p w14:paraId="45A9300A" w14:textId="77777777" w:rsidR="00C738E6" w:rsidRDefault="00C738E6" w:rsidP="00C738E6">
                          <w:pPr>
                            <w:rPr>
                              <w:sz w:val="22"/>
                            </w:rPr>
                          </w:pPr>
                          <w:r>
                            <w:rPr>
                              <w:sz w:val="22"/>
                            </w:rPr>
                            <w:t>C</w:t>
                          </w:r>
                        </w:p>
                      </w:txbxContent>
                    </v:textbox>
                  </v:shape>
                  <v:shape id="Text Box 1602997558" o:spid="_x0000_s1653" type="#_x0000_t202" style="position:absolute;left:12096;top:158;width:3048;height:28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XZKskA&#10;AADjAAAADwAAAGRycy9kb3ducmV2LnhtbERPS2vCQBC+C/0PyxR6042hkRhdRQJiKfXg49LbNDsm&#10;wexszG417a/vFgSP871nvuxNI67UudqygvEoAkFcWF1zqeB4WA9TEM4ja2wsk4IfcrBcPA3mmGl7&#10;4x1d974UIYRdhgoq79tMSldUZNCNbEscuJPtDPpwdqXUHd5CuGlkHEUTabDm0FBhS3lFxXn/bRS8&#10;5+st7r5ik/42+ebjtGovx89EqZfnfjUD4an3D/Hd/abD/DRN4mQ6nr7C/08BALn4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rXZKskAAADjAAAADwAAAAAAAAAAAAAAAACYAgAA&#10;ZHJzL2Rvd25yZXYueG1sUEsFBgAAAAAEAAQA9QAAAI4DAAAAAA==&#10;" filled="f" stroked="f" strokeweight=".5pt">
                    <v:textbox>
                      <w:txbxContent>
                        <w:p w14:paraId="7A2B4020" w14:textId="77777777" w:rsidR="00C738E6" w:rsidRDefault="00C738E6" w:rsidP="00C738E6">
                          <w:pPr>
                            <w:rPr>
                              <w:sz w:val="22"/>
                            </w:rPr>
                          </w:pPr>
                          <w:r>
                            <w:rPr>
                              <w:sz w:val="22"/>
                            </w:rPr>
                            <w:t>D</w:t>
                          </w:r>
                        </w:p>
                      </w:txbxContent>
                    </v:textbox>
                  </v:shape>
                  <v:shape id="Text Box 1602997559" o:spid="_x0000_s1654" type="#_x0000_t202" style="position:absolute;left:5875;top:13177;width:7335;height:28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l8sckA&#10;AADjAAAADwAAAGRycy9kb3ducmV2LnhtbERPS2vCQBC+C/0PyxR6042BlJi6EQmIUtqD1ktv0+zk&#10;QbOzMbtq2l/fFYQe53vPcjWaTlxocK1lBfNZBIK4tLrlWsHxYzNNQTiPrLGzTAp+yMEqf5gsMdP2&#10;ynu6HHwtQgi7DBU03veZlK5syKCb2Z44cJUdDPpwDrXUA15DuOlkHEXP0mDLoaHBnoqGyu/D2Sh4&#10;LTbvuP+KTfrbFdu3at2fjp+JUk+P4/oFhKfR/4vv7p0O89M0iZPFfJHA7acAgM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fl8sckAAADjAAAADwAAAAAAAAAAAAAAAACYAgAA&#10;ZHJzL2Rvd25yZXYueG1sUEsFBgAAAAAEAAQA9QAAAI4DAAAAAA==&#10;" filled="f" stroked="f" strokeweight=".5pt">
                    <v:textbox>
                      <w:txbxContent>
                        <w:p w14:paraId="303C8747" w14:textId="77777777" w:rsidR="00C738E6" w:rsidRDefault="00C738E6" w:rsidP="00C738E6">
                          <w:pPr>
                            <w:rPr>
                              <w:i/>
                            </w:rPr>
                          </w:pPr>
                          <w:r>
                            <w:rPr>
                              <w:i/>
                            </w:rPr>
                            <w:t>Hình 11</w:t>
                          </w:r>
                        </w:p>
                      </w:txbxContent>
                    </v:textbox>
                  </v:shape>
                </v:group>
                <w10:wrap type="square"/>
              </v:group>
            </w:pict>
          </mc:Fallback>
        </mc:AlternateContent>
      </w:r>
      <w:r w:rsidRPr="00C738E6">
        <w:rPr>
          <w:rFonts w:eastAsia="Calibri"/>
          <w:b/>
          <w:color w:val="0000FF"/>
        </w:rPr>
        <w:t>Câu 2.</w:t>
      </w:r>
      <w:r w:rsidRPr="00C738E6">
        <w:rPr>
          <w:rFonts w:eastAsia="Calibri"/>
          <w:b/>
        </w:rPr>
        <w:t xml:space="preserve"> </w:t>
      </w:r>
      <w:r w:rsidRPr="00C738E6">
        <w:rPr>
          <w:rFonts w:eastAsia="Calibri"/>
        </w:rPr>
        <w:t>Người ta dùng một lò hồ quang điện công suất 1,1.10</w:t>
      </w:r>
      <w:r w:rsidRPr="00C738E6">
        <w:rPr>
          <w:rFonts w:eastAsia="Calibri"/>
          <w:vertAlign w:val="superscript"/>
        </w:rPr>
        <w:t>4</w:t>
      </w:r>
      <w:r w:rsidRPr="00C738E6">
        <w:rPr>
          <w:rFonts w:eastAsia="Calibri"/>
        </w:rPr>
        <w:t xml:space="preserve"> W để nấu chảy một khối kim loại khối lượng 13,2 kg. Sự thay đổi nhiệt độ của khối kim loại theo thời gian được ghi lại như </w:t>
      </w:r>
      <w:r w:rsidRPr="00C738E6">
        <w:rPr>
          <w:rFonts w:eastAsia="Calibri"/>
          <w:i/>
        </w:rPr>
        <w:t>Hình 11.</w:t>
      </w:r>
    </w:p>
    <w:p w14:paraId="415BEAE0" w14:textId="77777777" w:rsidR="00C738E6" w:rsidRPr="00C738E6" w:rsidRDefault="00C738E6" w:rsidP="00C738E6">
      <w:pPr>
        <w:spacing w:line="276" w:lineRule="auto"/>
        <w:jc w:val="both"/>
        <w:rPr>
          <w:rFonts w:eastAsia="Calibri"/>
        </w:rPr>
      </w:pPr>
      <w:r w:rsidRPr="00C738E6">
        <w:rPr>
          <w:rFonts w:eastAsia="Calibri"/>
          <w:b/>
        </w:rPr>
        <w:t>a)</w:t>
      </w:r>
      <w:r w:rsidRPr="00C738E6">
        <w:rPr>
          <w:rFonts w:eastAsia="Calibri"/>
        </w:rPr>
        <w:t xml:space="preserve"> Giai đoạn AB trên đồ thị tương ứng với quá trình nóng chảy của kim loại.</w:t>
      </w:r>
    </w:p>
    <w:p w14:paraId="7E4E6C9C" w14:textId="77777777" w:rsidR="00C738E6" w:rsidRPr="00C738E6" w:rsidRDefault="00C738E6" w:rsidP="00C738E6">
      <w:pPr>
        <w:widowControl w:val="0"/>
        <w:autoSpaceDE w:val="0"/>
        <w:autoSpaceDN w:val="0"/>
        <w:spacing w:line="276" w:lineRule="auto"/>
        <w:jc w:val="both"/>
        <w:rPr>
          <w:u w:color="000000"/>
          <w:lang w:bidi="en-US"/>
        </w:rPr>
      </w:pPr>
      <w:r w:rsidRPr="00C738E6">
        <w:rPr>
          <w:b/>
          <w:u w:color="000000"/>
          <w:lang w:bidi="en-US"/>
        </w:rPr>
        <w:t>b)</w:t>
      </w:r>
      <w:r w:rsidRPr="00C738E6">
        <w:rPr>
          <w:u w:color="000000"/>
          <w:lang w:bidi="en-US"/>
        </w:rPr>
        <w:t xml:space="preserve"> Trong giai đoạn BC, khối kim loại không nhận thêm nhiệt lượng </w:t>
      </w:r>
      <w:r w:rsidRPr="00C738E6">
        <w:rPr>
          <w:u w:color="000000"/>
          <w:lang w:bidi="en-US"/>
        </w:rPr>
        <w:lastRenderedPageBreak/>
        <w:t>từ lò hồ quang.</w:t>
      </w:r>
    </w:p>
    <w:p w14:paraId="21A9A9B0" w14:textId="77777777" w:rsidR="00C738E6" w:rsidRPr="00C738E6" w:rsidRDefault="00C738E6" w:rsidP="00C738E6">
      <w:pPr>
        <w:widowControl w:val="0"/>
        <w:autoSpaceDE w:val="0"/>
        <w:autoSpaceDN w:val="0"/>
        <w:spacing w:line="276" w:lineRule="auto"/>
        <w:jc w:val="both"/>
        <w:rPr>
          <w:u w:color="000000"/>
          <w:lang w:bidi="en-US"/>
        </w:rPr>
      </w:pPr>
      <w:r w:rsidRPr="00C738E6">
        <w:rPr>
          <w:b/>
          <w:u w:color="000000"/>
          <w:lang w:bidi="en-US"/>
        </w:rPr>
        <w:t>c)</w:t>
      </w:r>
      <w:r w:rsidRPr="00C738E6">
        <w:rPr>
          <w:u w:color="000000"/>
          <w:lang w:bidi="en-US"/>
        </w:rPr>
        <w:t xml:space="preserve"> Nhiệt dung riêng của kim loại đó là 440 J/(kg.K).</w:t>
      </w:r>
    </w:p>
    <w:p w14:paraId="04DF9916" w14:textId="77777777" w:rsidR="00C738E6" w:rsidRPr="00C738E6" w:rsidRDefault="00C738E6" w:rsidP="00C738E6">
      <w:pPr>
        <w:widowControl w:val="0"/>
        <w:autoSpaceDE w:val="0"/>
        <w:autoSpaceDN w:val="0"/>
        <w:spacing w:after="160" w:line="276" w:lineRule="auto"/>
        <w:jc w:val="both"/>
        <w:rPr>
          <w:u w:color="000000"/>
          <w:lang w:bidi="en-US"/>
        </w:rPr>
      </w:pPr>
      <w:r w:rsidRPr="00C738E6">
        <w:rPr>
          <w:b/>
          <w:u w:color="000000"/>
          <w:lang w:bidi="en-US"/>
        </w:rPr>
        <w:t>d)</w:t>
      </w:r>
      <w:r w:rsidRPr="00C738E6">
        <w:rPr>
          <w:u w:color="000000"/>
          <w:lang w:bidi="en-US"/>
        </w:rPr>
        <w:t xml:space="preserve"> Nhiệt nóng chảy riêng của kim loại đó là 4.10</w:t>
      </w:r>
      <w:r w:rsidRPr="00C738E6">
        <w:rPr>
          <w:u w:color="000000"/>
          <w:vertAlign w:val="superscript"/>
          <w:lang w:bidi="en-US"/>
        </w:rPr>
        <w:t>5</w:t>
      </w:r>
      <w:r w:rsidRPr="00C738E6">
        <w:rPr>
          <w:u w:color="000000"/>
          <w:lang w:bidi="en-US"/>
        </w:rPr>
        <w:t xml:space="preserve"> J/kg.</w:t>
      </w:r>
      <w:r w:rsidRPr="00C738E6">
        <w:rPr>
          <w:noProof/>
          <w:sz w:val="23"/>
          <w:szCs w:val="23"/>
          <w:u w:color="000000"/>
          <w:lang w:bidi="en-US"/>
        </w:rPr>
        <w:t xml:space="preserve"> </w:t>
      </w:r>
    </w:p>
    <w:p w14:paraId="110093CC" w14:textId="77777777" w:rsidR="00C738E6" w:rsidRPr="00C738E6" w:rsidRDefault="00C738E6" w:rsidP="00C738E6">
      <w:pPr>
        <w:spacing w:after="160" w:line="276" w:lineRule="auto"/>
        <w:jc w:val="center"/>
        <w:rPr>
          <w:rFonts w:eastAsia="Calibri"/>
          <w:b/>
          <w:color w:val="FF0000"/>
        </w:rPr>
      </w:pPr>
      <w:r w:rsidRPr="00C738E6">
        <w:rPr>
          <w:rFonts w:eastAsia="Calibri"/>
          <w:b/>
          <w:color w:val="FF0000"/>
        </w:rPr>
        <w:t>Hướng dẫn giải</w:t>
      </w:r>
    </w:p>
    <w:p w14:paraId="5E32B26E" w14:textId="77777777" w:rsidR="00C738E6" w:rsidRPr="00C738E6" w:rsidRDefault="00C738E6" w:rsidP="00C738E6">
      <w:pPr>
        <w:tabs>
          <w:tab w:val="left" w:pos="284"/>
          <w:tab w:val="left" w:pos="2835"/>
          <w:tab w:val="left" w:pos="5387"/>
          <w:tab w:val="left" w:pos="7938"/>
        </w:tabs>
        <w:spacing w:line="276" w:lineRule="auto"/>
        <w:jc w:val="both"/>
        <w:rPr>
          <w:rFonts w:eastAsia="Calibri"/>
          <w:color w:val="FF0000"/>
        </w:rPr>
      </w:pPr>
      <w:r w:rsidRPr="00C738E6">
        <w:rPr>
          <w:rFonts w:eastAsia="Calibri"/>
          <w:color w:val="FF0000"/>
        </w:rPr>
        <w:tab/>
        <w:t>a) Giai đoạn AB trên đồ thị ứng với quá trình tăng nhiệt độ từ 34</w:t>
      </w:r>
      <w:r w:rsidRPr="00C738E6">
        <w:rPr>
          <w:rFonts w:eastAsia="Calibri"/>
          <w:color w:val="FF0000"/>
          <w:vertAlign w:val="superscript"/>
        </w:rPr>
        <w:t>0</w:t>
      </w:r>
      <w:r w:rsidRPr="00C738E6">
        <w:rPr>
          <w:rFonts w:eastAsia="Calibri"/>
          <w:color w:val="FF0000"/>
        </w:rPr>
        <w:t>C lên 659</w:t>
      </w:r>
      <w:r w:rsidRPr="00C738E6">
        <w:rPr>
          <w:rFonts w:eastAsia="Calibri"/>
          <w:color w:val="FF0000"/>
          <w:vertAlign w:val="superscript"/>
        </w:rPr>
        <w:t>0</w:t>
      </w:r>
      <w:r w:rsidRPr="00C738E6">
        <w:rPr>
          <w:rFonts w:eastAsia="Calibri"/>
          <w:color w:val="FF0000"/>
        </w:rPr>
        <w:t xml:space="preserve">C của kim loại→ </w:t>
      </w:r>
      <w:r w:rsidRPr="00C738E6">
        <w:rPr>
          <w:rFonts w:eastAsia="Calibri"/>
          <w:b/>
          <w:bCs/>
          <w:color w:val="FF0000"/>
        </w:rPr>
        <w:t>Sai.</w:t>
      </w:r>
    </w:p>
    <w:p w14:paraId="59F3FE13" w14:textId="77777777" w:rsidR="00C738E6" w:rsidRPr="00C738E6" w:rsidRDefault="00C738E6" w:rsidP="00C738E6">
      <w:pPr>
        <w:tabs>
          <w:tab w:val="left" w:pos="284"/>
          <w:tab w:val="left" w:pos="2835"/>
          <w:tab w:val="left" w:pos="5387"/>
          <w:tab w:val="left" w:pos="7938"/>
        </w:tabs>
        <w:spacing w:line="276" w:lineRule="auto"/>
        <w:jc w:val="both"/>
        <w:rPr>
          <w:rFonts w:eastAsia="Calibri"/>
          <w:color w:val="FF0000"/>
        </w:rPr>
      </w:pPr>
      <w:r w:rsidRPr="00C738E6">
        <w:rPr>
          <w:rFonts w:eastAsia="Calibri"/>
          <w:color w:val="FF0000"/>
        </w:rPr>
        <w:tab/>
        <w:t xml:space="preserve">b) Giai đoạn BC ứng với quá trình nóng chảy nên khối kim loại có nhật nhiệt → </w:t>
      </w:r>
      <w:r w:rsidRPr="00C738E6">
        <w:rPr>
          <w:rFonts w:eastAsia="Calibri"/>
          <w:b/>
          <w:bCs/>
          <w:color w:val="FF0000"/>
        </w:rPr>
        <w:t>Sai.</w:t>
      </w:r>
    </w:p>
    <w:p w14:paraId="00671020" w14:textId="77777777" w:rsidR="00C738E6" w:rsidRPr="00C738E6" w:rsidRDefault="00C738E6" w:rsidP="00C738E6">
      <w:pPr>
        <w:tabs>
          <w:tab w:val="left" w:pos="284"/>
          <w:tab w:val="left" w:pos="2835"/>
          <w:tab w:val="left" w:pos="5387"/>
          <w:tab w:val="left" w:pos="7938"/>
        </w:tabs>
        <w:spacing w:line="276" w:lineRule="auto"/>
        <w:jc w:val="both"/>
        <w:rPr>
          <w:rFonts w:eastAsia="Calibri"/>
          <w:b/>
          <w:bCs/>
          <w:color w:val="FF0000"/>
        </w:rPr>
      </w:pPr>
      <w:r w:rsidRPr="00C738E6">
        <w:rPr>
          <w:rFonts w:eastAsia="Calibri"/>
          <w:color w:val="FF0000"/>
        </w:rPr>
        <w:tab/>
        <w:t>c)</w:t>
      </w:r>
      <w:r w:rsidRPr="00C738E6">
        <w:rPr>
          <w:rFonts w:eastAsia="Calibri"/>
          <w:b/>
          <w:bCs/>
          <w:color w:val="FF0000"/>
        </w:rPr>
        <w:t xml:space="preserve"> </w:t>
      </w:r>
      <w:r w:rsidRPr="00C738E6">
        <w:rPr>
          <w:rFonts w:eastAsia="Calibri"/>
          <w:color w:val="FF0000"/>
        </w:rPr>
        <w:t xml:space="preserve">Q = mcΔt → P.ΔT = mcΔt → c = 880 J/(kg.K) → </w:t>
      </w:r>
      <w:r w:rsidRPr="00C738E6">
        <w:rPr>
          <w:rFonts w:eastAsia="Calibri"/>
          <w:b/>
          <w:color w:val="FF0000"/>
        </w:rPr>
        <w:t>Sai.</w:t>
      </w:r>
    </w:p>
    <w:p w14:paraId="0CE23A59" w14:textId="77777777" w:rsidR="00C738E6" w:rsidRPr="00C738E6" w:rsidRDefault="00C738E6" w:rsidP="00C738E6">
      <w:pPr>
        <w:widowControl w:val="0"/>
        <w:autoSpaceDE w:val="0"/>
        <w:autoSpaceDN w:val="0"/>
        <w:spacing w:after="160" w:line="276" w:lineRule="auto"/>
        <w:jc w:val="both"/>
        <w:rPr>
          <w:rFonts w:eastAsia="Calibri"/>
          <w:b/>
          <w:bCs/>
          <w:color w:val="FF0000"/>
          <w:u w:color="000000"/>
          <w:lang w:bidi="en-US"/>
        </w:rPr>
      </w:pPr>
      <w:r w:rsidRPr="00C738E6">
        <w:rPr>
          <w:rFonts w:eastAsia="Calibri"/>
          <w:color w:val="FF0000"/>
          <w:u w:color="000000"/>
          <w:lang w:bidi="en-US"/>
        </w:rPr>
        <w:t>d) Q</w:t>
      </w:r>
      <w:r w:rsidRPr="00C738E6">
        <w:rPr>
          <w:rFonts w:eastAsia="Calibri"/>
          <w:color w:val="FF0000"/>
          <w:u w:color="000000"/>
          <w:vertAlign w:val="subscript"/>
          <w:lang w:bidi="en-US"/>
        </w:rPr>
        <w:t>nc</w:t>
      </w:r>
      <w:r w:rsidRPr="00C738E6">
        <w:rPr>
          <w:rFonts w:eastAsia="Calibri"/>
          <w:color w:val="FF0000"/>
          <w:u w:color="000000"/>
          <w:lang w:bidi="en-US"/>
        </w:rPr>
        <w:t xml:space="preserve"> = λm → P.ΔT = λm → λ = 4.10</w:t>
      </w:r>
      <w:r w:rsidRPr="00C738E6">
        <w:rPr>
          <w:rFonts w:eastAsia="Calibri"/>
          <w:color w:val="FF0000"/>
          <w:u w:color="000000"/>
          <w:vertAlign w:val="superscript"/>
          <w:lang w:bidi="en-US"/>
        </w:rPr>
        <w:t>5</w:t>
      </w:r>
      <w:r w:rsidRPr="00C738E6">
        <w:rPr>
          <w:rFonts w:eastAsia="Calibri"/>
          <w:color w:val="FF0000"/>
          <w:u w:color="000000"/>
          <w:lang w:bidi="en-US"/>
        </w:rPr>
        <w:t xml:space="preserve"> J/kg → </w:t>
      </w:r>
      <w:r w:rsidRPr="00C738E6">
        <w:rPr>
          <w:rFonts w:eastAsia="Calibri"/>
          <w:b/>
          <w:bCs/>
          <w:color w:val="FF0000"/>
          <w:u w:color="000000"/>
          <w:lang w:bidi="en-US"/>
        </w:rPr>
        <w:t>Đúng.</w:t>
      </w:r>
    </w:p>
    <w:p w14:paraId="5DE52DF1" w14:textId="77777777" w:rsidR="00C738E6" w:rsidRPr="00C738E6" w:rsidRDefault="00C738E6" w:rsidP="00C738E6">
      <w:pPr>
        <w:shd w:val="clear" w:color="auto" w:fill="FFFFFF"/>
        <w:spacing w:line="276" w:lineRule="auto"/>
        <w:jc w:val="both"/>
        <w:rPr>
          <w:rFonts w:eastAsia="MS Gothic"/>
          <w:spacing w:val="3"/>
          <w:shd w:val="clear" w:color="auto" w:fill="FFFFFF"/>
        </w:rPr>
      </w:pPr>
      <w:r w:rsidRPr="00C738E6">
        <w:rPr>
          <w:rFonts w:eastAsia="Calibri"/>
          <w:noProof/>
          <w:sz w:val="28"/>
          <w:szCs w:val="22"/>
        </w:rPr>
        <mc:AlternateContent>
          <mc:Choice Requires="wpg">
            <w:drawing>
              <wp:anchor distT="0" distB="0" distL="114300" distR="114300" simplePos="0" relativeHeight="251689984" behindDoc="0" locked="0" layoutInCell="1" allowOverlap="1" wp14:anchorId="76FA609F" wp14:editId="7E59A1AE">
                <wp:simplePos x="0" y="0"/>
                <wp:positionH relativeFrom="margin">
                  <wp:posOffset>5140960</wp:posOffset>
                </wp:positionH>
                <wp:positionV relativeFrom="paragraph">
                  <wp:posOffset>14605</wp:posOffset>
                </wp:positionV>
                <wp:extent cx="1106170" cy="1797050"/>
                <wp:effectExtent l="0" t="0" r="36830" b="0"/>
                <wp:wrapSquare wrapText="bothSides"/>
                <wp:docPr id="1885259196" name="Canvas 1602997561"/>
                <wp:cNvGraphicFramePr/>
                <a:graphic xmlns:a="http://schemas.openxmlformats.org/drawingml/2006/main">
                  <a:graphicData uri="http://schemas.microsoft.com/office/word/2010/wordprocessingGroup">
                    <wpg:wgp>
                      <wpg:cNvGrpSpPr/>
                      <wpg:grpSpPr>
                        <a:xfrm>
                          <a:off x="0" y="0"/>
                          <a:ext cx="6931216" cy="10329106"/>
                          <a:chOff x="0" y="0"/>
                          <a:chExt cx="6931216" cy="10329106"/>
                        </a:xfrm>
                      </wpg:grpSpPr>
                      <wps:wsp>
                        <wps:cNvPr id="1885259197" name="Rectangle 1885259197"/>
                        <wps:cNvSpPr/>
                        <wps:spPr>
                          <a:xfrm>
                            <a:off x="5825046" y="8532056"/>
                            <a:ext cx="1106170" cy="1797050"/>
                          </a:xfrm>
                          <a:prstGeom prst="rect">
                            <a:avLst/>
                          </a:prstGeom>
                        </wps:spPr>
                        <wps:bodyPr/>
                      </wps:wsp>
                      <wpg:grpSp>
                        <wpg:cNvPr id="1885259198" name="Group 1885259198"/>
                        <wpg:cNvGrpSpPr/>
                        <wpg:grpSpPr>
                          <a:xfrm>
                            <a:off x="0" y="0"/>
                            <a:ext cx="1070279" cy="1620310"/>
                            <a:chOff x="0" y="0"/>
                            <a:chExt cx="1070279" cy="1620310"/>
                          </a:xfrm>
                        </wpg:grpSpPr>
                        <wps:wsp>
                          <wps:cNvPr id="1885259199" name="Rectangle 1885259199"/>
                          <wps:cNvSpPr/>
                          <wps:spPr>
                            <a:xfrm>
                              <a:off x="300625" y="0"/>
                              <a:ext cx="763391" cy="1232004"/>
                            </a:xfrm>
                            <a:prstGeom prst="rect">
                              <a:avLst/>
                            </a:prstGeom>
                            <a:solidFill>
                              <a:sysClr val="window" lastClr="FFFFFF">
                                <a:lumMod val="85000"/>
                              </a:sysClr>
                            </a:solidFill>
                            <a:ln w="6350" cap="flat" cmpd="sng" algn="ctr">
                              <a:solidFill>
                                <a:srgbClr val="A5A5A5"/>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20" name="Straight Connector 320"/>
                          <wps:cNvCnPr/>
                          <wps:spPr>
                            <a:xfrm>
                              <a:off x="291856" y="1183"/>
                              <a:ext cx="0" cy="1412448"/>
                            </a:xfrm>
                            <a:prstGeom prst="line">
                              <a:avLst/>
                            </a:prstGeom>
                            <a:noFill/>
                            <a:ln w="6350" cap="flat" cmpd="sng" algn="ctr">
                              <a:solidFill>
                                <a:sysClr val="windowText" lastClr="000000"/>
                              </a:solidFill>
                              <a:prstDash val="dash"/>
                              <a:miter lim="800000"/>
                            </a:ln>
                            <a:effectLst/>
                          </wps:spPr>
                          <wps:bodyPr/>
                        </wps:wsp>
                        <wps:wsp>
                          <wps:cNvPr id="321" name="Straight Connector 321"/>
                          <wps:cNvCnPr/>
                          <wps:spPr>
                            <a:xfrm>
                              <a:off x="1070279" y="0"/>
                              <a:ext cx="0" cy="1382316"/>
                            </a:xfrm>
                            <a:prstGeom prst="line">
                              <a:avLst/>
                            </a:prstGeom>
                            <a:noFill/>
                            <a:ln w="6350" cap="flat" cmpd="sng" algn="ctr">
                              <a:solidFill>
                                <a:sysClr val="windowText" lastClr="000000"/>
                              </a:solidFill>
                              <a:prstDash val="dash"/>
                              <a:miter lim="800000"/>
                            </a:ln>
                            <a:effectLst/>
                          </wps:spPr>
                          <wps:bodyPr/>
                        </wps:wsp>
                        <wps:wsp>
                          <wps:cNvPr id="322" name="Straight Arrow Connector 322"/>
                          <wps:cNvCnPr/>
                          <wps:spPr>
                            <a:xfrm>
                              <a:off x="291856" y="360680"/>
                              <a:ext cx="325120" cy="0"/>
                            </a:xfrm>
                            <a:prstGeom prst="straightConnector1">
                              <a:avLst/>
                            </a:prstGeom>
                            <a:noFill/>
                            <a:ln w="6350" cap="flat" cmpd="sng" algn="ctr">
                              <a:solidFill>
                                <a:sysClr val="windowText" lastClr="000000"/>
                              </a:solidFill>
                              <a:prstDash val="solid"/>
                              <a:miter lim="800000"/>
                              <a:headEnd type="oval"/>
                              <a:tailEnd type="stealth"/>
                            </a:ln>
                            <a:effectLst/>
                          </wps:spPr>
                          <wps:bodyPr/>
                        </wps:wsp>
                        <wps:wsp>
                          <wps:cNvPr id="323" name="Text Box 1602997538"/>
                          <wps:cNvSpPr txBox="1"/>
                          <wps:spPr>
                            <a:xfrm>
                              <a:off x="24227" y="142240"/>
                              <a:ext cx="319413" cy="325676"/>
                            </a:xfrm>
                            <a:prstGeom prst="rect">
                              <a:avLst/>
                            </a:prstGeom>
                            <a:noFill/>
                            <a:ln w="6350">
                              <a:noFill/>
                            </a:ln>
                          </wps:spPr>
                          <wps:txbx>
                            <w:txbxContent>
                              <w:p w14:paraId="38389758" w14:textId="77777777" w:rsidR="00C738E6" w:rsidRDefault="00C738E6" w:rsidP="00C738E6">
                                <w:pPr>
                                  <w:rPr>
                                    <w:i/>
                                  </w:rPr>
                                </w:pPr>
                                <w:r>
                                  <w:rPr>
                                    <w:i/>
                                  </w:rPr>
                                  <w:t>O</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24" name="Text Box 1602997539"/>
                          <wps:cNvSpPr txBox="1"/>
                          <wps:spPr>
                            <a:xfrm>
                              <a:off x="463463" y="79608"/>
                              <a:ext cx="407096" cy="331941"/>
                            </a:xfrm>
                            <a:prstGeom prst="rect">
                              <a:avLst/>
                            </a:prstGeom>
                            <a:noFill/>
                            <a:ln w="6350">
                              <a:noFill/>
                            </a:ln>
                          </wps:spPr>
                          <wps:txbx>
                            <w:txbxContent>
                              <w:p w14:paraId="1B16C43B" w14:textId="77777777" w:rsidR="00C738E6" w:rsidRDefault="00C738E6" w:rsidP="00C738E6">
                                <w:pPr>
                                  <w:rPr>
                                    <w:i/>
                                  </w:rPr>
                                </w:pPr>
                                <w:r>
                                  <w:rPr>
                                    <w:rFonts w:eastAsia="Calibri"/>
                                    <w:i/>
                                    <w:noProof/>
                                    <w:position w:val="-12"/>
                                    <w:sz w:val="28"/>
                                    <w:szCs w:val="22"/>
                                  </w:rPr>
                                  <w:object w:dxaOrig="240" w:dyaOrig="375" w14:anchorId="6234B529">
                                    <v:shape id="_x0000_i1231" type="#_x0000_t75" style="width:12pt;height:18.75pt" o:ole="">
                                      <v:imagedata r:id="rId134" o:title=""/>
                                    </v:shape>
                                    <o:OLEObject Type="Embed" ProgID="Equation.DSMT4" ShapeID="_x0000_i1231" DrawAspect="Content" ObjectID="_1832519716" r:id="rId325"/>
                                  </w:object>
                                </w:r>
                                <w:r>
                                  <w:rPr>
                                    <w:i/>
                                  </w:rPr>
                                  <w:t xml:space="preserve">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25" name="Straight Arrow Connector 325"/>
                          <wps:cNvCnPr/>
                          <wps:spPr>
                            <a:xfrm>
                              <a:off x="300625" y="1319686"/>
                              <a:ext cx="751561" cy="0"/>
                            </a:xfrm>
                            <a:prstGeom prst="straightConnector1">
                              <a:avLst/>
                            </a:prstGeom>
                            <a:noFill/>
                            <a:ln w="6350" cap="flat" cmpd="sng" algn="ctr">
                              <a:solidFill>
                                <a:sysClr val="windowText" lastClr="000000"/>
                              </a:solidFill>
                              <a:prstDash val="solid"/>
                              <a:miter lim="800000"/>
                              <a:headEnd type="stealth"/>
                              <a:tailEnd type="stealth"/>
                            </a:ln>
                            <a:effectLst/>
                          </wps:spPr>
                          <wps:bodyPr/>
                        </wps:wsp>
                        <wps:wsp>
                          <wps:cNvPr id="326" name="Text Box 1602997543"/>
                          <wps:cNvSpPr txBox="1"/>
                          <wps:spPr>
                            <a:xfrm>
                              <a:off x="544882" y="1294634"/>
                              <a:ext cx="319413" cy="325676"/>
                            </a:xfrm>
                            <a:prstGeom prst="rect">
                              <a:avLst/>
                            </a:prstGeom>
                            <a:noFill/>
                            <a:ln w="6350">
                              <a:noFill/>
                            </a:ln>
                          </wps:spPr>
                          <wps:txbx>
                            <w:txbxContent>
                              <w:p w14:paraId="7803B4EB" w14:textId="77777777" w:rsidR="00C738E6" w:rsidRDefault="00C738E6" w:rsidP="00C738E6">
                                <w:pPr>
                                  <w:rPr>
                                    <w:i/>
                                  </w:rPr>
                                </w:pPr>
                                <w:r>
                                  <w:rPr>
                                    <w:i/>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27" name="Flowchart: Summing Junction 327"/>
                          <wps:cNvSpPr/>
                          <wps:spPr>
                            <a:xfrm>
                              <a:off x="607512" y="693386"/>
                              <a:ext cx="137788" cy="137788"/>
                            </a:xfrm>
                            <a:prstGeom prst="flowChartSummingJunction">
                              <a:avLst/>
                            </a:prstGeom>
                            <a:solidFill>
                              <a:sysClr val="window" lastClr="FFFFFF">
                                <a:lumMod val="85000"/>
                              </a:sysClr>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28" name="Text Box 1602997545"/>
                          <wps:cNvSpPr txBox="1"/>
                          <wps:spPr>
                            <a:xfrm>
                              <a:off x="645090" y="492967"/>
                              <a:ext cx="407096" cy="331941"/>
                            </a:xfrm>
                            <a:prstGeom prst="rect">
                              <a:avLst/>
                            </a:prstGeom>
                            <a:noFill/>
                            <a:ln w="6350">
                              <a:noFill/>
                            </a:ln>
                          </wps:spPr>
                          <wps:txbx>
                            <w:txbxContent>
                              <w:p w14:paraId="2BF93471" w14:textId="77777777" w:rsidR="00C738E6" w:rsidRDefault="00C738E6" w:rsidP="00C738E6">
                                <w:pPr>
                                  <w:rPr>
                                    <w:i/>
                                  </w:rPr>
                                </w:pPr>
                                <w:r>
                                  <w:rPr>
                                    <w:rFonts w:eastAsia="Calibri"/>
                                    <w:i/>
                                    <w:noProof/>
                                    <w:position w:val="-4"/>
                                    <w:sz w:val="28"/>
                                    <w:szCs w:val="22"/>
                                  </w:rPr>
                                  <w:object w:dxaOrig="240" w:dyaOrig="315" w14:anchorId="683DF552">
                                    <v:shape id="_x0000_i1232" type="#_x0000_t75" style="width:12pt;height:15.75pt" o:ole="">
                                      <v:imagedata r:id="rId136" o:title=""/>
                                    </v:shape>
                                    <o:OLEObject Type="Embed" ProgID="Equation.DSMT4" ShapeID="_x0000_i1232" DrawAspect="Content" ObjectID="_1832519717" r:id="rId326"/>
                                  </w:object>
                                </w:r>
                                <w:r>
                                  <w:rPr>
                                    <w:i/>
                                  </w:rPr>
                                  <w:t xml:space="preserve">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29" name="Text Box 1602997560"/>
                          <wps:cNvSpPr txBox="1"/>
                          <wps:spPr>
                            <a:xfrm>
                              <a:off x="0" y="849960"/>
                              <a:ext cx="482252" cy="325676"/>
                            </a:xfrm>
                            <a:prstGeom prst="rect">
                              <a:avLst/>
                            </a:prstGeom>
                            <a:noFill/>
                            <a:ln w="6350">
                              <a:noFill/>
                            </a:ln>
                          </wps:spPr>
                          <wps:txbx>
                            <w:txbxContent>
                              <w:p w14:paraId="29A57337" w14:textId="77777777" w:rsidR="00C738E6" w:rsidRDefault="00C738E6" w:rsidP="00C738E6">
                                <w:pPr>
                                  <w:rPr>
                                    <w:i/>
                                  </w:rPr>
                                </w:pPr>
                                <w:r>
                                  <w:rPr>
                                    <w:i/>
                                  </w:rPr>
                                  <w:t xml:space="preserve">M </w:t>
                                </w:r>
                                <w:r>
                                  <w:sym w:font="Symbol" w:char="F0B7"/>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30" name="Text Box 373"/>
                          <wps:cNvSpPr txBox="1"/>
                          <wps:spPr>
                            <a:xfrm>
                              <a:off x="73846" y="305273"/>
                              <a:ext cx="319413" cy="325676"/>
                            </a:xfrm>
                            <a:prstGeom prst="rect">
                              <a:avLst/>
                            </a:prstGeom>
                            <a:noFill/>
                            <a:ln w="6350">
                              <a:noFill/>
                            </a:ln>
                          </wps:spPr>
                          <wps:txbx>
                            <w:txbxContent>
                              <w:p w14:paraId="37A98000" w14:textId="77777777" w:rsidR="00C738E6" w:rsidRDefault="00C738E6" w:rsidP="00C738E6">
                                <w:r>
                                  <w:t>q</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331" name="Text Box 14"/>
                        <wps:cNvSpPr txBox="1"/>
                        <wps:spPr>
                          <a:xfrm>
                            <a:off x="315446" y="1483851"/>
                            <a:ext cx="704215" cy="273685"/>
                          </a:xfrm>
                          <a:prstGeom prst="rect">
                            <a:avLst/>
                          </a:prstGeom>
                          <a:noFill/>
                          <a:ln w="6350">
                            <a:noFill/>
                          </a:ln>
                        </wps:spPr>
                        <wps:txbx>
                          <w:txbxContent>
                            <w:p w14:paraId="2AA9CC8F" w14:textId="77777777" w:rsidR="00C738E6" w:rsidRDefault="00C738E6" w:rsidP="00C738E6">
                              <w:pPr>
                                <w:pStyle w:val="NormalWeb"/>
                                <w:spacing w:before="0" w:beforeAutospacing="0" w:after="160" w:afterAutospacing="0" w:line="254" w:lineRule="auto"/>
                              </w:pPr>
                              <w:r>
                                <w:rPr>
                                  <w:rFonts w:eastAsia="Calibri"/>
                                  <w:i/>
                                  <w:iCs/>
                                </w:rPr>
                                <w:t>Hình 12</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_x0000_s1655" style="position:absolute;left:0;text-align:left;margin-left:404.8pt;margin-top:1.15pt;width:87.1pt;height:141.5pt;z-index:251689984;mso-position-horizontal-relative:margin;mso-position-vertical-relative:text" coordsize="69312,1032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">
                <v:rect id="Rectangle 1885259197" o:spid="_x0000_s1656" style="position:absolute;left:58250;top:85320;width:11062;height:179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o1GMkA&#10;AADjAAAADwAAAGRycy9kb3ducmV2LnhtbERPX2vCMBB/H+w7hBv4IjNV0NXOKEMYFhnI6ubz0dza&#10;suZSm9jWb28Gwh7v9/9Wm8HUoqPWVZYVTCcRCOLc6ooLBV/H9+cYhPPIGmvLpOBKDjbrx4cVJtr2&#10;/Eld5gsRQtglqKD0vkmkdHlJBt3ENsSB+7GtQR/OtpC6xT6Em1rOomghDVYcGkpsaFtS/ptdjII+&#10;P3Sn48dOHsan1PI5PW+z771So6fh7RWEp8H/i+/uVIf5cTyfzZfT5Qv8/RQAkOsb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Oo1GMkAAADjAAAADwAAAAAAAAAAAAAAAACYAgAA&#10;ZHJzL2Rvd25yZXYueG1sUEsFBgAAAAAEAAQA9QAAAI4DAAAAAA==&#10;" filled="f" stroked="f"/>
                <v:group id="Group 1885259198" o:spid="_x0000_s1657" style="position:absolute;width:10702;height:16203" coordsize="10702,162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Ap4Bc5&#10;zAAAAOMAAAAPAAAAAAAAAAAAAAAAAKoCAABkcnMvZG93bnJldi54bWxQSwUGAAAAAAQABAD6AAAA&#10;owMAAAAA&#10;">
                  <v:rect id="Rectangle 1885259199" o:spid="_x0000_s1658" style="position:absolute;left:3006;width:7634;height:123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84VcYA&#10;AADjAAAADwAAAGRycy9kb3ducmV2LnhtbERPX2vCMBB/F/Ydwg18EU3rcLTVKE4U9qpOn4/mbIvN&#10;JTSZ1n36ZTDw8X7/b7HqTStu1PnGsoJ0koAgLq1uuFLwddyNMxA+IGtsLZOCB3lYLV8GCyy0vfOe&#10;bodQiRjCvkAFdQiukNKXNRn0E+uII3exncEQz66SusN7DDetnCbJuzTYcGyo0dGmpvJ6+DYKPvKw&#10;P15+1tvepW5nR2/nkzFnpYav/XoOIlAfnuJ/96eO87NsNp3laZ7D308RALn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784VcYAAADjAAAADwAAAAAAAAAAAAAAAACYAgAAZHJz&#10;L2Rvd25yZXYueG1sUEsFBgAAAAAEAAQA9QAAAIsDAAAAAA==&#10;" fillcolor="#d9d9d9" strokecolor="#a5a5a5" strokeweight=".5pt"/>
                  <v:line id="Straight Connector 320" o:spid="_x0000_s1659" style="position:absolute;visibility:visible;mso-wrap-style:square" from="2918,11" to="2918,141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HJfMUAAADcAAAADwAAAGRycy9kb3ducmV2LnhtbERPTWvCQBC9C/0PyxR6kbqpYpHUTZBK&#10;odqLmhbxNmSnSTA7m2bXGPvr3YPg8fG+52lvatFR6yrLCl5GEQji3OqKCwXf2cfzDITzyBpry6Tg&#10;Qg7S5GEwx1jbM2+p2/lChBB2MSoovW9iKV1ekkE3sg1x4H5ta9AH2BZSt3gO4aaW4yh6lQYrDg0l&#10;NvReUn7cnYyC4dfm/7jKfvaH2XrJy8XfNOuGjVJPj/3iDYSn3t/FN/enVjAZh/nhTDgCMrk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HJfMUAAADcAAAADwAAAAAAAAAA&#10;AAAAAAChAgAAZHJzL2Rvd25yZXYueG1sUEsFBgAAAAAEAAQA+QAAAJMDAAAAAA==&#10;" strokecolor="windowText" strokeweight=".5pt">
                    <v:stroke dashstyle="dash" joinstyle="miter"/>
                  </v:line>
                  <v:line id="Straight Connector 321" o:spid="_x0000_s1660" style="position:absolute;visibility:visible;mso-wrap-style:square" from="10702,0" to="10702,138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y1s58gAAADcAAAADwAAAGRycy9kb3ducmV2LnhtbESPQWvCQBSE7wX/w/KEXqRutFRCdBVR&#10;hLZe1LQUb4/sMwlm38bsNqb99d2C4HGYmW+Y2aIzlWipcaVlBaNhBII4s7rkXMFHunmKQTiPrLGy&#10;TAp+yMFi3nuYYaLtlffUHnwuAoRdggoK7+tESpcVZNANbU0cvJNtDPogm1zqBq8Bbio5jqKJNFhy&#10;WCiwplVB2fnwbRQMtrvf81v6+XWM39e8Xl5e0nZQK/XY75ZTEJ46fw/f2q9awfN4BP9nwhGQ8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5y1s58gAAADcAAAADwAAAAAA&#10;AAAAAAAAAAChAgAAZHJzL2Rvd25yZXYueG1sUEsFBgAAAAAEAAQA+QAAAJYDAAAAAA==&#10;" strokecolor="windowText" strokeweight=".5pt">
                    <v:stroke dashstyle="dash" joinstyle="miter"/>
                  </v:line>
                  <v:shape id="Straight Arrow Connector 322" o:spid="_x0000_s1661" type="#_x0000_t32" style="position:absolute;left:2918;top:3606;width:325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9v4sQAAADcAAAADwAAAGRycy9kb3ducmV2LnhtbESP0WrCQBRE3wv+w3KFvhTdmFqVmI3Y&#10;QtHXRj/gkr0mwezdmF3j9u+7hUIfh5k5w+S7YDox0uBaywoW8wQEcWV1y7WC8+lztgHhPLLGzjIp&#10;+CYHu2LylGOm7YO/aCx9LSKEXYYKGu/7TEpXNWTQzW1PHL2LHQz6KIda6gEfEW46mSbJShpsOS40&#10;2NNHQ9W1vBsFh0u4lftyfDmMXb2pwrp/X9KbUs/TsN+C8BT8f/ivfdQKXtMUfs/EIyC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X2/ixAAAANwAAAAPAAAAAAAAAAAA&#10;AAAAAKECAABkcnMvZG93bnJldi54bWxQSwUGAAAAAAQABAD5AAAAkgMAAAAA&#10;" strokecolor="windowText" strokeweight=".5pt">
                    <v:stroke startarrow="oval" endarrow="classic" joinstyle="miter"/>
                  </v:shape>
                  <v:shape id="Text Box 1602997538" o:spid="_x0000_s1662" type="#_x0000_t202" style="position:absolute;left:242;top:1422;width:3194;height:32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em9ccA&#10;AADcAAAADwAAAGRycy9kb3ducmV2LnhtbESPzWrDMBCE74W+g9hCb41cm5TgRAnBYFJKcsjPpbet&#10;tbFNrJVrKbbbp68ChRyHmfmGWaxG04ieOldbVvA6iUAQF1bXXCo4HfOXGQjnkTU2lknBDzlYLR8f&#10;FphqO/Ce+oMvRYCwS1FB5X2bSumKigy6iW2Jg3e2nUEfZFdK3eEQ4KaRcRS9SYM1h4UKW8oqKi6H&#10;q1HwkeU73H/FZvbbZJvted1+nz6nSj0/jes5CE+jv4f/2+9aQRIncDsTjoBc/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83pvXHAAAA3AAAAA8AAAAAAAAAAAAAAAAAmAIAAGRy&#10;cy9kb3ducmV2LnhtbFBLBQYAAAAABAAEAPUAAACMAwAAAAA=&#10;" filled="f" stroked="f" strokeweight=".5pt">
                    <v:textbox>
                      <w:txbxContent>
                        <w:p w14:paraId="38389758" w14:textId="77777777" w:rsidR="00C738E6" w:rsidRDefault="00C738E6" w:rsidP="00C738E6">
                          <w:pPr>
                            <w:rPr>
                              <w:i/>
                            </w:rPr>
                          </w:pPr>
                          <w:r>
                            <w:rPr>
                              <w:i/>
                            </w:rPr>
                            <w:t>O</w:t>
                          </w:r>
                        </w:p>
                      </w:txbxContent>
                    </v:textbox>
                  </v:shape>
                  <v:shape id="Text Box 1602997539" o:spid="_x0000_s1663" type="#_x0000_t202" style="position:absolute;left:4634;top:796;width:4071;height:33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4+gccA&#10;AADcAAAADwAAAGRycy9kb3ducmV2LnhtbESPzWvCQBTE70L/h+UVetNN01YkZhUJSEXagx8Xb8/s&#10;ywdm36bZrab9611B8DjMzG+YdN6bRpypc7VlBa+jCARxbnXNpYL9bjmcgHAeWWNjmRT8kYP57GmQ&#10;YqLthTd03vpSBAi7BBVU3reJlC6vyKAb2ZY4eIXtDPogu1LqDi8BbhoZR9FYGqw5LFTYUlZRftr+&#10;GgXrbPmNm2NsJv9N9vlVLNqf/eFDqZfnfjEF4an3j/C9vdIK3uJ3uJ0JR0DO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DePoHHAAAA3AAAAA8AAAAAAAAAAAAAAAAAmAIAAGRy&#10;cy9kb3ducmV2LnhtbFBLBQYAAAAABAAEAPUAAACMAwAAAAA=&#10;" filled="f" stroked="f" strokeweight=".5pt">
                    <v:textbox>
                      <w:txbxContent>
                        <w:p w14:paraId="1B16C43B" w14:textId="77777777" w:rsidR="00C738E6" w:rsidRDefault="00C738E6" w:rsidP="00C738E6">
                          <w:pPr>
                            <w:rPr>
                              <w:i/>
                            </w:rPr>
                          </w:pPr>
                          <w:r>
                            <w:rPr>
                              <w:rFonts w:eastAsia="Calibri"/>
                              <w:i/>
                              <w:noProof/>
                              <w:position w:val="-12"/>
                              <w:sz w:val="28"/>
                              <w:szCs w:val="22"/>
                            </w:rPr>
                            <w:object w:dxaOrig="240" w:dyaOrig="375" w14:anchorId="6234B529">
                              <v:shape id="_x0000_i1231" type="#_x0000_t75" style="width:12pt;height:18.75pt" o:ole="">
                                <v:imagedata r:id="rId138" o:title=""/>
                              </v:shape>
                              <o:OLEObject Type="Embed" ProgID="Equation.DSMT4" ShapeID="_x0000_i1231" DrawAspect="Content" ObjectID="_1832519073" r:id="rId327"/>
                            </w:object>
                          </w:r>
                          <w:r>
                            <w:rPr>
                              <w:i/>
                            </w:rPr>
                            <w:t xml:space="preserve"> </w:t>
                          </w:r>
                        </w:p>
                      </w:txbxContent>
                    </v:textbox>
                  </v:shape>
                  <v:shape id="Straight Arrow Connector 325" o:spid="_x0000_s1664" type="#_x0000_t32" style="position:absolute;left:3006;top:13196;width:751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oPA+8UAAADcAAAADwAAAGRycy9kb3ducmV2LnhtbESPQUsDMRSE74L/ITyhN5u1pSJr01IE&#10;ixcrXaXg7Zk8d2M3L0sSt7v/3hSEHoeZ+YZZrgfXip5CtJ4V3E0LEMTaG8u1go/359sHEDEhG2w9&#10;k4KRIqxX11dLLI0/8Z76KtUiQziWqKBJqSuljLohh3HqO+LsffvgMGUZamkCnjLctXJWFPfSoeW8&#10;0GBHTw3pY/XrFGx/hurz9bDTehy/ehv6t609SKUmN8PmEUSiIV3C/+0Xo2A+W8D5TD4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oPA+8UAAADcAAAADwAAAAAAAAAA&#10;AAAAAAChAgAAZHJzL2Rvd25yZXYueG1sUEsFBgAAAAAEAAQA+QAAAJMDAAAAAA==&#10;" strokecolor="windowText" strokeweight=".5pt">
                    <v:stroke startarrow="classic" endarrow="classic" joinstyle="miter"/>
                  </v:shape>
                  <v:shape id="Text Box 1602997543" o:spid="_x0000_s1665" type="#_x0000_t202" style="position:absolute;left:5448;top:12946;width:3194;height:32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AFbccA&#10;AADcAAAADwAAAGRycy9kb3ducmV2LnhtbESPzWrDMBCE74G+g9hCbolcl4bgRjHGYFJCesjPpbet&#10;tbFNrZVrKY7Tp68KhRyHmfmGWaWjacVAvWssK3iaRyCIS6sbrhScjsVsCcJ5ZI2tZVJwIwfp+mGy&#10;wkTbK+9pOPhKBAi7BBXU3neJlK6syaCb2444eGfbG/RB9pXUPV4D3LQyjqKFNNhwWKixo7ym8utw&#10;MQq2efGO+8/YLH/afLM7Z9336eNFqenjmL2C8DT6e/i//aYVPMcL+DsTjoB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9ABW3HAAAA3AAAAA8AAAAAAAAAAAAAAAAAmAIAAGRy&#10;cy9kb3ducmV2LnhtbFBLBQYAAAAABAAEAPUAAACMAwAAAAA=&#10;" filled="f" stroked="f" strokeweight=".5pt">
                    <v:textbox>
                      <w:txbxContent>
                        <w:p w14:paraId="7803B4EB" w14:textId="77777777" w:rsidR="00C738E6" w:rsidRDefault="00C738E6" w:rsidP="00C738E6">
                          <w:pPr>
                            <w:rPr>
                              <w:i/>
                            </w:rPr>
                          </w:pPr>
                          <w:r>
                            <w:rPr>
                              <w:i/>
                            </w:rPr>
                            <w:t>d</w:t>
                          </w:r>
                        </w:p>
                      </w:txbxContent>
                    </v:textbox>
                  </v:shape>
                  <v:shape id="Flowchart: Summing Junction 327" o:spid="_x0000_s1666" type="#_x0000_t123" style="position:absolute;left:6075;top:6933;width:1378;height:137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PxMsUA&#10;AADcAAAADwAAAGRycy9kb3ducmV2LnhtbESPT2sCMRTE7wW/Q3iCt5qotOpqFFso7aWIf0C8PTfP&#10;3cXNy7KJ6/rtjVDocZiZ3zDzZWtL0VDtC8caBn0Fgjh1puBMw3739ToB4QOywdIxabiTh+Wi8zLH&#10;xLgbb6jZhkxECPsENeQhVImUPs3Jou+7ijh6Z1dbDFHWmTQ13iLclnKo1Lu0WHBcyLGiz5zSy/Zq&#10;NTTf1/U0da06vf0q2q8PH3d13Gjd67arGYhAbfgP/7V/jIbRcAzPM/EIy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A/EyxQAAANwAAAAPAAAAAAAAAAAAAAAAAJgCAABkcnMv&#10;ZG93bnJldi54bWxQSwUGAAAAAAQABAD1AAAAigMAAAAA&#10;" fillcolor="#d9d9d9" strokecolor="windowText" strokeweight="1pt">
                    <v:stroke joinstyle="miter"/>
                  </v:shape>
                  <v:shape id="Text Box 1602997545" o:spid="_x0000_s1667" type="#_x0000_t202" style="position:absolute;left:6450;top:4929;width:4071;height:3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M0hMMA&#10;AADcAAAADwAAAGRycy9kb3ducmV2LnhtbERPy4rCMBTdC/MP4Q6403Q6KKVjFCmIg+jCx8bdtbm2&#10;ZZqbThO1+vVmIbg8nPdk1plaXKl1lWUFX8MIBHFudcWFgsN+MUhAOI+ssbZMCu7kYDb96E0w1fbG&#10;W7rufCFCCLsUFZTeN6mULi/JoBvahjhwZ9sa9AG2hdQt3kK4qWUcRWNpsOLQUGJDWUn53+5iFKyy&#10;xQa3p9gkjzpbrs/z5v9wHCnV/+zmPyA8df4tfrl/tYLvOKwNZ8IRkN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ZM0hMMAAADcAAAADwAAAAAAAAAAAAAAAACYAgAAZHJzL2Rv&#10;d25yZXYueG1sUEsFBgAAAAAEAAQA9QAAAIgDAAAAAA==&#10;" filled="f" stroked="f" strokeweight=".5pt">
                    <v:textbox>
                      <w:txbxContent>
                        <w:p w14:paraId="2BF93471" w14:textId="77777777" w:rsidR="00C738E6" w:rsidRDefault="00C738E6" w:rsidP="00C738E6">
                          <w:pPr>
                            <w:rPr>
                              <w:i/>
                            </w:rPr>
                          </w:pPr>
                          <w:r>
                            <w:rPr>
                              <w:rFonts w:eastAsia="Calibri"/>
                              <w:i/>
                              <w:noProof/>
                              <w:position w:val="-4"/>
                              <w:sz w:val="28"/>
                              <w:szCs w:val="22"/>
                            </w:rPr>
                            <w:object w:dxaOrig="240" w:dyaOrig="315" w14:anchorId="683DF552">
                              <v:shape id="_x0000_i1232" type="#_x0000_t75" style="width:12pt;height:15.75pt" o:ole="">
                                <v:imagedata r:id="rId140" o:title=""/>
                              </v:shape>
                              <o:OLEObject Type="Embed" ProgID="Equation.DSMT4" ShapeID="_x0000_i1232" DrawAspect="Content" ObjectID="_1832519074" r:id="rId328"/>
                            </w:object>
                          </w:r>
                          <w:r>
                            <w:rPr>
                              <w:i/>
                            </w:rPr>
                            <w:t xml:space="preserve"> </w:t>
                          </w:r>
                        </w:p>
                      </w:txbxContent>
                    </v:textbox>
                  </v:shape>
                  <v:shape id="Text Box 1602997560" o:spid="_x0000_s1668" type="#_x0000_t202" style="position:absolute;top:8499;width:4822;height:32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RH8cA&#10;AADcAAAADwAAAGRycy9kb3ducmV2LnhtbESPzWvCQBTE7wX/h+UJ3urGlBaNWUUC0lLswY+Lt2f2&#10;5QOzb2N21dS/vlso9DjMzG+YdNmbRtyoc7VlBZNxBII4t7rmUsFhv36egnAeWWNjmRR8k4PlYvCU&#10;YqLtnbd02/lSBAi7BBVU3reJlC6vyKAb25Y4eIXtDPogu1LqDu8BbhoZR9GbNFhzWKiwpayi/Ly7&#10;GgWf2foLt6fYTB9N9r4pVu3lcHxVajTsV3MQnnr/H/5rf2gFL/EMfs+EIyA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7fkR/HAAAA3AAAAA8AAAAAAAAAAAAAAAAAmAIAAGRy&#10;cy9kb3ducmV2LnhtbFBLBQYAAAAABAAEAPUAAACMAwAAAAA=&#10;" filled="f" stroked="f" strokeweight=".5pt">
                    <v:textbox>
                      <w:txbxContent>
                        <w:p w14:paraId="29A57337" w14:textId="77777777" w:rsidR="00C738E6" w:rsidRDefault="00C738E6" w:rsidP="00C738E6">
                          <w:pPr>
                            <w:rPr>
                              <w:i/>
                            </w:rPr>
                          </w:pPr>
                          <w:r>
                            <w:rPr>
                              <w:i/>
                            </w:rPr>
                            <w:t xml:space="preserve">M </w:t>
                          </w:r>
                          <w:r>
                            <w:sym w:font="Symbol" w:char="F0B7"/>
                          </w:r>
                        </w:p>
                      </w:txbxContent>
                    </v:textbox>
                  </v:shape>
                  <v:shape id="Text Box 373" o:spid="_x0000_s1669" type="#_x0000_t202" style="position:absolute;left:738;top:3052;width:3194;height:32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yuX8IA&#10;AADcAAAADwAAAGRycy9kb3ducmV2LnhtbERPy4rCMBTdC/5DuII7TUcZkY6pSEEU0YWOm9ndaW4f&#10;THNTm6h1vt4sBJeH814sO1OLG7WusqzgYxyBIM6srrhQcP5ej+YgnEfWWFsmBQ9ysEz6vQXG2t75&#10;SLeTL0QIYRejgtL7JpbSZSUZdGPbEAcut61BH2BbSN3iPYSbWk6iaCYNVhwaSmwoLSn7O12Ngl26&#10;PuDxd2Lm/3W62eer5nL++VRqOOhWXyA8df4tfrm3WsF0GuaHM+EIyOQ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PK5fwgAAANwAAAAPAAAAAAAAAAAAAAAAAJgCAABkcnMvZG93&#10;bnJldi54bWxQSwUGAAAAAAQABAD1AAAAhwMAAAAA&#10;" filled="f" stroked="f" strokeweight=".5pt">
                    <v:textbox>
                      <w:txbxContent>
                        <w:p w14:paraId="37A98000" w14:textId="77777777" w:rsidR="00C738E6" w:rsidRDefault="00C738E6" w:rsidP="00C738E6">
                          <w:r>
                            <w:t>q</w:t>
                          </w:r>
                        </w:p>
                      </w:txbxContent>
                    </v:textbox>
                  </v:shape>
                </v:group>
                <v:shape id="Text Box 14" o:spid="_x0000_s1670" type="#_x0000_t202" style="position:absolute;left:3154;top:14838;width:7042;height:27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ALxMYA&#10;AADcAAAADwAAAGRycy9kb3ducmV2LnhtbESPT4vCMBTE74LfITxhb5qquJSuUaQgLqIH/1y8vW2e&#10;bbF5qU3Uup9+Iyx4HGbmN8x03ppK3KlxpWUFw0EEgjizuuRcwfGw7McgnEfWWFkmBU9yMJ91O1NM&#10;tH3wju57n4sAYZeggsL7OpHSZQUZdANbEwfvbBuDPsgml7rBR4CbSo6i6FMaLDksFFhTWlB22d+M&#10;gnW63OLuZ2Ti3ypdbc6L+no8TZT66LWLLxCeWv8O/7e/tYLxeAivM+EIyN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XALxMYAAADcAAAADwAAAAAAAAAAAAAAAACYAgAAZHJz&#10;L2Rvd25yZXYueG1sUEsFBgAAAAAEAAQA9QAAAIsDAAAAAA==&#10;" filled="f" stroked="f" strokeweight=".5pt">
                  <v:textbox>
                    <w:txbxContent>
                      <w:p w14:paraId="2AA9CC8F" w14:textId="77777777" w:rsidR="00C738E6" w:rsidRDefault="00C738E6" w:rsidP="00C738E6">
                        <w:pPr>
                          <w:pStyle w:val="NormalWeb"/>
                          <w:spacing w:before="0" w:beforeAutospacing="0" w:after="160" w:afterAutospacing="0" w:line="254" w:lineRule="auto"/>
                        </w:pPr>
                        <w:r>
                          <w:rPr>
                            <w:rFonts w:eastAsia="Calibri"/>
                            <w:i/>
                            <w:iCs/>
                          </w:rPr>
                          <w:t>Hình 12</w:t>
                        </w:r>
                      </w:p>
                    </w:txbxContent>
                  </v:textbox>
                </v:shape>
                <w10:wrap type="square" anchorx="margin"/>
              </v:group>
            </w:pict>
          </mc:Fallback>
        </mc:AlternateContent>
      </w:r>
      <w:r w:rsidRPr="00C738E6">
        <w:rPr>
          <w:rFonts w:eastAsia="Calibri"/>
          <w:b/>
          <w:color w:val="0000FF"/>
        </w:rPr>
        <w:t>Câu 3.</w:t>
      </w:r>
      <w:r w:rsidRPr="00C738E6">
        <w:rPr>
          <w:rFonts w:eastAsia="Calibri"/>
          <w:b/>
        </w:rPr>
        <w:t xml:space="preserve"> </w:t>
      </w:r>
      <w:r w:rsidRPr="00C738E6">
        <w:rPr>
          <w:rFonts w:eastAsia="Calibri"/>
        </w:rPr>
        <w:t>Khi m</w:t>
      </w:r>
      <w:r w:rsidRPr="00C738E6">
        <w:rPr>
          <w:rFonts w:eastAsia="MS Gothic"/>
          <w:spacing w:val="3"/>
          <w:shd w:val="clear" w:color="auto" w:fill="FFFFFF"/>
        </w:rPr>
        <w:t xml:space="preserve">ột điện tích q chuyển động trong từ trường sẽ chịu lực từ tác dụng (còn gọi là lực Lorentz). Lực này có phương vuông góc với vận tốc </w:t>
      </w:r>
      <w:r w:rsidRPr="00C738E6">
        <w:rPr>
          <w:rFonts w:eastAsia="MS Gothic"/>
          <w:noProof/>
          <w:spacing w:val="3"/>
          <w:position w:val="-6"/>
          <w:shd w:val="clear" w:color="auto" w:fill="FFFFFF"/>
        </w:rPr>
        <w:object w:dxaOrig="180" w:dyaOrig="285" w14:anchorId="7B8E648D">
          <v:shape id="_x0000_i1174" type="#_x0000_t75" style="width:9pt;height:14.25pt" o:ole="">
            <v:imagedata r:id="rId142" o:title=""/>
          </v:shape>
          <o:OLEObject Type="Embed" ProgID="Equation.DSMT4" ShapeID="_x0000_i1174" DrawAspect="Content" ObjectID="_1832519659" r:id="rId329"/>
        </w:object>
      </w:r>
      <w:r w:rsidRPr="00C738E6">
        <w:rPr>
          <w:rFonts w:eastAsia="MS Gothic"/>
          <w:spacing w:val="3"/>
          <w:shd w:val="clear" w:color="auto" w:fill="FFFFFF"/>
        </w:rPr>
        <w:t xml:space="preserve"> của điện tích và vuông góc với véc tơ cảm ứng từ</w:t>
      </w:r>
      <w:r w:rsidRPr="00C738E6">
        <w:rPr>
          <w:rFonts w:eastAsia="Calibri"/>
          <w:bCs/>
          <w:lang w:val="de-DE"/>
        </w:rPr>
        <w:t xml:space="preserve"> </w:t>
      </w:r>
      <w:r w:rsidRPr="00C738E6">
        <w:rPr>
          <w:rFonts w:eastAsia="Calibri"/>
          <w:bCs/>
          <w:noProof/>
          <w:position w:val="-4"/>
          <w:lang w:val="de-DE"/>
        </w:rPr>
        <w:object w:dxaOrig="225" w:dyaOrig="315" w14:anchorId="20B47A86">
          <v:shape id="_x0000_i1175" type="#_x0000_t75" style="width:11.25pt;height:15.75pt" o:ole="">
            <v:imagedata r:id="rId144" o:title=""/>
          </v:shape>
          <o:OLEObject Type="Embed" ProgID="Equation.DSMT4" ShapeID="_x0000_i1175" DrawAspect="Content" ObjectID="_1832519660" r:id="rId330"/>
        </w:object>
      </w:r>
      <w:r w:rsidRPr="00C738E6">
        <w:rPr>
          <w:rFonts w:eastAsia="Calibri"/>
          <w:bCs/>
          <w:lang w:val="de-DE"/>
        </w:rPr>
        <w:t xml:space="preserve">, có </w:t>
      </w:r>
      <w:r w:rsidRPr="00C738E6">
        <w:rPr>
          <w:rFonts w:eastAsia="MS Gothic"/>
          <w:spacing w:val="3"/>
          <w:shd w:val="clear" w:color="auto" w:fill="FFFFFF"/>
        </w:rPr>
        <w:t xml:space="preserve">độ lớn </w:t>
      </w:r>
      <w:r w:rsidRPr="00C738E6">
        <w:rPr>
          <w:rFonts w:eastAsia="MS Gothic"/>
          <w:noProof/>
          <w:spacing w:val="3"/>
          <w:position w:val="-14"/>
          <w:shd w:val="clear" w:color="auto" w:fill="FFFFFF"/>
        </w:rPr>
        <w:object w:dxaOrig="1515" w:dyaOrig="390" w14:anchorId="46CD1F8D">
          <v:shape id="_x0000_i1176" type="#_x0000_t75" style="width:75.75pt;height:19.5pt" o:ole="">
            <v:imagedata r:id="rId146" o:title=""/>
          </v:shape>
          <o:OLEObject Type="Embed" ProgID="Equation.DSMT4" ShapeID="_x0000_i1176" DrawAspect="Content" ObjectID="_1832519661" r:id="rId331"/>
        </w:object>
      </w:r>
      <w:r w:rsidRPr="00C738E6">
        <w:rPr>
          <w:rFonts w:eastAsia="MS Gothic"/>
          <w:spacing w:val="3"/>
          <w:shd w:val="clear" w:color="auto" w:fill="FFFFFF"/>
        </w:rPr>
        <w:t xml:space="preserve"> (</w:t>
      </w:r>
      <w:r w:rsidRPr="00C738E6">
        <w:rPr>
          <w:rFonts w:eastAsia="MS Gothic"/>
          <w:noProof/>
          <w:spacing w:val="3"/>
          <w:position w:val="-6"/>
          <w:shd w:val="clear" w:color="auto" w:fill="FFFFFF"/>
        </w:rPr>
        <w:object w:dxaOrig="225" w:dyaOrig="210" w14:anchorId="464038E4">
          <v:shape id="_x0000_i1177" type="#_x0000_t75" style="width:11.25pt;height:10.5pt" o:ole="">
            <v:imagedata r:id="rId148" o:title=""/>
          </v:shape>
          <o:OLEObject Type="Embed" ProgID="Equation.DSMT4" ShapeID="_x0000_i1177" DrawAspect="Content" ObjectID="_1832519662" r:id="rId332"/>
        </w:object>
      </w:r>
      <w:r w:rsidRPr="00C738E6">
        <w:rPr>
          <w:rFonts w:eastAsia="MS Gothic"/>
          <w:spacing w:val="3"/>
          <w:shd w:val="clear" w:color="auto" w:fill="FFFFFF"/>
        </w:rPr>
        <w:t xml:space="preserve"> là góc giữa </w:t>
      </w:r>
      <w:r w:rsidRPr="00C738E6">
        <w:rPr>
          <w:rFonts w:eastAsia="MS Gothic"/>
          <w:noProof/>
          <w:spacing w:val="3"/>
          <w:position w:val="-6"/>
          <w:shd w:val="clear" w:color="auto" w:fill="FFFFFF"/>
        </w:rPr>
        <w:object w:dxaOrig="180" w:dyaOrig="285" w14:anchorId="28D36669">
          <v:shape id="_x0000_i1178" type="#_x0000_t75" style="width:9pt;height:14.25pt" o:ole="">
            <v:imagedata r:id="rId142" o:title=""/>
          </v:shape>
          <o:OLEObject Type="Embed" ProgID="Equation.DSMT4" ShapeID="_x0000_i1178" DrawAspect="Content" ObjectID="_1832519663" r:id="rId333"/>
        </w:object>
      </w:r>
      <w:r w:rsidRPr="00C738E6">
        <w:rPr>
          <w:rFonts w:eastAsia="MS Gothic"/>
          <w:spacing w:val="3"/>
          <w:shd w:val="clear" w:color="auto" w:fill="FFFFFF"/>
        </w:rPr>
        <w:t xml:space="preserve"> và </w:t>
      </w:r>
      <w:r w:rsidRPr="00C738E6">
        <w:rPr>
          <w:rFonts w:eastAsia="Calibri"/>
          <w:bCs/>
          <w:noProof/>
          <w:position w:val="-4"/>
          <w:lang w:val="de-DE"/>
        </w:rPr>
        <w:object w:dxaOrig="225" w:dyaOrig="315" w14:anchorId="510C8CFB">
          <v:shape id="_x0000_i1179" type="#_x0000_t75" style="width:11.25pt;height:15.75pt" o:ole="">
            <v:imagedata r:id="rId144" o:title=""/>
          </v:shape>
          <o:OLEObject Type="Embed" ProgID="Equation.DSMT4" ShapeID="_x0000_i1179" DrawAspect="Content" ObjectID="_1832519664" r:id="rId334"/>
        </w:object>
      </w:r>
      <w:r w:rsidRPr="00C738E6">
        <w:rPr>
          <w:rFonts w:eastAsia="Calibri"/>
          <w:bCs/>
          <w:lang w:val="de-DE"/>
        </w:rPr>
        <w:t>)</w:t>
      </w:r>
      <w:r w:rsidRPr="00C738E6">
        <w:rPr>
          <w:rFonts w:eastAsia="MS Gothic"/>
          <w:spacing w:val="3"/>
          <w:shd w:val="clear" w:color="auto" w:fill="FFFFFF"/>
        </w:rPr>
        <w:t>. Nếu từ trường là đều và vận tốc ban đầu vuông góc với các đường sức từ thì quỹ đạo chuyển động của điện tích là tròn với lực từ đóng vai trò lực hướng tâm.</w:t>
      </w:r>
    </w:p>
    <w:p w14:paraId="3C2054F4" w14:textId="77777777" w:rsidR="00C738E6" w:rsidRPr="00C738E6" w:rsidRDefault="00C738E6" w:rsidP="00C738E6">
      <w:pPr>
        <w:shd w:val="clear" w:color="auto" w:fill="FFFFFF"/>
        <w:spacing w:line="276" w:lineRule="auto"/>
        <w:jc w:val="both"/>
        <w:rPr>
          <w:rFonts w:eastAsia="MS Gothic"/>
          <w:spacing w:val="3"/>
          <w:shd w:val="clear" w:color="auto" w:fill="FFFFFF"/>
        </w:rPr>
      </w:pPr>
      <w:r w:rsidRPr="00C738E6">
        <w:rPr>
          <w:rFonts w:eastAsia="Calibri"/>
        </w:rPr>
        <w:tab/>
        <w:t xml:space="preserve">Một hạt tích điện có khối lượng </w:t>
      </w:r>
      <w:r w:rsidRPr="00C738E6">
        <w:rPr>
          <w:rFonts w:eastAsia="Calibri"/>
          <w:noProof/>
          <w:position w:val="-10"/>
        </w:rPr>
        <w:object w:dxaOrig="1395" w:dyaOrig="375" w14:anchorId="698953EB">
          <v:shape id="_x0000_i1180" type="#_x0000_t75" style="width:69.75pt;height:18.75pt" o:ole="">
            <v:imagedata r:id="rId152" o:title=""/>
          </v:shape>
          <o:OLEObject Type="Embed" ProgID="Equation.DSMT4" ShapeID="_x0000_i1180" DrawAspect="Content" ObjectID="_1832519665" r:id="rId335"/>
        </w:object>
      </w:r>
      <w:r w:rsidRPr="00C738E6">
        <w:rPr>
          <w:rFonts w:eastAsia="Calibri"/>
        </w:rPr>
        <w:t xml:space="preserve">, điện tích </w:t>
      </w:r>
      <w:r w:rsidRPr="00C738E6">
        <w:rPr>
          <w:rFonts w:eastAsia="Calibri"/>
          <w:noProof/>
          <w:position w:val="-10"/>
        </w:rPr>
        <w:object w:dxaOrig="1155" w:dyaOrig="375" w14:anchorId="54655D4C">
          <v:shape id="_x0000_i1181" type="#_x0000_t75" style="width:57.75pt;height:18.75pt" o:ole="">
            <v:imagedata r:id="rId154" o:title=""/>
          </v:shape>
          <o:OLEObject Type="Embed" ProgID="Equation.DSMT4" ShapeID="_x0000_i1181" DrawAspect="Content" ObjectID="_1832519666" r:id="rId336"/>
        </w:object>
      </w:r>
      <w:r w:rsidRPr="00C738E6">
        <w:rPr>
          <w:rFonts w:eastAsia="Calibri"/>
        </w:rPr>
        <w:t xml:space="preserve"> chuyển động với vận tốc ban đầu </w:t>
      </w:r>
      <w:r w:rsidRPr="00C738E6">
        <w:rPr>
          <w:rFonts w:eastAsia="Calibri"/>
          <w:noProof/>
          <w:position w:val="-12"/>
        </w:rPr>
        <w:object w:dxaOrig="225" w:dyaOrig="375" w14:anchorId="4FB92146">
          <v:shape id="_x0000_i1182" type="#_x0000_t75" style="width:11.25pt;height:18.75pt" o:ole="">
            <v:imagedata r:id="rId156" o:title=""/>
          </v:shape>
          <o:OLEObject Type="Embed" ProgID="Equation.DSMT4" ShapeID="_x0000_i1182" DrawAspect="Content" ObjectID="_1832519667" r:id="rId337"/>
        </w:object>
      </w:r>
      <w:r w:rsidRPr="00C738E6">
        <w:rPr>
          <w:rFonts w:eastAsia="Calibri"/>
        </w:rPr>
        <w:t xml:space="preserve"> (</w:t>
      </w:r>
      <w:r w:rsidRPr="00C738E6">
        <w:rPr>
          <w:rFonts w:eastAsia="Calibri"/>
          <w:noProof/>
          <w:position w:val="-14"/>
        </w:rPr>
        <w:object w:dxaOrig="330" w:dyaOrig="390" w14:anchorId="0C3E4D27">
          <v:shape id="_x0000_i1183" type="#_x0000_t75" style="width:16.5pt;height:19.5pt" o:ole="">
            <v:imagedata r:id="rId158" o:title=""/>
          </v:shape>
          <o:OLEObject Type="Embed" ProgID="Equation.DSMT4" ShapeID="_x0000_i1183" DrawAspect="Content" ObjectID="_1832519668" r:id="rId338"/>
        </w:object>
      </w:r>
      <w:r w:rsidRPr="00C738E6">
        <w:rPr>
          <w:rFonts w:eastAsia="Calibri"/>
        </w:rPr>
        <w:t xml:space="preserve"> = 400</w:t>
      </w:r>
      <w:r w:rsidRPr="00C738E6">
        <w:rPr>
          <w:rFonts w:eastAsia="Calibri"/>
          <w:vertAlign w:val="superscript"/>
        </w:rPr>
        <w:t xml:space="preserve"> </w:t>
      </w:r>
      <w:r w:rsidRPr="00C738E6">
        <w:rPr>
          <w:rFonts w:eastAsia="Calibri"/>
        </w:rPr>
        <w:t xml:space="preserve">m/s) bay vào một vùng có từ trường đều </w:t>
      </w:r>
      <w:r w:rsidRPr="00C738E6">
        <w:rPr>
          <w:rFonts w:eastAsia="Calibri"/>
          <w:i/>
        </w:rPr>
        <w:t>B</w:t>
      </w:r>
      <w:r w:rsidRPr="00C738E6">
        <w:rPr>
          <w:rFonts w:eastAsia="Calibri"/>
        </w:rPr>
        <w:t xml:space="preserve"> giới hạn giữa hai mặt phẳng song song, cách nhau d = 15 cm. </w:t>
      </w:r>
      <w:r w:rsidRPr="00C738E6">
        <w:rPr>
          <w:rFonts w:eastAsia="Calibri"/>
          <w:noProof/>
          <w:position w:val="-12"/>
        </w:rPr>
        <w:object w:dxaOrig="225" w:dyaOrig="375" w14:anchorId="4D229906">
          <v:shape id="_x0000_i1184" type="#_x0000_t75" style="width:11.25pt;height:18.75pt" o:ole="">
            <v:imagedata r:id="rId156" o:title=""/>
          </v:shape>
          <o:OLEObject Type="Embed" ProgID="Equation.DSMT4" ShapeID="_x0000_i1184" DrawAspect="Content" ObjectID="_1832519669" r:id="rId339"/>
        </w:object>
      </w:r>
      <w:r w:rsidRPr="00C738E6">
        <w:rPr>
          <w:rFonts w:eastAsia="Calibri"/>
        </w:rPr>
        <w:t xml:space="preserve"> vuông góc với các đường sức từ và vuông góc với mặt giới hạn </w:t>
      </w:r>
      <w:r w:rsidRPr="00C738E6">
        <w:rPr>
          <w:rFonts w:eastAsia="Calibri"/>
          <w:i/>
        </w:rPr>
        <w:t>(Hình 12).</w:t>
      </w:r>
      <w:r w:rsidRPr="00C738E6">
        <w:rPr>
          <w:rFonts w:eastAsia="MS Gothic"/>
          <w:spacing w:val="3"/>
          <w:shd w:val="clear" w:color="auto" w:fill="FFFFFF"/>
        </w:rPr>
        <w:t xml:space="preserve"> Biết </w:t>
      </w:r>
      <w:r w:rsidRPr="00C738E6">
        <w:rPr>
          <w:rFonts w:eastAsia="MS Gothic"/>
          <w:noProof/>
          <w:spacing w:val="3"/>
          <w:position w:val="-6"/>
          <w:shd w:val="clear" w:color="auto" w:fill="FFFFFF"/>
        </w:rPr>
        <w:object w:dxaOrig="1020" w:dyaOrig="315" w14:anchorId="43555C70">
          <v:shape id="_x0000_i1185" type="#_x0000_t75" style="width:51pt;height:15.75pt" o:ole="">
            <v:imagedata r:id="rId161" o:title=""/>
          </v:shape>
          <o:OLEObject Type="Embed" ProgID="Equation.DSMT4" ShapeID="_x0000_i1185" DrawAspect="Content" ObjectID="_1832519670" r:id="rId340"/>
        </w:object>
      </w:r>
      <w:r w:rsidRPr="00C738E6">
        <w:rPr>
          <w:rFonts w:eastAsia="Calibri"/>
        </w:rPr>
        <w:t xml:space="preserve">, bỏ qua trọng lực, lấy giá trị số </w:t>
      </w:r>
      <w:r w:rsidRPr="00C738E6">
        <w:rPr>
          <w:rFonts w:eastAsia="Calibri"/>
        </w:rPr>
        <w:sym w:font="Symbol" w:char="F070"/>
      </w:r>
      <w:r w:rsidRPr="00C738E6">
        <w:rPr>
          <w:rFonts w:eastAsia="Calibri"/>
        </w:rPr>
        <w:t xml:space="preserve"> = 3,14.</w:t>
      </w:r>
    </w:p>
    <w:p w14:paraId="3F67DA19" w14:textId="77777777" w:rsidR="00C738E6" w:rsidRPr="00C738E6" w:rsidRDefault="00C738E6" w:rsidP="00C738E6">
      <w:pPr>
        <w:spacing w:line="276" w:lineRule="auto"/>
        <w:jc w:val="both"/>
        <w:rPr>
          <w:rFonts w:eastAsia="Calibri"/>
        </w:rPr>
      </w:pPr>
      <w:r w:rsidRPr="00C738E6">
        <w:rPr>
          <w:rFonts w:eastAsia="Calibri"/>
          <w:b/>
          <w:bCs/>
        </w:rPr>
        <w:t>a)</w:t>
      </w:r>
      <w:r w:rsidRPr="00C738E6">
        <w:rPr>
          <w:rFonts w:eastAsia="Calibri"/>
        </w:rPr>
        <w:t xml:space="preserve"> Lực từ tác dụng lên điện tích q khi đi trong từ trường không sinh công.</w:t>
      </w:r>
    </w:p>
    <w:p w14:paraId="0E26D989" w14:textId="77777777" w:rsidR="00C738E6" w:rsidRPr="00C738E6" w:rsidRDefault="00C738E6" w:rsidP="00C738E6">
      <w:pPr>
        <w:spacing w:line="276" w:lineRule="auto"/>
        <w:jc w:val="both"/>
        <w:rPr>
          <w:rFonts w:eastAsia="Calibri"/>
        </w:rPr>
      </w:pPr>
      <w:r w:rsidRPr="00C738E6">
        <w:rPr>
          <w:rFonts w:eastAsia="Calibri"/>
          <w:b/>
          <w:bCs/>
        </w:rPr>
        <w:t>b)</w:t>
      </w:r>
      <w:r w:rsidRPr="00C738E6">
        <w:rPr>
          <w:rFonts w:eastAsia="Calibri"/>
        </w:rPr>
        <w:t xml:space="preserve"> Trong vùng từ trường, bán kính quỹ đạo của điện tích </w:t>
      </w:r>
      <w:r w:rsidRPr="00C738E6">
        <w:rPr>
          <w:rFonts w:eastAsia="Calibri"/>
          <w:i/>
        </w:rPr>
        <w:t>q</w:t>
      </w:r>
      <w:r w:rsidRPr="00C738E6">
        <w:rPr>
          <w:rFonts w:eastAsia="Calibri"/>
        </w:rPr>
        <w:t xml:space="preserve"> là 8,0 cm.  </w:t>
      </w:r>
    </w:p>
    <w:p w14:paraId="03741831" w14:textId="77777777" w:rsidR="00C738E6" w:rsidRPr="00C738E6" w:rsidRDefault="00C738E6" w:rsidP="00C738E6">
      <w:pPr>
        <w:spacing w:line="276" w:lineRule="auto"/>
        <w:jc w:val="both"/>
        <w:rPr>
          <w:rFonts w:eastAsia="Calibri"/>
        </w:rPr>
      </w:pPr>
      <w:r w:rsidRPr="00C738E6">
        <w:rPr>
          <w:rFonts w:eastAsia="Calibri"/>
          <w:b/>
          <w:bCs/>
        </w:rPr>
        <w:t>c)</w:t>
      </w:r>
      <w:r w:rsidRPr="00C738E6">
        <w:rPr>
          <w:rFonts w:eastAsia="Calibri"/>
        </w:rPr>
        <w:t xml:space="preserve"> Thời gian chuyển động của điện tích </w:t>
      </w:r>
      <w:r w:rsidRPr="00C738E6">
        <w:rPr>
          <w:rFonts w:eastAsia="Calibri"/>
          <w:i/>
        </w:rPr>
        <w:t>q</w:t>
      </w:r>
      <w:r w:rsidRPr="00C738E6">
        <w:rPr>
          <w:rFonts w:eastAsia="Calibri"/>
        </w:rPr>
        <w:t xml:space="preserve"> trong từ trường là </w:t>
      </w:r>
      <w:r w:rsidRPr="00C738E6">
        <w:rPr>
          <w:rFonts w:eastAsia="Calibri"/>
          <w:noProof/>
          <w:position w:val="-10"/>
        </w:rPr>
        <w:object w:dxaOrig="1095" w:dyaOrig="375" w14:anchorId="3CC805AF">
          <v:shape id="_x0000_i1186" type="#_x0000_t75" style="width:54.75pt;height:18.75pt" o:ole="">
            <v:imagedata r:id="rId163" o:title=""/>
          </v:shape>
          <o:OLEObject Type="Embed" ProgID="Equation.DSMT4" ShapeID="_x0000_i1186" DrawAspect="Content" ObjectID="_1832519671" r:id="rId341"/>
        </w:object>
      </w:r>
      <w:r w:rsidRPr="00C738E6">
        <w:rPr>
          <w:rFonts w:eastAsia="Calibri"/>
        </w:rPr>
        <w:t xml:space="preserve">  . </w:t>
      </w:r>
    </w:p>
    <w:p w14:paraId="17D0C4DA" w14:textId="77777777" w:rsidR="00C738E6" w:rsidRPr="00C738E6" w:rsidRDefault="00C738E6" w:rsidP="00C738E6">
      <w:pPr>
        <w:spacing w:line="276" w:lineRule="auto"/>
        <w:jc w:val="both"/>
        <w:rPr>
          <w:rFonts w:eastAsia="Calibri"/>
        </w:rPr>
      </w:pPr>
      <w:r w:rsidRPr="00C738E6">
        <w:rPr>
          <w:rFonts w:eastAsia="Calibri"/>
          <w:b/>
        </w:rPr>
        <w:t>d)</w:t>
      </w:r>
      <w:r w:rsidRPr="00C738E6">
        <w:rPr>
          <w:rFonts w:eastAsia="Calibri"/>
        </w:rPr>
        <w:t xml:space="preserve"> Để điều khiển điện tích </w:t>
      </w:r>
      <w:r w:rsidRPr="00C738E6">
        <w:rPr>
          <w:rFonts w:eastAsia="Calibri"/>
          <w:i/>
        </w:rPr>
        <w:t>q</w:t>
      </w:r>
      <w:r w:rsidRPr="00C738E6">
        <w:rPr>
          <w:rFonts w:eastAsia="Calibri"/>
        </w:rPr>
        <w:t xml:space="preserve"> ra khỏi vùng từ trường tại điểm </w:t>
      </w:r>
      <w:r w:rsidRPr="00C738E6">
        <w:rPr>
          <w:rFonts w:eastAsia="Calibri"/>
          <w:i/>
        </w:rPr>
        <w:t>M</w:t>
      </w:r>
      <w:r w:rsidRPr="00C738E6">
        <w:rPr>
          <w:rFonts w:eastAsia="Calibri"/>
        </w:rPr>
        <w:t xml:space="preserve"> cách </w:t>
      </w:r>
      <w:r w:rsidRPr="00C738E6">
        <w:rPr>
          <w:rFonts w:eastAsia="Calibri"/>
          <w:i/>
        </w:rPr>
        <w:t>O</w:t>
      </w:r>
      <w:r w:rsidRPr="00C738E6">
        <w:rPr>
          <w:rFonts w:eastAsia="Calibri"/>
        </w:rPr>
        <w:t xml:space="preserve"> một khoảng </w:t>
      </w:r>
      <w:r w:rsidRPr="00C738E6">
        <w:rPr>
          <w:rFonts w:eastAsia="Calibri"/>
          <w:i/>
        </w:rPr>
        <w:t>OM</w:t>
      </w:r>
      <w:r w:rsidRPr="00C738E6">
        <w:rPr>
          <w:rFonts w:eastAsia="Calibri"/>
        </w:rPr>
        <w:t xml:space="preserve"> = 36 cm, người ta cho </w:t>
      </w:r>
      <w:r w:rsidRPr="00C738E6">
        <w:rPr>
          <w:rFonts w:eastAsia="Calibri"/>
          <w:i/>
        </w:rPr>
        <w:t>q</w:t>
      </w:r>
      <w:r w:rsidRPr="00C738E6">
        <w:rPr>
          <w:rFonts w:eastAsia="Calibri"/>
        </w:rPr>
        <w:t xml:space="preserve"> chuyển động trong từ trường trong thời gian </w:t>
      </w:r>
      <w:r w:rsidRPr="00C738E6">
        <w:rPr>
          <w:rFonts w:eastAsia="Calibri"/>
        </w:rPr>
        <w:sym w:font="Symbol" w:char="F074"/>
      </w:r>
      <w:r w:rsidRPr="00C738E6">
        <w:rPr>
          <w:rFonts w:eastAsia="Calibri"/>
        </w:rPr>
        <w:t xml:space="preserve"> rồi tắt từ trường B. Khi đó </w:t>
      </w:r>
      <w:r w:rsidRPr="00C738E6">
        <w:rPr>
          <w:rFonts w:eastAsia="Calibri"/>
          <w:noProof/>
          <w:position w:val="-10"/>
        </w:rPr>
        <w:object w:dxaOrig="1455" w:dyaOrig="375" w14:anchorId="608EF1F9">
          <v:shape id="_x0000_i1187" type="#_x0000_t75" style="width:72.75pt;height:18.75pt" o:ole="">
            <v:imagedata r:id="rId342" o:title=""/>
          </v:shape>
          <o:OLEObject Type="Embed" ProgID="Equation.DSMT4" ShapeID="_x0000_i1187" DrawAspect="Content" ObjectID="_1832519672" r:id="rId343"/>
        </w:object>
      </w:r>
      <w:r w:rsidRPr="00C738E6">
        <w:rPr>
          <w:rFonts w:eastAsia="Calibri"/>
        </w:rPr>
        <w:t>.</w:t>
      </w:r>
    </w:p>
    <w:p w14:paraId="3F1CA9C0" w14:textId="77777777" w:rsidR="00C738E6" w:rsidRPr="00C738E6" w:rsidRDefault="00C738E6" w:rsidP="00C738E6">
      <w:pPr>
        <w:spacing w:after="160" w:line="276" w:lineRule="auto"/>
        <w:jc w:val="center"/>
        <w:rPr>
          <w:rFonts w:eastAsia="Calibri"/>
          <w:b/>
          <w:color w:val="FF0000"/>
        </w:rPr>
      </w:pPr>
      <w:r w:rsidRPr="00C738E6">
        <w:rPr>
          <w:rFonts w:eastAsia="Calibri"/>
          <w:b/>
          <w:color w:val="FF0000"/>
        </w:rPr>
        <w:t>Hướng dẫn giải</w:t>
      </w:r>
    </w:p>
    <w:p w14:paraId="49A8FA53" w14:textId="77777777" w:rsidR="00C738E6" w:rsidRPr="00C738E6" w:rsidRDefault="00C738E6" w:rsidP="00C738E6">
      <w:pPr>
        <w:spacing w:line="276" w:lineRule="auto"/>
        <w:jc w:val="both"/>
        <w:rPr>
          <w:rFonts w:eastAsia="Calibri"/>
          <w:color w:val="FF0000"/>
        </w:rPr>
      </w:pPr>
      <w:r w:rsidRPr="00C738E6">
        <w:rPr>
          <w:rFonts w:eastAsia="Symbol Tiger Expert"/>
          <w:b/>
          <w:bCs/>
          <w:iCs/>
          <w:color w:val="FF0000"/>
        </w:rPr>
        <w:t>a)</w:t>
      </w:r>
      <w:r w:rsidRPr="00C738E6">
        <w:rPr>
          <w:rFonts w:eastAsia="Symbol Tiger Expert"/>
          <w:bCs/>
          <w:iCs/>
          <w:color w:val="FF0000"/>
        </w:rPr>
        <w:t xml:space="preserve"> </w:t>
      </w:r>
      <w:r w:rsidRPr="00C738E6">
        <w:rPr>
          <w:rFonts w:eastAsia="Calibri"/>
          <w:color w:val="FF0000"/>
        </w:rPr>
        <w:t xml:space="preserve">Lực từ không sinh công vì lực này luôn vuông góc với vận tốc của hạt. </w:t>
      </w:r>
      <w:r w:rsidRPr="00C738E6">
        <w:rPr>
          <w:rFonts w:eastAsia="Calibri"/>
          <w:color w:val="FF0000"/>
        </w:rPr>
        <w:sym w:font="Symbol" w:char="F0AE"/>
      </w:r>
      <w:r w:rsidRPr="00C738E6">
        <w:rPr>
          <w:rFonts w:eastAsia="Calibri"/>
          <w:color w:val="FF0000"/>
        </w:rPr>
        <w:t xml:space="preserve"> </w:t>
      </w:r>
      <w:r w:rsidRPr="00C738E6">
        <w:rPr>
          <w:rFonts w:eastAsia="Calibri"/>
          <w:b/>
          <w:color w:val="FF0000"/>
          <w:u w:val="single"/>
        </w:rPr>
        <w:t>Đúng</w:t>
      </w:r>
      <w:r w:rsidRPr="00C738E6">
        <w:rPr>
          <w:rFonts w:eastAsia="Calibri"/>
          <w:color w:val="FF0000"/>
        </w:rPr>
        <w:t>.</w:t>
      </w:r>
    </w:p>
    <w:p w14:paraId="7298183E" w14:textId="77777777" w:rsidR="00C738E6" w:rsidRPr="00C738E6" w:rsidRDefault="00C738E6" w:rsidP="00C738E6">
      <w:pPr>
        <w:spacing w:line="276" w:lineRule="auto"/>
        <w:rPr>
          <w:rFonts w:eastAsia="Calibri"/>
          <w:color w:val="FF0000"/>
        </w:rPr>
      </w:pPr>
      <w:r w:rsidRPr="00C738E6">
        <w:rPr>
          <w:rFonts w:eastAsia="Calibri"/>
          <w:noProof/>
          <w:sz w:val="28"/>
          <w:szCs w:val="22"/>
        </w:rPr>
        <mc:AlternateContent>
          <mc:Choice Requires="wpg">
            <w:drawing>
              <wp:anchor distT="0" distB="0" distL="114300" distR="114300" simplePos="0" relativeHeight="251707392" behindDoc="0" locked="0" layoutInCell="1" allowOverlap="1" wp14:anchorId="4F9C7C08" wp14:editId="414F276E">
                <wp:simplePos x="0" y="0"/>
                <wp:positionH relativeFrom="column">
                  <wp:posOffset>5083810</wp:posOffset>
                </wp:positionH>
                <wp:positionV relativeFrom="paragraph">
                  <wp:posOffset>116205</wp:posOffset>
                </wp:positionV>
                <wp:extent cx="1090295" cy="1403985"/>
                <wp:effectExtent l="0" t="0" r="14605" b="24765"/>
                <wp:wrapSquare wrapText="bothSides"/>
                <wp:docPr id="332" name="Canvas 398"/>
                <wp:cNvGraphicFramePr/>
                <a:graphic xmlns:a="http://schemas.openxmlformats.org/drawingml/2006/main">
                  <a:graphicData uri="http://schemas.microsoft.com/office/word/2010/wordprocessingGroup">
                    <wpg:wgp>
                      <wpg:cNvGrpSpPr/>
                      <wpg:grpSpPr>
                        <a:xfrm>
                          <a:off x="0" y="0"/>
                          <a:ext cx="6866595" cy="4951095"/>
                          <a:chOff x="0" y="0"/>
                          <a:chExt cx="6866595" cy="4951095"/>
                        </a:xfrm>
                      </wpg:grpSpPr>
                      <wps:wsp>
                        <wps:cNvPr id="333" name="Rectangle 333"/>
                        <wps:cNvSpPr/>
                        <wps:spPr>
                          <a:xfrm>
                            <a:off x="5776300" y="3547110"/>
                            <a:ext cx="1090295" cy="1403985"/>
                          </a:xfrm>
                          <a:prstGeom prst="rect">
                            <a:avLst/>
                          </a:prstGeom>
                        </wps:spPr>
                        <wps:bodyPr/>
                      </wps:wsp>
                      <wpg:grpSp>
                        <wpg:cNvPr id="334" name="Group 334"/>
                        <wpg:cNvGrpSpPr/>
                        <wpg:grpSpPr>
                          <a:xfrm>
                            <a:off x="0" y="0"/>
                            <a:ext cx="1054735" cy="1368425"/>
                            <a:chOff x="0" y="0"/>
                            <a:chExt cx="1645043" cy="2133600"/>
                          </a:xfrm>
                        </wpg:grpSpPr>
                        <wpg:grpSp>
                          <wpg:cNvPr id="335" name="Group 335"/>
                          <wpg:cNvGrpSpPr/>
                          <wpg:grpSpPr>
                            <a:xfrm>
                              <a:off x="39903" y="0"/>
                              <a:ext cx="1605140" cy="2133600"/>
                              <a:chOff x="39903" y="0"/>
                              <a:chExt cx="1605140" cy="2133600"/>
                            </a:xfrm>
                          </wpg:grpSpPr>
                          <wpg:grpSp>
                            <wpg:cNvPr id="336" name="Group 336"/>
                            <wpg:cNvGrpSpPr/>
                            <wpg:grpSpPr>
                              <a:xfrm>
                                <a:off x="39903" y="0"/>
                                <a:ext cx="1605140" cy="2133600"/>
                                <a:chOff x="39903" y="0"/>
                                <a:chExt cx="1605140" cy="2133600"/>
                              </a:xfrm>
                            </wpg:grpSpPr>
                            <wps:wsp>
                              <wps:cNvPr id="337" name="Rectangle 337"/>
                              <wps:cNvSpPr/>
                              <wps:spPr>
                                <a:xfrm>
                                  <a:off x="454418" y="0"/>
                                  <a:ext cx="1190625" cy="213360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38" name="Text Box 2"/>
                              <wps:cNvSpPr txBox="1">
                                <a:spLocks noChangeArrowheads="1"/>
                              </wps:cNvSpPr>
                              <wps:spPr bwMode="auto">
                                <a:xfrm>
                                  <a:off x="89490" y="383212"/>
                                  <a:ext cx="494403" cy="497370"/>
                                </a:xfrm>
                                <a:prstGeom prst="rect">
                                  <a:avLst/>
                                </a:prstGeom>
                                <a:noFill/>
                                <a:ln w="12700" cap="flat" cmpd="sng" algn="ctr">
                                  <a:noFill/>
                                  <a:prstDash val="solid"/>
                                  <a:miter lim="800000"/>
                                  <a:headEnd/>
                                  <a:tailEnd/>
                                </a:ln>
                                <a:effectLst/>
                              </wps:spPr>
                              <wps:txbx>
                                <w:txbxContent>
                                  <w:p w14:paraId="1C2D0D06" w14:textId="77777777" w:rsidR="00C738E6" w:rsidRDefault="00C738E6" w:rsidP="00C738E6">
                                    <w:pPr>
                                      <w:pStyle w:val="NormalWeb"/>
                                      <w:spacing w:before="0" w:beforeAutospacing="0" w:after="0" w:afterAutospacing="0" w:line="276" w:lineRule="auto"/>
                                    </w:pPr>
                                    <w:r>
                                      <w:rPr>
                                        <w:rFonts w:eastAsia="Calibri"/>
                                      </w:rPr>
                                      <w:t>O</w:t>
                                    </w:r>
                                  </w:p>
                                </w:txbxContent>
                              </wps:txbx>
                              <wps:bodyPr rot="0" vert="horz" wrap="square" lIns="91440" tIns="45720" rIns="91440" bIns="45720" anchor="t" anchorCtr="0">
                                <a:noAutofit/>
                              </wps:bodyPr>
                            </wps:wsp>
                            <wps:wsp>
                              <wps:cNvPr id="339" name="Text Box 2"/>
                              <wps:cNvSpPr txBox="1">
                                <a:spLocks noChangeArrowheads="1"/>
                              </wps:cNvSpPr>
                              <wps:spPr bwMode="auto">
                                <a:xfrm>
                                  <a:off x="39903" y="1628537"/>
                                  <a:ext cx="473378" cy="491216"/>
                                </a:xfrm>
                                <a:prstGeom prst="rect">
                                  <a:avLst/>
                                </a:prstGeom>
                                <a:noFill/>
                                <a:ln w="12700" cap="flat" cmpd="sng" algn="ctr">
                                  <a:noFill/>
                                  <a:prstDash val="solid"/>
                                  <a:miter lim="800000"/>
                                  <a:headEnd/>
                                  <a:tailEnd/>
                                </a:ln>
                                <a:effectLst/>
                              </wps:spPr>
                              <wps:txbx>
                                <w:txbxContent>
                                  <w:p w14:paraId="0982802C" w14:textId="77777777" w:rsidR="00C738E6" w:rsidRDefault="00C738E6" w:rsidP="00C738E6">
                                    <w:pPr>
                                      <w:pStyle w:val="NormalWeb"/>
                                      <w:spacing w:before="0" w:beforeAutospacing="0" w:after="0" w:afterAutospacing="0" w:line="276" w:lineRule="auto"/>
                                    </w:pPr>
                                    <w:r>
                                      <w:rPr>
                                        <w:rFonts w:eastAsia="Calibri"/>
                                      </w:rPr>
                                      <w:t>M</w:t>
                                    </w:r>
                                  </w:p>
                                </w:txbxContent>
                              </wps:txbx>
                              <wps:bodyPr rot="0" vert="horz" wrap="square" lIns="91440" tIns="45720" rIns="91440" bIns="45720" anchor="t" anchorCtr="0">
                                <a:noAutofit/>
                              </wps:bodyPr>
                            </wps:wsp>
                            <wps:wsp>
                              <wps:cNvPr id="340" name="Text Box 2"/>
                              <wps:cNvSpPr txBox="1">
                                <a:spLocks noChangeArrowheads="1"/>
                              </wps:cNvSpPr>
                              <wps:spPr bwMode="auto">
                                <a:xfrm>
                                  <a:off x="1129279" y="548987"/>
                                  <a:ext cx="515064" cy="518683"/>
                                </a:xfrm>
                                <a:prstGeom prst="rect">
                                  <a:avLst/>
                                </a:prstGeom>
                                <a:noFill/>
                                <a:ln w="12700" cap="flat" cmpd="sng" algn="ctr">
                                  <a:noFill/>
                                  <a:prstDash val="solid"/>
                                  <a:miter lim="800000"/>
                                  <a:headEnd/>
                                  <a:tailEnd/>
                                </a:ln>
                                <a:effectLst/>
                              </wps:spPr>
                              <wps:txbx>
                                <w:txbxContent>
                                  <w:p w14:paraId="1DA3C644" w14:textId="77777777" w:rsidR="00C738E6" w:rsidRDefault="00D422CB" w:rsidP="00C738E6">
                                    <w:pPr>
                                      <w:pStyle w:val="NormalWeb"/>
                                      <w:spacing w:before="0" w:beforeAutospacing="0" w:after="0" w:afterAutospacing="0" w:line="276" w:lineRule="auto"/>
                                    </w:pPr>
                                    <m:oMathPara>
                                      <m:oMathParaPr>
                                        <m:jc m:val="centerGroup"/>
                                      </m:oMathParaPr>
                                      <m:oMath>
                                        <m:acc>
                                          <m:accPr>
                                            <m:chr m:val="⃗"/>
                                            <m:ctrlPr>
                                              <w:rPr>
                                                <w:rFonts w:ascii="Cambria Math" w:hAnsi="Cambria Math"/>
                                                <w:i/>
                                                <w:iCs/>
                                              </w:rPr>
                                            </m:ctrlPr>
                                          </m:accPr>
                                          <m:e>
                                            <m:r>
                                              <w:rPr>
                                                <w:rFonts w:ascii="Cambria Math" w:eastAsia="Calibri" w:hAnsi="Cambria Math"/>
                                              </w:rPr>
                                              <m:t>B</m:t>
                                            </m:r>
                                          </m:e>
                                        </m:acc>
                                      </m:oMath>
                                    </m:oMathPara>
                                  </w:p>
                                </w:txbxContent>
                              </wps:txbx>
                              <wps:bodyPr rot="0" vert="horz" wrap="square" lIns="91440" tIns="45720" rIns="91440" bIns="45720" anchor="t" anchorCtr="0">
                                <a:noAutofit/>
                              </wps:bodyPr>
                            </wps:wsp>
                            <wps:wsp>
                              <wps:cNvPr id="341" name="Text Box 2"/>
                              <wps:cNvSpPr txBox="1">
                                <a:spLocks noChangeArrowheads="1"/>
                              </wps:cNvSpPr>
                              <wps:spPr bwMode="auto">
                                <a:xfrm>
                                  <a:off x="653783" y="173551"/>
                                  <a:ext cx="575113" cy="598343"/>
                                </a:xfrm>
                                <a:prstGeom prst="rect">
                                  <a:avLst/>
                                </a:prstGeom>
                                <a:solidFill>
                                  <a:sysClr val="window" lastClr="FFFFFF"/>
                                </a:solidFill>
                                <a:ln w="12700" cap="flat" cmpd="sng" algn="ctr">
                                  <a:noFill/>
                                  <a:prstDash val="solid"/>
                                  <a:miter lim="800000"/>
                                  <a:headEnd/>
                                  <a:tailEnd/>
                                </a:ln>
                                <a:effectLst/>
                              </wps:spPr>
                              <wps:txbx>
                                <w:txbxContent>
                                  <w:p w14:paraId="4453DA1A" w14:textId="77777777" w:rsidR="00C738E6" w:rsidRDefault="00D422CB" w:rsidP="00C738E6">
                                    <w:pPr>
                                      <w:pStyle w:val="NormalWeb"/>
                                      <w:spacing w:before="0" w:beforeAutospacing="0" w:after="0" w:afterAutospacing="0" w:line="276" w:lineRule="auto"/>
                                    </w:pPr>
                                    <m:oMathPara>
                                      <m:oMathParaPr>
                                        <m:jc m:val="centerGroup"/>
                                      </m:oMathParaPr>
                                      <m:oMath>
                                        <m:acc>
                                          <m:accPr>
                                            <m:chr m:val="⃗"/>
                                            <m:ctrlPr>
                                              <w:rPr>
                                                <w:rFonts w:ascii="Cambria Math" w:hAnsi="Cambria Math"/>
                                                <w:i/>
                                                <w:iCs/>
                                              </w:rPr>
                                            </m:ctrlPr>
                                          </m:accPr>
                                          <m:e>
                                            <m:sSub>
                                              <m:sSubPr>
                                                <m:ctrlPr>
                                                  <w:rPr>
                                                    <w:rFonts w:ascii="Cambria Math" w:hAnsi="Cambria Math"/>
                                                    <w:i/>
                                                    <w:iCs/>
                                                  </w:rPr>
                                                </m:ctrlPr>
                                              </m:sSubPr>
                                              <m:e>
                                                <m:r>
                                                  <w:rPr>
                                                    <w:rFonts w:ascii="Cambria Math" w:eastAsia="Calibri" w:hAnsi="Cambria Math"/>
                                                  </w:rPr>
                                                  <m:t>v</m:t>
                                                </m:r>
                                              </m:e>
                                              <m:sub>
                                                <m:r>
                                                  <w:rPr>
                                                    <w:rFonts w:ascii="Cambria Math" w:eastAsia="Calibri" w:hAnsi="Cambria Math"/>
                                                  </w:rPr>
                                                  <m:t>0</m:t>
                                                </m:r>
                                              </m:sub>
                                            </m:sSub>
                                          </m:e>
                                        </m:acc>
                                      </m:oMath>
                                    </m:oMathPara>
                                  </w:p>
                                </w:txbxContent>
                              </wps:txbx>
                              <wps:bodyPr rot="0" vert="horz" wrap="square" lIns="91440" tIns="45720" rIns="91440" bIns="45720" anchor="t" anchorCtr="0">
                                <a:noAutofit/>
                              </wps:bodyPr>
                            </wps:wsp>
                            <wps:wsp>
                              <wps:cNvPr id="342" name="Text Box 2"/>
                              <wps:cNvSpPr txBox="1">
                                <a:spLocks noChangeArrowheads="1"/>
                              </wps:cNvSpPr>
                              <wps:spPr bwMode="auto">
                                <a:xfrm>
                                  <a:off x="144172" y="782629"/>
                                  <a:ext cx="497831" cy="589095"/>
                                </a:xfrm>
                                <a:prstGeom prst="rect">
                                  <a:avLst/>
                                </a:prstGeom>
                                <a:noFill/>
                                <a:ln w="12700" cap="flat" cmpd="sng" algn="ctr">
                                  <a:noFill/>
                                  <a:prstDash val="solid"/>
                                  <a:miter lim="800000"/>
                                  <a:headEnd/>
                                  <a:tailEnd/>
                                </a:ln>
                                <a:effectLst/>
                              </wps:spPr>
                              <wps:txbx>
                                <w:txbxContent>
                                  <w:p w14:paraId="21690285" w14:textId="77777777" w:rsidR="00C738E6" w:rsidRDefault="00C738E6" w:rsidP="00C738E6">
                                    <w:pPr>
                                      <w:pStyle w:val="NormalWeb"/>
                                      <w:spacing w:before="0" w:beforeAutospacing="0" w:after="0" w:afterAutospacing="0" w:line="276" w:lineRule="auto"/>
                                    </w:pPr>
                                    <w:r>
                                      <w:rPr>
                                        <w:rFonts w:eastAsia="Calibri"/>
                                      </w:rPr>
                                      <w:t>I</w:t>
                                    </w:r>
                                  </w:p>
                                </w:txbxContent>
                              </wps:txbx>
                              <wps:bodyPr rot="0" vert="horz" wrap="square" lIns="91440" tIns="45720" rIns="91440" bIns="45720" anchor="t" anchorCtr="0">
                                <a:noAutofit/>
                              </wps:bodyPr>
                            </wps:wsp>
                            <wps:wsp>
                              <wps:cNvPr id="343" name="Text Box 2"/>
                              <wps:cNvSpPr txBox="1">
                                <a:spLocks noChangeArrowheads="1"/>
                              </wps:cNvSpPr>
                              <wps:spPr bwMode="auto">
                                <a:xfrm>
                                  <a:off x="730995" y="1042864"/>
                                  <a:ext cx="574422" cy="568211"/>
                                </a:xfrm>
                                <a:prstGeom prst="rect">
                                  <a:avLst/>
                                </a:prstGeom>
                                <a:noFill/>
                                <a:ln w="12700" cap="flat" cmpd="sng" algn="ctr">
                                  <a:noFill/>
                                  <a:prstDash val="solid"/>
                                  <a:miter lim="800000"/>
                                  <a:headEnd/>
                                  <a:tailEnd/>
                                </a:ln>
                                <a:effectLst/>
                              </wps:spPr>
                              <wps:txbx>
                                <w:txbxContent>
                                  <w:p w14:paraId="107EADE6" w14:textId="77777777" w:rsidR="00C738E6" w:rsidRDefault="00C738E6" w:rsidP="00C738E6">
                                    <w:pPr>
                                      <w:pStyle w:val="NormalWeb"/>
                                      <w:spacing w:before="0" w:beforeAutospacing="0" w:after="0" w:afterAutospacing="0" w:line="276" w:lineRule="auto"/>
                                    </w:pPr>
                                    <w:r>
                                      <w:rPr>
                                        <w:rFonts w:eastAsia="Calibri"/>
                                      </w:rPr>
                                      <w:t>A</w:t>
                                    </w:r>
                                  </w:p>
                                </w:txbxContent>
                              </wps:txbx>
                              <wps:bodyPr rot="0" vert="horz" wrap="square" lIns="91440" tIns="45720" rIns="91440" bIns="45720" anchor="t" anchorCtr="0">
                                <a:noAutofit/>
                              </wps:bodyPr>
                            </wps:wsp>
                            <wps:wsp>
                              <wps:cNvPr id="344" name="Text Box 2"/>
                              <wps:cNvSpPr txBox="1">
                                <a:spLocks noChangeArrowheads="1"/>
                              </wps:cNvSpPr>
                              <wps:spPr bwMode="auto">
                                <a:xfrm>
                                  <a:off x="324933" y="914155"/>
                                  <a:ext cx="574422" cy="568211"/>
                                </a:xfrm>
                                <a:prstGeom prst="rect">
                                  <a:avLst/>
                                </a:prstGeom>
                                <a:noFill/>
                                <a:ln w="12700" cap="flat" cmpd="sng" algn="ctr">
                                  <a:noFill/>
                                  <a:prstDash val="solid"/>
                                  <a:miter lim="800000"/>
                                  <a:headEnd/>
                                  <a:tailEnd/>
                                </a:ln>
                                <a:effectLst/>
                              </wps:spPr>
                              <wps:txbx>
                                <w:txbxContent>
                                  <w:p w14:paraId="0B6A8E6C" w14:textId="77777777" w:rsidR="00C738E6" w:rsidRDefault="00C738E6" w:rsidP="00C738E6">
                                    <w:pPr>
                                      <w:pStyle w:val="NormalWeb"/>
                                      <w:spacing w:before="0" w:beforeAutospacing="0" w:after="0" w:afterAutospacing="0" w:line="276" w:lineRule="auto"/>
                                    </w:pPr>
                                    <w:r>
                                      <w:rPr>
                                        <w:rFonts w:eastAsia="Calibri"/>
                                      </w:rPr>
                                      <w:t>α</w:t>
                                    </w:r>
                                  </w:p>
                                </w:txbxContent>
                              </wps:txbx>
                              <wps:bodyPr rot="0" vert="horz" wrap="square" lIns="91440" tIns="45720" rIns="91440" bIns="45720" anchor="t" anchorCtr="0">
                                <a:noAutofit/>
                              </wps:bodyPr>
                            </wps:wsp>
                          </wpg:grpSp>
                          <wps:wsp>
                            <wps:cNvPr id="345" name="Straight Arrow Connector 345"/>
                            <wps:cNvCnPr/>
                            <wps:spPr>
                              <a:xfrm>
                                <a:off x="452061" y="598839"/>
                                <a:ext cx="447675" cy="0"/>
                              </a:xfrm>
                              <a:prstGeom prst="straightConnector1">
                                <a:avLst/>
                              </a:prstGeom>
                              <a:solidFill>
                                <a:sysClr val="window" lastClr="FFFFFF"/>
                              </a:solidFill>
                              <a:ln w="9525" cap="flat" cmpd="sng" algn="ctr">
                                <a:solidFill>
                                  <a:sysClr val="windowText" lastClr="000000"/>
                                </a:solidFill>
                                <a:prstDash val="solid"/>
                                <a:miter lim="800000"/>
                                <a:tailEnd type="stealth"/>
                              </a:ln>
                              <a:effectLst/>
                            </wps:spPr>
                            <wps:bodyPr/>
                          </wps:wsp>
                        </wpg:grpSp>
                        <wps:wsp>
                          <wps:cNvPr id="346" name="Arc 346"/>
                          <wps:cNvSpPr/>
                          <wps:spPr>
                            <a:xfrm>
                              <a:off x="0" y="603359"/>
                              <a:ext cx="914400" cy="827405"/>
                            </a:xfrm>
                            <a:prstGeom prst="arc">
                              <a:avLst>
                                <a:gd name="adj1" fmla="val 16200000"/>
                                <a:gd name="adj2" fmla="val 5459974"/>
                              </a:avLst>
                            </a:prstGeom>
                            <a:no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47" name="Straight Connector 347"/>
                          <wps:cNvCnPr/>
                          <wps:spPr>
                            <a:xfrm flipH="1">
                              <a:off x="457831" y="1186435"/>
                              <a:ext cx="415870" cy="671032"/>
                            </a:xfrm>
                            <a:prstGeom prst="line">
                              <a:avLst/>
                            </a:prstGeom>
                            <a:solidFill>
                              <a:sysClr val="window" lastClr="FFFFFF"/>
                            </a:solidFill>
                            <a:ln w="12700" cap="flat" cmpd="sng" algn="ctr">
                              <a:solidFill>
                                <a:sysClr val="windowText" lastClr="000000"/>
                              </a:solidFill>
                              <a:prstDash val="solid"/>
                              <a:miter lim="800000"/>
                            </a:ln>
                            <a:effectLst/>
                          </wps:spPr>
                          <wps:bodyPr/>
                        </wps:wsp>
                        <wps:wsp>
                          <wps:cNvPr id="348" name="Straight Connector 348"/>
                          <wps:cNvCnPr/>
                          <wps:spPr>
                            <a:xfrm flipH="1" flipV="1">
                              <a:off x="447379" y="989513"/>
                              <a:ext cx="414441" cy="196923"/>
                            </a:xfrm>
                            <a:prstGeom prst="line">
                              <a:avLst/>
                            </a:prstGeom>
                            <a:solidFill>
                              <a:sysClr val="window" lastClr="FFFFFF"/>
                            </a:solidFill>
                            <a:ln w="12700" cap="flat" cmpd="sng" algn="ctr">
                              <a:solidFill>
                                <a:sysClr val="windowText" lastClr="000000"/>
                              </a:solidFill>
                              <a:prstDash val="solid"/>
                              <a:miter lim="800000"/>
                            </a:ln>
                            <a:effectLst/>
                          </wps:spPr>
                          <wps:bodyPr/>
                        </wps:wsp>
                      </wpg:grpSp>
                      <wps:wsp>
                        <wps:cNvPr id="349" name="Flowchart: Summing Junction 349"/>
                        <wps:cNvSpPr/>
                        <wps:spPr>
                          <a:xfrm>
                            <a:off x="811530" y="632460"/>
                            <a:ext cx="110490" cy="110490"/>
                          </a:xfrm>
                          <a:prstGeom prst="flowChartSummingJunction">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_x0000_s1671" style="position:absolute;margin-left:400.3pt;margin-top:9.15pt;width:85.85pt;height:110.55pt;z-index:251707392;mso-position-horizontal-relative:text;mso-position-vertical-relative:text" coordsize="68665,495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">
                <v:rect id="Rectangle 333" o:spid="_x0000_s1672" style="position:absolute;left:57763;top:35471;width:10902;height:140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ihOcUA&#10;AADcAAAADwAAAGRycy9kb3ducmV2LnhtbESP3WrCQBSE7wu+w3KE3hTd2ECR6CoiiKEUpPHn+pA9&#10;JsHs2Zhdk/Ttu4WCl8PMfMMs14OpRUetqywrmE0jEMS51RUXCk7H3WQOwnlkjbVlUvBDDtar0csS&#10;E217/qYu84UIEHYJKii9bxIpXV6SQTe1DXHwrrY16INsC6lb7APc1PI9ij6kwYrDQokNbUvKb9nD&#10;KOjzQ3c5fu3l4e2SWr6n9212/lTqdTxsFiA8Df4Z/m+nWkEcx/B3Jhw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CKE5xQAAANwAAAAPAAAAAAAAAAAAAAAAAJgCAABkcnMv&#10;ZG93bnJldi54bWxQSwUGAAAAAAQABAD1AAAAigMAAAAA&#10;" filled="f" stroked="f"/>
                <v:group id="Group 334" o:spid="_x0000_s1673" style="position:absolute;width:10547;height:13684" coordsize="16450,213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1c4A8UAAADcAAAADwAAAGRycy9kb3ducmV2LnhtbESPT2vCQBTE7wW/w/KE&#10;3uomphWJriKipQcR/APi7ZF9JsHs25Bdk/jtuwWhx2FmfsPMl72pREuNKy0riEcRCOLM6pJzBefT&#10;9mMKwnlkjZVlUvAkB8vF4G2OqbYdH6g9+lwECLsUFRTe16mULivIoBvZmjh4N9sY9EE2udQNdgFu&#10;KjmOook0WHJYKLCmdUHZ/fgwCr477FZJvGl399v6eT197S+7mJR6H/arGQhPvf8Pv9o/WkGSfML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dXOAPFAAAA3AAA&#10;AA8AAAAAAAAAAAAAAAAAqgIAAGRycy9kb3ducmV2LnhtbFBLBQYAAAAABAAEAPoAAACcAwAAAAA=&#10;">
                  <v:group id="Group 335" o:spid="_x0000_s1674" style="position:absolute;left:399;width:16051;height:21336" coordorigin="399" coordsize="16051,213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gbnZjFAAAA3AAA&#10;AA8AAAAAAAAAAAAAAAAAqgIAAGRycy9kb3ducmV2LnhtbFBLBQYAAAAABAAEAPoAAACcAwAAAAA=&#10;">
                    <v:group id="Group 336" o:spid="_x0000_s1675" style="position:absolute;left:399;width:16051;height:21336" coordorigin="399" coordsize="16051,213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MkD78QAAADcAAAADwAAAGRycy9kb3ducmV2LnhtbESPQYvCMBSE7wv+h/AE&#10;b2tay4pUo4ioeJCFVUG8PZpnW2xeShPb+u/NwsIeh5n5hlmselOJlhpXWlYQjyMQxJnVJecKLufd&#10;5wyE88gaK8uk4EUOVsvBxwJTbTv+ofbkcxEg7FJUUHhfp1K6rCCDbmxr4uDdbWPQB9nkUjfYBbip&#10;5CSKptJgyWGhwJo2BWWP09Mo2HfYrZN42x4f983rdv76vh5jUmo07NdzEJ56/x/+ax+0giSZwu+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MkD78QAAADcAAAA&#10;DwAAAAAAAAAAAAAAAACqAgAAZHJzL2Rvd25yZXYueG1sUEsFBgAAAAAEAAQA+gAAAJsDAAAAAA==&#10;">
                      <v:rect id="Rectangle 337" o:spid="_x0000_s1676" style="position:absolute;left:4544;width:11906;height:2133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5W9cQA&#10;AADcAAAADwAAAGRycy9kb3ducmV2LnhtbESPQWvCQBSE74X+h+UVvNVNK9gas0opCFLowWg9P7LP&#10;bEj2bciuceuv7wpCj8PMfMMU62g7MdLgG8cKXqYZCOLK6YZrBYf95vkdhA/IGjvHpOCXPKxXjw8F&#10;5tpdeEdjGWqRIOxzVGBC6HMpfWXIop+6njh5JzdYDEkOtdQDXhLcdvI1y+bSYsNpwWBPn4aqtjxb&#10;BV/+eh4r7b+jiWa7+Dlm15JbpSZP8WMJIlAM/+F7e6sVzGZvcDuTjoB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6OVvXEAAAA3AAAAA8AAAAAAAAAAAAAAAAAmAIAAGRycy9k&#10;b3ducmV2LnhtbFBLBQYAAAAABAAEAPUAAACJAwAAAAA=&#10;" fillcolor="window" strokecolor="windowText" strokeweight="1pt"/>
                      <v:shape id="Text Box 2" o:spid="_x0000_s1677" type="#_x0000_t202" style="position:absolute;left:894;top:3832;width:4944;height:49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JdzcQA&#10;AADcAAAADwAAAGRycy9kb3ducmV2LnhtbESPwW7CMAyG75N4h8hI3EYKldAoBASTJsGBw9i4m8a0&#10;FY1TmlC6PT0+TNrR+v1//rxc965WHbWh8mxgMk5AEefeVlwY+P76eH0DFSKyxdozGfihAOvV4GWJ&#10;mfUP/qTuGAslEA4ZGihjbDKtQ16SwzD2DbFkF986jDK2hbYtPgTuaj1Nkpl2WLFcKLGh95Ly6/Hu&#10;RKM7ndN53PgQDpfpdv+Lh/P1Zsxo2G8WoCL18X/5r72zBtJUbOUZIYBeP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LCXc3EAAAA3AAAAA8AAAAAAAAAAAAAAAAAmAIAAGRycy9k&#10;b3ducmV2LnhtbFBLBQYAAAAABAAEAPUAAACJAwAAAAA=&#10;" filled="f" stroked="f" strokeweight="1pt">
                        <v:textbox>
                          <w:txbxContent>
                            <w:p w14:paraId="1C2D0D06" w14:textId="77777777" w:rsidR="00C738E6" w:rsidRDefault="00C738E6" w:rsidP="00C738E6">
                              <w:pPr>
                                <w:pStyle w:val="NormalWeb"/>
                                <w:spacing w:before="0" w:beforeAutospacing="0" w:after="0" w:afterAutospacing="0" w:line="276" w:lineRule="auto"/>
                              </w:pPr>
                              <w:r>
                                <w:rPr>
                                  <w:rFonts w:eastAsia="Calibri"/>
                                </w:rPr>
                                <w:t>O</w:t>
                              </w:r>
                            </w:p>
                          </w:txbxContent>
                        </v:textbox>
                      </v:shape>
                      <v:shape id="Text Box 2" o:spid="_x0000_s1678" type="#_x0000_t202" style="position:absolute;left:399;top:16285;width:4733;height:49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74VsQA&#10;AADcAAAADwAAAGRycy9kb3ducmV2LnhtbESPQYvCMBCF7wv+hzCCN021ILYaRQXBPXhYd72PzdgW&#10;m0ltYu366zeCsMfHm/e9eYtVZyrRUuNKywrGowgEcWZ1ybmCn+/dcAbCeWSNlWVS8EsOVsvexwJT&#10;bR/8Re3R5yJA2KWooPC+TqV0WUEG3cjWxMG72MagD7LJpW7wEeCmkpMomkqDJYeGAmvaFpRdj3cT&#10;3mhP5zjxa+vc4TLZfD7xcL7elBr0u/UchKfO/x+/03utII4TeI0JBJD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2O+FbEAAAA3AAAAA8AAAAAAAAAAAAAAAAAmAIAAGRycy9k&#10;b3ducmV2LnhtbFBLBQYAAAAABAAEAPUAAACJAwAAAAA=&#10;" filled="f" stroked="f" strokeweight="1pt">
                        <v:textbox>
                          <w:txbxContent>
                            <w:p w14:paraId="0982802C" w14:textId="77777777" w:rsidR="00C738E6" w:rsidRDefault="00C738E6" w:rsidP="00C738E6">
                              <w:pPr>
                                <w:pStyle w:val="NormalWeb"/>
                                <w:spacing w:before="0" w:beforeAutospacing="0" w:after="0" w:afterAutospacing="0" w:line="276" w:lineRule="auto"/>
                              </w:pPr>
                              <w:r>
                                <w:rPr>
                                  <w:rFonts w:eastAsia="Calibri"/>
                                </w:rPr>
                                <w:t>M</w:t>
                              </w:r>
                            </w:p>
                          </w:txbxContent>
                        </v:textbox>
                      </v:shape>
                      <v:shape id="Text Box 2" o:spid="_x0000_s1679" type="#_x0000_t202" style="position:absolute;left:11292;top:5489;width:5151;height:5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IitsUA&#10;AADcAAAADwAAAGRycy9kb3ducmV2LnhtbESPTW/CMAyG75P4D5GRdhspME1QCIhNQhoHDuPjbhrT&#10;VjROaUIp+/XzYRJH6/X7+PF82blKtdSE0rOB4SABRZx5W3Ju4LBfv01AhYhssfJMBh4UYLnovcwx&#10;tf7OP9TuYq4EwiFFA0WMdap1yApyGAa+Jpbs7BuHUcYm17bBu8BdpUdJ8qEdliwXCqzpq6Dssrs5&#10;0WiPp/E0rnwI2/Poc/OL29Plasxrv1vNQEXq4nP5v/1tDYzfRV+eEQLo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siK2xQAAANwAAAAPAAAAAAAAAAAAAAAAAJgCAABkcnMv&#10;ZG93bnJldi54bWxQSwUGAAAAAAQABAD1AAAAigMAAAAA&#10;" filled="f" stroked="f" strokeweight="1pt">
                        <v:textbox>
                          <w:txbxContent>
                            <w:p w14:paraId="1DA3C644" w14:textId="77777777" w:rsidR="00C738E6" w:rsidRDefault="00C738E6" w:rsidP="00C738E6">
                              <w:pPr>
                                <w:pStyle w:val="NormalWeb"/>
                                <w:spacing w:before="0" w:beforeAutospacing="0" w:after="0" w:afterAutospacing="0" w:line="276" w:lineRule="auto"/>
                              </w:pPr>
                              <m:oMathPara>
                                <m:oMathParaPr>
                                  <m:jc m:val="centerGroup"/>
                                </m:oMathParaPr>
                                <m:oMath>
                                  <m:acc>
                                    <m:accPr>
                                      <m:chr m:val="⃗"/>
                                      <m:ctrlPr>
                                        <w:rPr>
                                          <w:rFonts w:ascii="Cambria Math" w:hAnsi="Cambria Math"/>
                                          <w:i/>
                                          <w:iCs/>
                                        </w:rPr>
                                      </m:ctrlPr>
                                    </m:accPr>
                                    <m:e>
                                      <m:r>
                                        <w:rPr>
                                          <w:rFonts w:ascii="Cambria Math" w:eastAsia="Calibri" w:hAnsi="Cambria Math"/>
                                        </w:rPr>
                                        <m:t>B</m:t>
                                      </m:r>
                                    </m:e>
                                  </m:acc>
                                </m:oMath>
                              </m:oMathPara>
                            </w:p>
                          </w:txbxContent>
                        </v:textbox>
                      </v:shape>
                      <v:shape id="Text Box 2" o:spid="_x0000_s1680" type="#_x0000_t202" style="position:absolute;left:6537;top:1735;width:5751;height:59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I8NsMA&#10;AADcAAAADwAAAGRycy9kb3ducmV2LnhtbESPUWvCMBSF3wf+h3AHe5upVkSqUYawzTe19gdcmrum&#10;LLkpTar13xthsMfDOec7nM1udFZcqQ+tZwWzaQaCuPa65UZBdfl8X4EIEVmj9UwK7hRgt528bLDQ&#10;/sZnupaxEQnCoUAFJsaukDLUhhyGqe+Ik/fje4cxyb6Rusdbgjsr51m2lA5bTgsGO9obqn/LwSlY&#10;3htjTeXnp2o4ZnpY5F+5/Vbq7XX8WIOINMb/8F/7oBXkixk8z6QjI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bI8NsMAAADcAAAADwAAAAAAAAAAAAAAAACYAgAAZHJzL2Rv&#10;d25yZXYueG1sUEsFBgAAAAAEAAQA9QAAAIgDAAAAAA==&#10;" fillcolor="window" stroked="f" strokeweight="1pt">
                        <v:textbox>
                          <w:txbxContent>
                            <w:p w14:paraId="4453DA1A" w14:textId="77777777" w:rsidR="00C738E6" w:rsidRDefault="00C738E6" w:rsidP="00C738E6">
                              <w:pPr>
                                <w:pStyle w:val="NormalWeb"/>
                                <w:spacing w:before="0" w:beforeAutospacing="0" w:after="0" w:afterAutospacing="0" w:line="276" w:lineRule="auto"/>
                              </w:pPr>
                              <m:oMathPara>
                                <m:oMathParaPr>
                                  <m:jc m:val="centerGroup"/>
                                </m:oMathParaPr>
                                <m:oMath>
                                  <m:acc>
                                    <m:accPr>
                                      <m:chr m:val="⃗"/>
                                      <m:ctrlPr>
                                        <w:rPr>
                                          <w:rFonts w:ascii="Cambria Math" w:hAnsi="Cambria Math"/>
                                          <w:i/>
                                          <w:iCs/>
                                        </w:rPr>
                                      </m:ctrlPr>
                                    </m:accPr>
                                    <m:e>
                                      <m:sSub>
                                        <m:sSubPr>
                                          <m:ctrlPr>
                                            <w:rPr>
                                              <w:rFonts w:ascii="Cambria Math" w:hAnsi="Cambria Math"/>
                                              <w:i/>
                                              <w:iCs/>
                                            </w:rPr>
                                          </m:ctrlPr>
                                        </m:sSubPr>
                                        <m:e>
                                          <m:r>
                                            <w:rPr>
                                              <w:rFonts w:ascii="Cambria Math" w:eastAsia="Calibri" w:hAnsi="Cambria Math"/>
                                            </w:rPr>
                                            <m:t>v</m:t>
                                          </m:r>
                                        </m:e>
                                        <m:sub>
                                          <m:r>
                                            <w:rPr>
                                              <w:rFonts w:ascii="Cambria Math" w:eastAsia="Calibri" w:hAnsi="Cambria Math"/>
                                            </w:rPr>
                                            <m:t>0</m:t>
                                          </m:r>
                                        </m:sub>
                                      </m:sSub>
                                    </m:e>
                                  </m:acc>
                                </m:oMath>
                              </m:oMathPara>
                            </w:p>
                          </w:txbxContent>
                        </v:textbox>
                      </v:shape>
                      <v:shape id="Text Box 2" o:spid="_x0000_s1681" type="#_x0000_t202" style="position:absolute;left:1441;top:7826;width:4979;height:58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wZWsQA&#10;AADcAAAADwAAAGRycy9kb3ducmV2LnhtbESPQYvCMBCF74L/IYzgTdOtIm7XKCoIevCwrnsfm7Et&#10;NpPaxFr99WZB2OPjzfvevNmiNaVoqHaFZQUfwwgEcWp1wZmC489mMAXhPLLG0jIpeJCDxbzbmWGi&#10;7Z2/qTn4TAQIuwQV5N5XiZQuzcmgG9qKOHhnWxv0QdaZ1DXeA9yUMo6iiTRYcGjIsaJ1TunlcDPh&#10;jeb3NPr0S+vc/hyvdk/cny5Xpfq9dvkFwlPr/4/f6a1WMBrH8DcmEEDO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ssGVrEAAAA3AAAAA8AAAAAAAAAAAAAAAAAmAIAAGRycy9k&#10;b3ducmV2LnhtbFBLBQYAAAAABAAEAPUAAACJAwAAAAA=&#10;" filled="f" stroked="f" strokeweight="1pt">
                        <v:textbox>
                          <w:txbxContent>
                            <w:p w14:paraId="21690285" w14:textId="77777777" w:rsidR="00C738E6" w:rsidRDefault="00C738E6" w:rsidP="00C738E6">
                              <w:pPr>
                                <w:pStyle w:val="NormalWeb"/>
                                <w:spacing w:before="0" w:beforeAutospacing="0" w:after="0" w:afterAutospacing="0" w:line="276" w:lineRule="auto"/>
                              </w:pPr>
                              <w:r>
                                <w:rPr>
                                  <w:rFonts w:eastAsia="Calibri"/>
                                </w:rPr>
                                <w:t>I</w:t>
                              </w:r>
                            </w:p>
                          </w:txbxContent>
                        </v:textbox>
                      </v:shape>
                      <v:shape id="Text Box 2" o:spid="_x0000_s1682" type="#_x0000_t202" style="position:absolute;left:7309;top:10428;width:5745;height:56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C8wcUA&#10;AADcAAAADwAAAGRycy9kb3ducmV2LnhtbESPQWvCQBCF74X+h2UK3uqmRkqbuhEVBD3k0LS9j9kx&#10;CcnOxuwao7/eLRR6fLx535u3WI6mFQP1rras4GUagSAurK65VPD9tX1+A+E8ssbWMim4koNl+viw&#10;wETbC3/SkPtSBAi7BBVU3neJlK6oyKCb2o44eEfbG/RB9qXUPV4C3LRyFkWv0mDNoaHCjjYVFU1+&#10;NuGN4ecQv/uVdS47ztb7G2aH5qTU5GlcfYDwNPr/47/0TiuI5zH8jgkEkO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YLzBxQAAANwAAAAPAAAAAAAAAAAAAAAAAJgCAABkcnMv&#10;ZG93bnJldi54bWxQSwUGAAAAAAQABAD1AAAAigMAAAAA&#10;" filled="f" stroked="f" strokeweight="1pt">
                        <v:textbox>
                          <w:txbxContent>
                            <w:p w14:paraId="107EADE6" w14:textId="77777777" w:rsidR="00C738E6" w:rsidRDefault="00C738E6" w:rsidP="00C738E6">
                              <w:pPr>
                                <w:pStyle w:val="NormalWeb"/>
                                <w:spacing w:before="0" w:beforeAutospacing="0" w:after="0" w:afterAutospacing="0" w:line="276" w:lineRule="auto"/>
                              </w:pPr>
                              <w:r>
                                <w:rPr>
                                  <w:rFonts w:eastAsia="Calibri"/>
                                </w:rPr>
                                <w:t>A</w:t>
                              </w:r>
                            </w:p>
                          </w:txbxContent>
                        </v:textbox>
                      </v:shape>
                      <v:shape id="Text Box 2" o:spid="_x0000_s1683" type="#_x0000_t202" style="position:absolute;left:3249;top:9141;width:5744;height:56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kktcUA&#10;AADcAAAADwAAAGRycy9kb3ducmV2LnhtbESPQWvCQBCF70L/wzKF3nRTE8SmrqKCUA85VNv7mB2T&#10;YHY2za5J7K/vFgSPjzfve/MWq8HUoqPWVZYVvE4iEMS51RUXCr6Ou/EchPPIGmvLpOBGDlbLp9EC&#10;U217/qTu4AsRIOxSVFB636RSurwkg25iG+LgnW1r0AfZFlK32Ae4qeU0imbSYMWhocSGtiXll8PV&#10;hDe671P85tfWuew83ex/MTtdfpR6eR7W7yA8Df5xfE9/aAVxksD/mEAAu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iSS1xQAAANwAAAAPAAAAAAAAAAAAAAAAAJgCAABkcnMv&#10;ZG93bnJldi54bWxQSwUGAAAAAAQABAD1AAAAigMAAAAA&#10;" filled="f" stroked="f" strokeweight="1pt">
                        <v:textbox>
                          <w:txbxContent>
                            <w:p w14:paraId="0B6A8E6C" w14:textId="77777777" w:rsidR="00C738E6" w:rsidRDefault="00C738E6" w:rsidP="00C738E6">
                              <w:pPr>
                                <w:pStyle w:val="NormalWeb"/>
                                <w:spacing w:before="0" w:beforeAutospacing="0" w:after="0" w:afterAutospacing="0" w:line="276" w:lineRule="auto"/>
                              </w:pPr>
                              <w:r>
                                <w:rPr>
                                  <w:rFonts w:eastAsia="Calibri"/>
                                </w:rPr>
                                <w:t>α</w:t>
                              </w:r>
                            </w:p>
                          </w:txbxContent>
                        </v:textbox>
                      </v:shape>
                    </v:group>
                    <v:shape id="Straight Arrow Connector 345" o:spid="_x0000_s1684" type="#_x0000_t32" style="position:absolute;left:4520;top:5988;width:447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G8M8UAAADcAAAADwAAAGRycy9kb3ducmV2LnhtbESPQWvCQBSE74L/YXmCN7Op2lBiVilF&#10;QRAjtT20t2f2NQlm34bsqvHfd4VCj8PMfMNkq9404kqdqy0reIpiEMSF1TWXCj4/NpMXEM4ja2ws&#10;k4I7OVgth4MMU21v/E7Xoy9FgLBLUUHlfZtK6YqKDLrItsTB+7GdQR9kV0rd4S3ATSOncZxIgzWH&#10;hQpbequoOB8vRgGuv06H+6H9Pl9KTjDf7XOttVLjUf+6AOGp9//hv/ZWK5jNn+FxJhwBuf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MG8M8UAAADcAAAADwAAAAAAAAAA&#10;AAAAAAChAgAAZHJzL2Rvd25yZXYueG1sUEsFBgAAAAAEAAQA+QAAAJMDAAAAAA==&#10;" filled="t" fillcolor="window" strokecolor="windowText">
                      <v:stroke endarrow="classic" joinstyle="miter"/>
                    </v:shape>
                  </v:group>
                  <v:shape id="Arc 346" o:spid="_x0000_s1685" style="position:absolute;top:6033;width:9144;height:8274;visibility:visible;mso-wrap-style:square;v-text-anchor:middle" coordsize="914400,8274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pE3MQA&#10;AADcAAAADwAAAGRycy9kb3ducmV2LnhtbESPS4vCQBCE7wv+h6EFb+vEB7JknYgILnpRNnrJrcl0&#10;HpjpCZlZE/+9Iwh7LKrqK2q9GUwj7tS52rKC2TQCQZxbXXOp4HrZf36BcB5ZY2OZFDzIwSYZfawx&#10;1rbnX7qnvhQBwi5GBZX3bSylyysy6Ka2JQ5eYTuDPsiulLrDPsBNI+dRtJIGaw4LFba0qyi/pX9G&#10;QVFn8/Z6M5cz96ef/LDMjkfOlJqMh+03CE+D/w+/2wetYLFcwetMOAIye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4aRNzEAAAA3AAAAA8AAAAAAAAAAAAAAAAAmAIAAGRycy9k&#10;b3ducmV2LnhtbFBLBQYAAAAABAAEAPUAAACJAwAAAAA=&#10;" path="m457200,nsc614312,,760418,72995,844118,193306v95317,137009,93554,311738,-4512,447150c753713,759059,606673,829593,449983,827355r7217,-413652l457200,xem457200,nfc614312,,760418,72995,844118,193306v95317,137009,93554,311738,-4512,447150c753713,759059,606673,829593,449983,827355e" filled="f" strokecolor="windowText" strokeweight="1pt">
                    <v:stroke joinstyle="miter"/>
                    <v:path arrowok="t" o:connecttype="custom" o:connectlocs="457200,0;844118,193306;839606,640456;449983,827355" o:connectangles="0,0,0,0"/>
                  </v:shape>
                  <v:line id="Straight Connector 347" o:spid="_x0000_s1686" style="position:absolute;flip:x;visibility:visible;mso-wrap-style:square" from="4578,11864" to="8737,18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Nv48cAAADcAAAADwAAAGRycy9kb3ducmV2LnhtbESPT0sDMRTE74LfITzBm83Wil3WpkVb&#10;hJ603f6xx8fmNbu4eVmS2G6/vRGEHoeZ+Q0zmfW2FSfyoXGsYDjIQBBXTjdsFGw37w85iBCRNbaO&#10;ScGFAsymtzcTLLQ785pOZTQiQTgUqKCOsSukDFVNFsPAdcTJOzpvMSbpjdQezwluW/mYZc/SYsNp&#10;ocaO5jVV3+WPVeBXH3m+W+Sfhzdz2Jt1W37Nlxel7u/61xcQkfp4Df+3l1rB6GkMf2fSEZDT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42/jxwAAANwAAAAPAAAAAAAA&#10;AAAAAAAAAKECAABkcnMvZG93bnJldi54bWxQSwUGAAAAAAQABAD5AAAAlQMAAAAA&#10;" filled="t" fillcolor="window" strokecolor="windowText" strokeweight="1pt">
                    <v:stroke joinstyle="miter"/>
                  </v:line>
                  <v:line id="Straight Connector 348" o:spid="_x0000_s1687" style="position:absolute;flip:x y;visibility:visible;mso-wrap-style:square" from="4473,9895" to="8618,11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kgCsMAAADcAAAADwAAAGRycy9kb3ducmV2LnhtbERPXUsCQRR9F/wPwxV6y1krpDZHMTUI&#10;IqpVgt5uO9fdxZk7y85Vt3/fPAQ+Hs73bNF7p07UxSawgck4A0VcBttwZWC3fb6+BxUF2aILTAZ+&#10;KcJiPhzMMLfhzJ90KqRSKYRjjgZqkTbXOpY1eYzj0BInbh86j5JgV2nb4TmFe6dvsmyqPTacGmps&#10;aVVTeSiO3sDbB02Lr4efYv2uw/dGgpPXJ2fM1ahfPoIS6uUi/ne/WAO3d2ltOpOOgJ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p5IArDAAAA3AAAAA8AAAAAAAAAAAAA&#10;AAAAoQIAAGRycy9kb3ducmV2LnhtbFBLBQYAAAAABAAEAPkAAACRAwAAAAA=&#10;" filled="t" fillcolor="window" strokecolor="windowText" strokeweight="1pt">
                    <v:stroke joinstyle="miter"/>
                  </v:line>
                </v:group>
                <v:shape id="Flowchart: Summing Junction 349" o:spid="_x0000_s1688" type="#_x0000_t123" style="position:absolute;left:8115;top:6324;width:1105;height:11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GG6MYA&#10;AADcAAAADwAAAGRycy9kb3ducmV2LnhtbESPQWvCQBSE74X+h+UVehHdtJFSo2soQkSKSBv1/sg+&#10;k2D2bcyuJv333YLQ4zAz3zCLdDCNuFHnassKXiYRCOLC6ppLBYd9Nn4H4TyyxsYyKfghB+ny8WGB&#10;ibY9f9Mt96UIEHYJKqi8bxMpXVGRQTexLXHwTrYz6IPsSqk77APcNPI1it6kwZrDQoUtrSoqzvnV&#10;KBhdTod883VsdtmnHE3XrdbbWCv1/DR8zEF4Gvx/+N7eaAXxdAZ/Z8IR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DGG6MYAAADcAAAADwAAAAAAAAAAAAAAAACYAgAAZHJz&#10;L2Rvd25yZXYueG1sUEsFBgAAAAAEAAQA9QAAAIsDAAAAAA==&#10;" fillcolor="window" strokecolor="windowText" strokeweight="1pt">
                  <v:stroke joinstyle="miter"/>
                </v:shape>
                <w10:wrap type="square"/>
              </v:group>
            </w:pict>
          </mc:Fallback>
        </mc:AlternateContent>
      </w:r>
      <w:r w:rsidRPr="00C738E6">
        <w:rPr>
          <w:rFonts w:eastAsia="Calibri"/>
          <w:b/>
          <w:noProof/>
          <w:color w:val="FF0000"/>
        </w:rPr>
        <w:t>b</w:t>
      </w:r>
      <w:r w:rsidRPr="00C738E6">
        <w:rPr>
          <w:rFonts w:eastAsia="Calibri"/>
          <w:b/>
          <w:noProof/>
          <w:color w:val="FF0000"/>
          <w:lang w:val="vi-VN"/>
        </w:rPr>
        <w:t>)</w:t>
      </w:r>
      <w:r w:rsidRPr="00C738E6">
        <w:rPr>
          <w:rFonts w:eastAsia="Calibri"/>
          <w:noProof/>
          <w:color w:val="FF0000"/>
          <w:lang w:val="vi-VN"/>
        </w:rPr>
        <w:t xml:space="preserve"> </w:t>
      </w:r>
      <w:r w:rsidRPr="00C738E6">
        <w:rPr>
          <w:rFonts w:eastAsia="Calibri"/>
          <w:noProof/>
          <w:color w:val="FF0000"/>
        </w:rPr>
        <w:t>L</w:t>
      </w:r>
      <w:r w:rsidRPr="00C738E6">
        <w:rPr>
          <w:rFonts w:eastAsia="Calibri"/>
          <w:color w:val="FF0000"/>
        </w:rPr>
        <w:t xml:space="preserve">ực Lorenxơ đóng vai trò là lực hướng tâm nên: </w:t>
      </w:r>
    </w:p>
    <w:p w14:paraId="4FE6F769" w14:textId="77777777" w:rsidR="00C738E6" w:rsidRPr="00C738E6" w:rsidRDefault="00C738E6" w:rsidP="00C738E6">
      <w:pPr>
        <w:spacing w:line="276" w:lineRule="auto"/>
        <w:rPr>
          <w:rFonts w:eastAsia="Calibri"/>
          <w:color w:val="FF0000"/>
        </w:rPr>
      </w:pPr>
      <w:r w:rsidRPr="00C738E6">
        <w:rPr>
          <w:rFonts w:eastAsia="Calibri"/>
          <w:color w:val="FF0000"/>
        </w:rPr>
        <w:tab/>
      </w:r>
      <w:r w:rsidRPr="00C738E6">
        <w:rPr>
          <w:rFonts w:eastAsia="Calibri"/>
          <w:noProof/>
          <w:color w:val="FF0000"/>
          <w:position w:val="-32"/>
        </w:rPr>
        <w:object w:dxaOrig="5235" w:dyaOrig="735" w14:anchorId="66E5D0C5">
          <v:shape id="_x0000_i1188" type="#_x0000_t75" style="width:261.75pt;height:36.75pt" o:ole="">
            <v:imagedata r:id="rId344" o:title=""/>
          </v:shape>
          <o:OLEObject Type="Embed" ProgID="Equation.DSMT4" ShapeID="_x0000_i1188" DrawAspect="Content" ObjectID="_1832519673" r:id="rId345"/>
        </w:object>
      </w:r>
      <w:r w:rsidRPr="00C738E6">
        <w:rPr>
          <w:rFonts w:eastAsia="Calibri"/>
          <w:color w:val="FF0000"/>
        </w:rPr>
        <w:sym w:font="Symbol" w:char="F0AE"/>
      </w:r>
      <w:r w:rsidRPr="00C738E6">
        <w:rPr>
          <w:rFonts w:eastAsia="Calibri"/>
          <w:color w:val="FF0000"/>
        </w:rPr>
        <w:t xml:space="preserve"> </w:t>
      </w:r>
      <w:r w:rsidRPr="00C738E6">
        <w:rPr>
          <w:rFonts w:eastAsia="Calibri"/>
          <w:b/>
          <w:color w:val="FF0000"/>
          <w:u w:val="single"/>
        </w:rPr>
        <w:t>Sai</w:t>
      </w:r>
      <w:r w:rsidRPr="00C738E6">
        <w:rPr>
          <w:rFonts w:eastAsia="Calibri"/>
          <w:color w:val="FF0000"/>
        </w:rPr>
        <w:t>.</w:t>
      </w:r>
    </w:p>
    <w:p w14:paraId="6AAE5EC5" w14:textId="77777777" w:rsidR="00C738E6" w:rsidRPr="00C738E6" w:rsidRDefault="00C738E6" w:rsidP="00C738E6">
      <w:pPr>
        <w:spacing w:line="276" w:lineRule="auto"/>
        <w:rPr>
          <w:rFonts w:eastAsia="Calibri"/>
          <w:color w:val="FF0000"/>
        </w:rPr>
      </w:pPr>
      <w:r w:rsidRPr="00C738E6">
        <w:rPr>
          <w:rFonts w:eastAsia="Calibri"/>
          <w:b/>
          <w:color w:val="FF0000"/>
        </w:rPr>
        <w:t>c)</w:t>
      </w:r>
      <w:r w:rsidRPr="00C738E6">
        <w:rPr>
          <w:rFonts w:eastAsia="Calibri"/>
          <w:color w:val="FF0000"/>
        </w:rPr>
        <w:t xml:space="preserve"> vì R &lt; d nên q chuyển động trong từ trường được nửa đường tròn rồi thoát ra ngoài. Thời gian trong từ trường bằng nửa chu kỳ quay:</w:t>
      </w:r>
    </w:p>
    <w:p w14:paraId="3E768D6C" w14:textId="77777777" w:rsidR="00C738E6" w:rsidRPr="00C738E6" w:rsidRDefault="00C738E6" w:rsidP="00C738E6">
      <w:pPr>
        <w:spacing w:line="276" w:lineRule="auto"/>
        <w:rPr>
          <w:rFonts w:eastAsia="Calibri"/>
          <w:color w:val="FF0000"/>
        </w:rPr>
      </w:pPr>
      <w:r w:rsidRPr="00C738E6">
        <w:rPr>
          <w:rFonts w:eastAsia="Calibri"/>
          <w:color w:val="FF0000"/>
        </w:rPr>
        <w:tab/>
      </w:r>
      <w:r w:rsidRPr="00C738E6">
        <w:rPr>
          <w:rFonts w:eastAsia="Calibri"/>
          <w:noProof/>
          <w:color w:val="FF0000"/>
          <w:position w:val="-32"/>
        </w:rPr>
        <w:object w:dxaOrig="3195" w:dyaOrig="720" w14:anchorId="19870450">
          <v:shape id="_x0000_i1189" type="#_x0000_t75" style="width:159.75pt;height:36pt" o:ole="">
            <v:imagedata r:id="rId346" o:title=""/>
          </v:shape>
          <o:OLEObject Type="Embed" ProgID="Equation.DSMT4" ShapeID="_x0000_i1189" DrawAspect="Content" ObjectID="_1832519674" r:id="rId347"/>
        </w:object>
      </w:r>
      <w:r w:rsidRPr="00C738E6">
        <w:rPr>
          <w:rFonts w:eastAsia="Calibri"/>
          <w:color w:val="FF0000"/>
        </w:rPr>
        <w:t xml:space="preserve"> </w:t>
      </w:r>
      <w:r w:rsidRPr="00C738E6">
        <w:rPr>
          <w:rFonts w:eastAsia="Calibri"/>
          <w:color w:val="FF0000"/>
        </w:rPr>
        <w:sym w:font="Symbol" w:char="F0AE"/>
      </w:r>
      <w:r w:rsidRPr="00C738E6">
        <w:rPr>
          <w:rFonts w:eastAsia="Calibri"/>
          <w:color w:val="FF0000"/>
        </w:rPr>
        <w:t xml:space="preserve"> </w:t>
      </w:r>
      <w:r w:rsidRPr="00C738E6">
        <w:rPr>
          <w:rFonts w:eastAsia="Calibri"/>
          <w:b/>
          <w:color w:val="FF0000"/>
          <w:u w:val="single"/>
        </w:rPr>
        <w:t>Đúng</w:t>
      </w:r>
      <w:r w:rsidRPr="00C738E6">
        <w:rPr>
          <w:rFonts w:eastAsia="Calibri"/>
          <w:color w:val="FF0000"/>
        </w:rPr>
        <w:t>.</w:t>
      </w:r>
    </w:p>
    <w:p w14:paraId="651C4A9D" w14:textId="77777777" w:rsidR="00C738E6" w:rsidRPr="00C738E6" w:rsidRDefault="00C738E6" w:rsidP="00C738E6">
      <w:pPr>
        <w:spacing w:line="276" w:lineRule="auto"/>
        <w:rPr>
          <w:rFonts w:eastAsia="Calibri"/>
          <w:color w:val="FF0000"/>
        </w:rPr>
      </w:pPr>
      <w:r w:rsidRPr="00C738E6">
        <w:rPr>
          <w:rFonts w:eastAsia="Calibri"/>
          <w:b/>
          <w:color w:val="FF0000"/>
        </w:rPr>
        <w:t>d)</w:t>
      </w:r>
      <w:r w:rsidRPr="00C738E6">
        <w:rPr>
          <w:rFonts w:eastAsia="Calibri"/>
          <w:color w:val="FF0000"/>
        </w:rPr>
        <w:t xml:space="preserve"> Từ trường phải tắt tại thời điểm q đi tới A, với AM là tiếp tuyến của quỹ đạo.</w:t>
      </w:r>
    </w:p>
    <w:p w14:paraId="096755D6" w14:textId="77777777" w:rsidR="00C738E6" w:rsidRPr="00C738E6" w:rsidRDefault="00C738E6" w:rsidP="00C738E6">
      <w:pPr>
        <w:spacing w:line="276" w:lineRule="auto"/>
        <w:rPr>
          <w:rFonts w:eastAsia="Calibri"/>
          <w:color w:val="FF0000"/>
        </w:rPr>
      </w:pPr>
      <w:r w:rsidRPr="00C738E6">
        <w:rPr>
          <w:rFonts w:eastAsia="Calibri"/>
          <w:color w:val="FF0000"/>
        </w:rPr>
        <w:t xml:space="preserve">Do OM = 3R </w:t>
      </w:r>
      <w:r w:rsidRPr="00C738E6">
        <w:rPr>
          <w:rFonts w:eastAsia="Calibri"/>
          <w:color w:val="FF0000"/>
        </w:rPr>
        <w:sym w:font="Symbol" w:char="F0DE"/>
      </w:r>
      <w:r w:rsidRPr="00C738E6">
        <w:rPr>
          <w:rFonts w:eastAsia="Calibri"/>
          <w:color w:val="FF0000"/>
        </w:rPr>
        <w:t xml:space="preserve"> IM = 2.IA </w:t>
      </w:r>
      <w:r w:rsidRPr="00C738E6">
        <w:rPr>
          <w:rFonts w:eastAsia="Calibri"/>
          <w:color w:val="FF0000"/>
        </w:rPr>
        <w:sym w:font="Symbol" w:char="F0DE"/>
      </w:r>
      <w:r w:rsidRPr="00C738E6">
        <w:rPr>
          <w:rFonts w:eastAsia="Calibri"/>
          <w:color w:val="FF0000"/>
        </w:rPr>
        <w:t xml:space="preserve"> α = 60</w:t>
      </w:r>
      <w:r w:rsidRPr="00C738E6">
        <w:rPr>
          <w:rFonts w:eastAsia="Calibri"/>
          <w:color w:val="FF0000"/>
          <w:vertAlign w:val="superscript"/>
        </w:rPr>
        <w:t>0</w:t>
      </w:r>
      <w:r w:rsidRPr="00C738E6">
        <w:rPr>
          <w:rFonts w:eastAsia="Calibri"/>
          <w:color w:val="FF0000"/>
        </w:rPr>
        <w:t xml:space="preserve"> </w:t>
      </w:r>
      <w:r w:rsidRPr="00C738E6">
        <w:rPr>
          <w:rFonts w:eastAsia="Calibri"/>
          <w:color w:val="FF0000"/>
        </w:rPr>
        <w:sym w:font="Symbol" w:char="F0DE"/>
      </w:r>
      <w:r w:rsidRPr="00C738E6">
        <w:rPr>
          <w:rFonts w:eastAsia="Calibri"/>
          <w:color w:val="FF0000"/>
        </w:rPr>
        <w:t xml:space="preserve"> </w:t>
      </w:r>
      <w:r w:rsidRPr="00C738E6">
        <w:rPr>
          <w:rFonts w:eastAsia="Calibri"/>
          <w:color w:val="FF0000"/>
        </w:rPr>
        <w:sym w:font="Symbol" w:char="F0D0"/>
      </w:r>
      <w:r w:rsidRPr="00C738E6">
        <w:rPr>
          <w:rFonts w:eastAsia="Calibri"/>
          <w:color w:val="FF0000"/>
        </w:rPr>
        <w:t>OIA = 120</w:t>
      </w:r>
      <w:r w:rsidRPr="00C738E6">
        <w:rPr>
          <w:rFonts w:eastAsia="Calibri"/>
          <w:color w:val="FF0000"/>
          <w:vertAlign w:val="superscript"/>
        </w:rPr>
        <w:t>0</w:t>
      </w:r>
      <w:r w:rsidRPr="00C738E6">
        <w:rPr>
          <w:rFonts w:eastAsia="Calibri"/>
          <w:color w:val="FF0000"/>
        </w:rPr>
        <w:t xml:space="preserve"> </w:t>
      </w:r>
      <w:r w:rsidRPr="00C738E6">
        <w:rPr>
          <w:rFonts w:eastAsia="Calibri"/>
          <w:color w:val="FF0000"/>
        </w:rPr>
        <w:sym w:font="Symbol" w:char="F0DE"/>
      </w:r>
      <w:r w:rsidRPr="00C738E6">
        <w:rPr>
          <w:rFonts w:eastAsia="Calibri"/>
          <w:color w:val="FF0000"/>
        </w:rPr>
        <w:t xml:space="preserve"> </w:t>
      </w:r>
      <w:r w:rsidRPr="00C738E6">
        <w:rPr>
          <w:rFonts w:eastAsia="Calibri"/>
          <w:noProof/>
          <w:color w:val="FF0000"/>
          <w:position w:val="-28"/>
        </w:rPr>
        <w:object w:dxaOrig="2745" w:dyaOrig="675" w14:anchorId="6BBD365E">
          <v:shape id="_x0000_i1190" type="#_x0000_t75" style="width:137.25pt;height:33.75pt" o:ole="">
            <v:imagedata r:id="rId348" o:title=""/>
          </v:shape>
          <o:OLEObject Type="Embed" ProgID="Equation.DSMT4" ShapeID="_x0000_i1190" DrawAspect="Content" ObjectID="_1832519675" r:id="rId349"/>
        </w:object>
      </w:r>
      <w:r w:rsidRPr="00C738E6">
        <w:rPr>
          <w:rFonts w:eastAsia="Calibri"/>
          <w:color w:val="FF0000"/>
        </w:rPr>
        <w:t xml:space="preserve"> </w:t>
      </w:r>
      <w:r w:rsidRPr="00C738E6">
        <w:rPr>
          <w:rFonts w:eastAsia="Calibri"/>
          <w:color w:val="FF0000"/>
        </w:rPr>
        <w:sym w:font="Symbol" w:char="F0AE"/>
      </w:r>
      <w:r w:rsidRPr="00C738E6">
        <w:rPr>
          <w:rFonts w:eastAsia="Calibri"/>
          <w:color w:val="FF0000"/>
        </w:rPr>
        <w:t xml:space="preserve"> </w:t>
      </w:r>
      <w:r w:rsidRPr="00C738E6">
        <w:rPr>
          <w:rFonts w:eastAsia="Calibri"/>
          <w:b/>
          <w:color w:val="FF0000"/>
          <w:u w:val="single"/>
        </w:rPr>
        <w:t>Đúng</w:t>
      </w:r>
      <w:r w:rsidRPr="00C738E6">
        <w:rPr>
          <w:rFonts w:eastAsia="Calibri"/>
          <w:color w:val="FF0000"/>
        </w:rPr>
        <w:t>.</w:t>
      </w:r>
    </w:p>
    <w:p w14:paraId="5C549C53" w14:textId="77777777" w:rsidR="00C738E6" w:rsidRPr="00C738E6" w:rsidRDefault="00C738E6" w:rsidP="00C738E6">
      <w:pPr>
        <w:spacing w:after="120" w:line="276" w:lineRule="auto"/>
        <w:jc w:val="both"/>
        <w:rPr>
          <w:rFonts w:eastAsia="Calibri"/>
          <w:noProof/>
          <w:lang w:eastAsia="zh-TW"/>
        </w:rPr>
      </w:pPr>
      <w:r w:rsidRPr="00C738E6">
        <w:rPr>
          <w:rFonts w:eastAsia="Calibri"/>
          <w:noProof/>
          <w:sz w:val="28"/>
          <w:szCs w:val="22"/>
        </w:rPr>
        <w:lastRenderedPageBreak/>
        <mc:AlternateContent>
          <mc:Choice Requires="wpg">
            <w:drawing>
              <wp:anchor distT="0" distB="0" distL="114300" distR="114300" simplePos="0" relativeHeight="251701248" behindDoc="0" locked="0" layoutInCell="1" allowOverlap="1" wp14:anchorId="14A88FB7" wp14:editId="219E1069">
                <wp:simplePos x="0" y="0"/>
                <wp:positionH relativeFrom="column">
                  <wp:posOffset>4639310</wp:posOffset>
                </wp:positionH>
                <wp:positionV relativeFrom="paragraph">
                  <wp:posOffset>40640</wp:posOffset>
                </wp:positionV>
                <wp:extent cx="1683385" cy="1740535"/>
                <wp:effectExtent l="0" t="0" r="0" b="0"/>
                <wp:wrapSquare wrapText="bothSides"/>
                <wp:docPr id="350" name="Group 350"/>
                <wp:cNvGraphicFramePr/>
                <a:graphic xmlns:a="http://schemas.openxmlformats.org/drawingml/2006/main">
                  <a:graphicData uri="http://schemas.microsoft.com/office/word/2010/wordprocessingGroup">
                    <wpg:wgp>
                      <wpg:cNvGrpSpPr/>
                      <wpg:grpSpPr>
                        <a:xfrm>
                          <a:off x="0" y="0"/>
                          <a:ext cx="1683385" cy="1740535"/>
                          <a:chOff x="0" y="0"/>
                          <a:chExt cx="1683385" cy="1740535"/>
                        </a:xfrm>
                      </wpg:grpSpPr>
                      <wps:wsp>
                        <wps:cNvPr id="351" name="Text Box 15"/>
                        <wps:cNvSpPr txBox="1"/>
                        <wps:spPr>
                          <a:xfrm>
                            <a:off x="546100" y="1466850"/>
                            <a:ext cx="838200" cy="273685"/>
                          </a:xfrm>
                          <a:prstGeom prst="rect">
                            <a:avLst/>
                          </a:prstGeom>
                          <a:noFill/>
                          <a:ln w="6350">
                            <a:noFill/>
                          </a:ln>
                        </wps:spPr>
                        <wps:txbx>
                          <w:txbxContent>
                            <w:p w14:paraId="5183B1DC" w14:textId="77777777" w:rsidR="00C738E6" w:rsidRDefault="00C738E6" w:rsidP="00C738E6">
                              <w:pPr>
                                <w:rPr>
                                  <w:i/>
                                </w:rPr>
                              </w:pPr>
                              <w:r>
                                <w:rPr>
                                  <w:i/>
                                </w:rPr>
                                <w:t>Hình 13</w:t>
                              </w:r>
                            </w:p>
                          </w:txbxContent>
                        </wps:txbx>
                        <wps:bodyPr rot="0" spcFirstLastPara="0"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399" name="Picture 399"/>
                          <pic:cNvPicPr>
                            <a:picLocks noChangeAspect="1"/>
                          </pic:cNvPicPr>
                        </pic:nvPicPr>
                        <pic:blipFill rotWithShape="1">
                          <a:blip r:embed="rId117" cstate="email">
                            <a:extLst>
                              <a:ext uri="{28A0092B-C50C-407E-A947-70E740481C1C}">
                                <a14:useLocalDpi xmlns:a14="http://schemas.microsoft.com/office/drawing/2010/main"/>
                              </a:ext>
                            </a:extLst>
                          </a:blip>
                          <a:srcRect/>
                          <a:stretch/>
                        </pic:blipFill>
                        <pic:spPr bwMode="auto">
                          <a:xfrm>
                            <a:off x="0" y="0"/>
                            <a:ext cx="1683385" cy="1473835"/>
                          </a:xfrm>
                          <a:prstGeom prst="rect">
                            <a:avLst/>
                          </a:prstGeom>
                          <a:ln>
                            <a:noFill/>
                          </a:ln>
                          <a:extLst>
                            <a:ext uri="{53640926-AAD7-44D8-BBD7-CCE9431645EC}">
                              <a14:shadowObscured xmlns:a14="http://schemas.microsoft.com/office/drawing/2010/main"/>
                            </a:ext>
                          </a:extLst>
                        </pic:spPr>
                      </pic:pic>
                    </wpg:wgp>
                  </a:graphicData>
                </a:graphic>
                <wp14:sizeRelH relativeFrom="page">
                  <wp14:pctWidth>0</wp14:pctWidth>
                </wp14:sizeRelH>
                <wp14:sizeRelV relativeFrom="margin">
                  <wp14:pctHeight>0</wp14:pctHeight>
                </wp14:sizeRelV>
              </wp:anchor>
            </w:drawing>
          </mc:Choice>
          <mc:Fallback>
            <w:pict>
              <v:group id="Group 350" o:spid="_x0000_s1689" style="position:absolute;left:0;text-align:left;margin-left:365.3pt;margin-top:3.2pt;width:132.55pt;height:137.05pt;z-index:251701248;mso-position-horizontal-relative:text;mso-position-vertical-relative:text;mso-height-relative:margin" coordsize="16833,174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">
                <v:shape id="Text Box 15" o:spid="_x0000_s1690" type="#_x0000_t202" style="position:absolute;left:5461;top:14668;width:8382;height:27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uZMcA&#10;AADcAAAADwAAAGRycy9kb3ducmV2LnhtbESPQWvCQBSE74X+h+UJvdVNLEpIXUMIBEtpD1ovvb1m&#10;n0kw+zbNrpr6692C4HGYmW+YZTaaTpxocK1lBfE0AkFcWd1yrWD3VT4nIJxH1thZJgV/5CBbPT4s&#10;MdX2zBs6bX0tAoRdigoa7/tUSlc1ZNBNbU8cvL0dDPogh1rqAc8Bbjo5i6KFNNhyWGiwp6Kh6rA9&#10;GgXvRfmJm5+ZSS5dsf7Y5/3v7nuu1NNkzF9BeBr9PXxrv2kFL/MY/s+EIy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iv7mTHAAAA3AAAAA8AAAAAAAAAAAAAAAAAmAIAAGRy&#10;cy9kb3ducmV2LnhtbFBLBQYAAAAABAAEAPUAAACMAwAAAAA=&#10;" filled="f" stroked="f" strokeweight=".5pt">
                  <v:textbox>
                    <w:txbxContent>
                      <w:p w14:paraId="5183B1DC" w14:textId="77777777" w:rsidR="00C738E6" w:rsidRDefault="00C738E6" w:rsidP="00C738E6">
                        <w:pPr>
                          <w:rPr>
                            <w:i/>
                          </w:rPr>
                        </w:pPr>
                        <w:r>
                          <w:rPr>
                            <w:i/>
                          </w:rPr>
                          <w:t>Hình 13</w:t>
                        </w:r>
                      </w:p>
                    </w:txbxContent>
                  </v:textbox>
                </v:shape>
                <v:shape id="Picture 399" o:spid="_x0000_s1691" type="#_x0000_t75" style="position:absolute;width:16833;height:1473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eBQTbFAAAA3AAAAA8AAABkcnMvZG93bnJldi54bWxEj9FqAjEURN8L/YdwBV9KzaoguhqlWAoi&#10;bUXrB1yS292tm5s1iev6901B6OMwM2eYxaqztWjJh8qxguEgA0Gsnam4UHD8enuegggR2WDtmBTc&#10;KMBq+fiwwNy4K++pPcRCJAiHHBWUMTa5lEGXZDEMXEOcvG/nLcYkfSGNx2uC21qOsmwiLVacFkps&#10;aF2SPh0uVoH2/PpjPz/et7ds2OrNk9yNzjul+r3uZQ4iUhf/w/f2xigYz2bwdyYdAbn8B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XgUE2xQAAANwAAAAPAAAAAAAAAAAAAAAA&#10;AJ8CAABkcnMvZG93bnJldi54bWxQSwUGAAAAAAQABAD3AAAAkQMAAAAA&#10;">
                  <v:imagedata r:id="rId118" o:title=""/>
                  <v:path arrowok="t"/>
                </v:shape>
                <w10:wrap type="square"/>
              </v:group>
            </w:pict>
          </mc:Fallback>
        </mc:AlternateContent>
      </w:r>
      <w:r w:rsidRPr="00C738E6">
        <w:rPr>
          <w:rFonts w:eastAsia="Calibri"/>
          <w:b/>
          <w:color w:val="0000FF"/>
        </w:rPr>
        <w:t>Câu 4.</w:t>
      </w:r>
      <w:r w:rsidRPr="00C738E6">
        <w:rPr>
          <w:rFonts w:eastAsia="Calibri"/>
          <w:b/>
        </w:rPr>
        <w:t xml:space="preserve"> </w:t>
      </w:r>
      <w:r w:rsidRPr="00C738E6">
        <w:rPr>
          <w:rFonts w:eastAsia="Calibri"/>
          <w:noProof/>
          <w:lang w:val="fr-FR" w:eastAsia="zh-TW"/>
        </w:rPr>
        <w:t xml:space="preserve">Cho một lượng khí Helium (coi là khí lý tưởng) thực hiện chu trình 1 – 2 – 3 – 4 – 1 được biểu diễn trên đồ thị P-V như </w:t>
      </w:r>
      <w:r w:rsidRPr="00C738E6">
        <w:rPr>
          <w:rFonts w:eastAsia="Calibri"/>
          <w:i/>
          <w:noProof/>
          <w:lang w:val="fr-FR" w:eastAsia="zh-TW"/>
        </w:rPr>
        <w:t>Hình 13</w:t>
      </w:r>
      <w:r w:rsidRPr="00C738E6">
        <w:rPr>
          <w:rFonts w:eastAsia="Calibri"/>
          <w:noProof/>
          <w:lang w:val="fr-FR" w:eastAsia="zh-TW"/>
        </w:rPr>
        <w:t xml:space="preserve">. </w:t>
      </w:r>
      <w:r w:rsidRPr="00C738E6">
        <w:rPr>
          <w:rFonts w:eastAsia="Calibri"/>
          <w:noProof/>
          <w:lang w:eastAsia="zh-TW"/>
        </w:rPr>
        <w:t>Cho P</w:t>
      </w:r>
      <w:r w:rsidRPr="00C738E6">
        <w:rPr>
          <w:rFonts w:eastAsia="Calibri"/>
          <w:noProof/>
          <w:vertAlign w:val="subscript"/>
          <w:lang w:eastAsia="zh-TW"/>
        </w:rPr>
        <w:t>0</w:t>
      </w:r>
      <w:r w:rsidRPr="00C738E6">
        <w:rPr>
          <w:rFonts w:eastAsia="Calibri"/>
          <w:noProof/>
          <w:lang w:eastAsia="zh-TW"/>
        </w:rPr>
        <w:t xml:space="preserve"> = 10</w:t>
      </w:r>
      <w:r w:rsidRPr="00C738E6">
        <w:rPr>
          <w:rFonts w:eastAsia="Calibri"/>
          <w:noProof/>
          <w:vertAlign w:val="superscript"/>
          <w:lang w:eastAsia="zh-TW"/>
        </w:rPr>
        <w:t xml:space="preserve">5 </w:t>
      </w:r>
      <w:r w:rsidRPr="00C738E6">
        <w:rPr>
          <w:rFonts w:eastAsia="Calibri"/>
          <w:noProof/>
          <w:lang w:eastAsia="zh-TW"/>
        </w:rPr>
        <w:t>Pa; V</w:t>
      </w:r>
      <w:r w:rsidRPr="00C738E6">
        <w:rPr>
          <w:rFonts w:eastAsia="Calibri"/>
          <w:noProof/>
          <w:vertAlign w:val="subscript"/>
          <w:lang w:eastAsia="zh-TW"/>
        </w:rPr>
        <w:t>0</w:t>
      </w:r>
      <w:r w:rsidRPr="00C738E6">
        <w:rPr>
          <w:rFonts w:eastAsia="Calibri"/>
          <w:noProof/>
          <w:lang w:eastAsia="zh-TW"/>
        </w:rPr>
        <w:t xml:space="preserve"> = 2 lít.</w:t>
      </w:r>
    </w:p>
    <w:p w14:paraId="34FE1516" w14:textId="77777777" w:rsidR="00C738E6" w:rsidRPr="00C738E6" w:rsidRDefault="00C738E6" w:rsidP="00C738E6">
      <w:pPr>
        <w:spacing w:line="276" w:lineRule="auto"/>
        <w:jc w:val="both"/>
        <w:rPr>
          <w:rFonts w:eastAsia="Calibri"/>
          <w:noProof/>
          <w:lang w:eastAsia="zh-TW"/>
        </w:rPr>
      </w:pPr>
      <w:r w:rsidRPr="00C738E6">
        <w:rPr>
          <w:rFonts w:eastAsia="Calibri"/>
          <w:noProof/>
          <w:lang w:eastAsia="zh-TW"/>
        </w:rPr>
        <w:t xml:space="preserve">     </w:t>
      </w:r>
      <w:r w:rsidRPr="00C738E6">
        <w:rPr>
          <w:rFonts w:eastAsia="Calibri"/>
          <w:b/>
          <w:noProof/>
          <w:lang w:eastAsia="zh-TW"/>
        </w:rPr>
        <w:t>a)</w:t>
      </w:r>
      <w:r w:rsidRPr="00C738E6">
        <w:rPr>
          <w:rFonts w:eastAsia="Calibri"/>
          <w:noProof/>
          <w:lang w:eastAsia="zh-TW"/>
        </w:rPr>
        <w:t xml:space="preserve"> Nhiệt độ của khí ở hai trạng thái (2) và (4) có giá trị bằng nhau.</w:t>
      </w:r>
    </w:p>
    <w:p w14:paraId="127BCD47" w14:textId="77777777" w:rsidR="00C738E6" w:rsidRPr="00C738E6" w:rsidRDefault="00C738E6" w:rsidP="00C738E6">
      <w:pPr>
        <w:spacing w:line="276" w:lineRule="auto"/>
        <w:jc w:val="both"/>
        <w:rPr>
          <w:rFonts w:eastAsia="Calibri"/>
          <w:noProof/>
          <w:lang w:eastAsia="zh-TW"/>
        </w:rPr>
      </w:pPr>
      <w:r w:rsidRPr="00C738E6">
        <w:rPr>
          <w:rFonts w:eastAsia="Calibri"/>
          <w:noProof/>
          <w:lang w:eastAsia="zh-TW"/>
        </w:rPr>
        <w:t xml:space="preserve">     </w:t>
      </w:r>
      <w:r w:rsidRPr="00C738E6">
        <w:rPr>
          <w:rFonts w:eastAsia="Calibri"/>
          <w:b/>
          <w:noProof/>
          <w:lang w:eastAsia="zh-TW"/>
        </w:rPr>
        <w:t>b)</w:t>
      </w:r>
      <w:r w:rsidRPr="00C738E6">
        <w:rPr>
          <w:rFonts w:eastAsia="Calibri"/>
          <w:noProof/>
          <w:lang w:eastAsia="zh-TW"/>
        </w:rPr>
        <w:t xml:space="preserve"> Quá trình biến đổi trạng thái từ (1) đến (2) là quá trình đẳng tích.</w:t>
      </w:r>
    </w:p>
    <w:p w14:paraId="327EDFEE" w14:textId="77777777" w:rsidR="00C738E6" w:rsidRPr="00C738E6" w:rsidRDefault="00C738E6" w:rsidP="00C738E6">
      <w:pPr>
        <w:spacing w:line="276" w:lineRule="auto"/>
        <w:jc w:val="both"/>
        <w:rPr>
          <w:rFonts w:eastAsia="Calibri"/>
          <w:noProof/>
          <w:lang w:eastAsia="zh-TW"/>
        </w:rPr>
      </w:pPr>
      <w:r w:rsidRPr="00C738E6">
        <w:rPr>
          <w:rFonts w:eastAsia="Calibri"/>
          <w:noProof/>
          <w:lang w:eastAsia="zh-TW"/>
        </w:rPr>
        <w:t xml:space="preserve">     </w:t>
      </w:r>
      <w:r w:rsidRPr="00C738E6">
        <w:rPr>
          <w:rFonts w:eastAsia="Calibri"/>
          <w:b/>
          <w:noProof/>
          <w:lang w:eastAsia="zh-TW"/>
        </w:rPr>
        <w:t>c)</w:t>
      </w:r>
      <w:r w:rsidRPr="00C738E6">
        <w:rPr>
          <w:rFonts w:eastAsia="Calibri"/>
          <w:noProof/>
          <w:lang w:eastAsia="zh-TW"/>
        </w:rPr>
        <w:t xml:space="preserve"> Công mà khí thực hiện trong chu trình trên có độ lớn là 200 J.</w:t>
      </w:r>
    </w:p>
    <w:p w14:paraId="48617DB5" w14:textId="77777777" w:rsidR="00C738E6" w:rsidRPr="00C738E6" w:rsidRDefault="00C738E6" w:rsidP="00C738E6">
      <w:pPr>
        <w:spacing w:after="240" w:line="276" w:lineRule="auto"/>
        <w:jc w:val="both"/>
        <w:rPr>
          <w:rFonts w:eastAsia="Calibri"/>
          <w:noProof/>
          <w:lang w:eastAsia="zh-TW"/>
        </w:rPr>
      </w:pPr>
      <w:r w:rsidRPr="00C738E6">
        <w:rPr>
          <w:rFonts w:eastAsia="Calibri"/>
          <w:noProof/>
          <w:lang w:eastAsia="zh-TW"/>
        </w:rPr>
        <w:t xml:space="preserve">     </w:t>
      </w:r>
      <w:r w:rsidRPr="00C738E6">
        <w:rPr>
          <w:rFonts w:eastAsia="Calibri"/>
          <w:b/>
          <w:noProof/>
          <w:lang w:eastAsia="zh-TW"/>
        </w:rPr>
        <w:t>d)</w:t>
      </w:r>
      <w:r w:rsidRPr="00C738E6">
        <w:rPr>
          <w:rFonts w:eastAsia="Calibri"/>
          <w:noProof/>
          <w:lang w:eastAsia="zh-TW"/>
        </w:rPr>
        <w:t xml:space="preserve"> Trong chu trình trên, khí nhận công.</w:t>
      </w:r>
    </w:p>
    <w:p w14:paraId="5F207732" w14:textId="77777777" w:rsidR="00C738E6" w:rsidRPr="00C738E6" w:rsidRDefault="00C738E6" w:rsidP="00C738E6">
      <w:pPr>
        <w:spacing w:after="160" w:line="276" w:lineRule="auto"/>
        <w:jc w:val="center"/>
        <w:rPr>
          <w:rFonts w:eastAsia="Calibri"/>
          <w:b/>
          <w:color w:val="FF0000"/>
        </w:rPr>
      </w:pPr>
      <w:r w:rsidRPr="00C738E6">
        <w:rPr>
          <w:rFonts w:eastAsia="Calibri"/>
          <w:b/>
          <w:color w:val="FF0000"/>
        </w:rPr>
        <w:t>Hướng dẫn giải</w:t>
      </w:r>
    </w:p>
    <w:p w14:paraId="7B89AF53" w14:textId="77777777" w:rsidR="00C738E6" w:rsidRPr="00C738E6" w:rsidRDefault="00C738E6" w:rsidP="00C738E6">
      <w:pPr>
        <w:spacing w:line="276" w:lineRule="auto"/>
        <w:rPr>
          <w:rFonts w:eastAsia="Calibri"/>
          <w:noProof/>
          <w:color w:val="FF0000"/>
          <w:lang w:eastAsia="zh-TW"/>
        </w:rPr>
      </w:pPr>
      <w:r w:rsidRPr="00C738E6">
        <w:rPr>
          <w:rFonts w:eastAsia="Calibri"/>
          <w:noProof/>
          <w:color w:val="FF0000"/>
          <w:lang w:eastAsia="zh-TW"/>
        </w:rPr>
        <w:tab/>
        <w:t xml:space="preserve">a) (1) và (2) không thể nằm trên cùng đường đẳng nhiệt </w:t>
      </w:r>
      <w:r w:rsidRPr="00C738E6">
        <w:rPr>
          <w:rFonts w:eastAsia="Calibri"/>
          <w:noProof/>
          <w:color w:val="FF0000"/>
          <w:lang w:eastAsia="zh-TW"/>
        </w:rPr>
        <w:sym w:font="Symbol" w:char="F0AE"/>
      </w:r>
      <w:r w:rsidRPr="00C738E6">
        <w:rPr>
          <w:rFonts w:eastAsia="Calibri"/>
          <w:noProof/>
          <w:color w:val="FF0000"/>
          <w:lang w:eastAsia="zh-TW"/>
        </w:rPr>
        <w:t xml:space="preserve"> phát biểu </w:t>
      </w:r>
      <w:r w:rsidRPr="00C738E6">
        <w:rPr>
          <w:rFonts w:eastAsia="Calibri"/>
          <w:b/>
          <w:noProof/>
          <w:color w:val="FF0000"/>
          <w:u w:val="single"/>
          <w:lang w:eastAsia="zh-TW"/>
        </w:rPr>
        <w:t>Sai.</w:t>
      </w:r>
    </w:p>
    <w:p w14:paraId="6C17EE26" w14:textId="77777777" w:rsidR="00C738E6" w:rsidRPr="00C738E6" w:rsidRDefault="00C738E6" w:rsidP="00C738E6">
      <w:pPr>
        <w:spacing w:line="276" w:lineRule="auto"/>
        <w:rPr>
          <w:rFonts w:eastAsia="Calibri"/>
          <w:noProof/>
          <w:color w:val="FF0000"/>
          <w:lang w:eastAsia="zh-TW"/>
        </w:rPr>
      </w:pPr>
      <w:r w:rsidRPr="00C738E6">
        <w:rPr>
          <w:rFonts w:eastAsia="Calibri"/>
          <w:noProof/>
          <w:color w:val="FF0000"/>
          <w:lang w:eastAsia="zh-TW"/>
        </w:rPr>
        <w:tab/>
        <w:t xml:space="preserve">b) Quá trình (1)(2) là đẳng áp </w:t>
      </w:r>
      <w:r w:rsidRPr="00C738E6">
        <w:rPr>
          <w:rFonts w:eastAsia="Calibri"/>
          <w:noProof/>
          <w:color w:val="FF0000"/>
          <w:lang w:eastAsia="zh-TW"/>
        </w:rPr>
        <w:sym w:font="Symbol" w:char="F0AE"/>
      </w:r>
      <w:r w:rsidRPr="00C738E6">
        <w:rPr>
          <w:rFonts w:eastAsia="Calibri"/>
          <w:noProof/>
          <w:color w:val="FF0000"/>
          <w:lang w:eastAsia="zh-TW"/>
        </w:rPr>
        <w:t xml:space="preserve"> phát biểu </w:t>
      </w:r>
      <w:r w:rsidRPr="00C738E6">
        <w:rPr>
          <w:rFonts w:eastAsia="Calibri"/>
          <w:b/>
          <w:noProof/>
          <w:color w:val="FF0000"/>
          <w:u w:val="single"/>
          <w:lang w:eastAsia="zh-TW"/>
        </w:rPr>
        <w:t>Sai.</w:t>
      </w:r>
    </w:p>
    <w:p w14:paraId="6D181054" w14:textId="77777777" w:rsidR="00C738E6" w:rsidRPr="00C738E6" w:rsidRDefault="00C738E6" w:rsidP="00C738E6">
      <w:pPr>
        <w:spacing w:line="276" w:lineRule="auto"/>
        <w:rPr>
          <w:rFonts w:eastAsia="Calibri"/>
          <w:noProof/>
          <w:color w:val="FF0000"/>
          <w:lang w:eastAsia="zh-TW"/>
        </w:rPr>
      </w:pPr>
      <w:r w:rsidRPr="00C738E6">
        <w:rPr>
          <w:rFonts w:eastAsia="Calibri"/>
          <w:noProof/>
          <w:color w:val="FF0000"/>
          <w:lang w:eastAsia="zh-TW"/>
        </w:rPr>
        <w:tab/>
        <w:t>c) Công của chu trình bằng diện tích hình giới hạn trên đồ thị A = P</w:t>
      </w:r>
      <w:r w:rsidRPr="00C738E6">
        <w:rPr>
          <w:rFonts w:eastAsia="Calibri"/>
          <w:noProof/>
          <w:color w:val="FF0000"/>
          <w:vertAlign w:val="subscript"/>
          <w:lang w:eastAsia="zh-TW"/>
        </w:rPr>
        <w:t>o</w:t>
      </w:r>
      <w:r w:rsidRPr="00C738E6">
        <w:rPr>
          <w:rFonts w:eastAsia="Calibri"/>
          <w:noProof/>
          <w:color w:val="FF0000"/>
          <w:lang w:eastAsia="zh-TW"/>
        </w:rPr>
        <w:t>.V</w:t>
      </w:r>
      <w:r w:rsidRPr="00C738E6">
        <w:rPr>
          <w:rFonts w:eastAsia="Calibri"/>
          <w:noProof/>
          <w:color w:val="FF0000"/>
          <w:vertAlign w:val="subscript"/>
          <w:lang w:eastAsia="zh-TW"/>
        </w:rPr>
        <w:t xml:space="preserve">o </w:t>
      </w:r>
      <w:r w:rsidRPr="00C738E6">
        <w:rPr>
          <w:rFonts w:eastAsia="Calibri"/>
          <w:noProof/>
          <w:color w:val="FF0000"/>
          <w:lang w:eastAsia="zh-TW"/>
        </w:rPr>
        <w:t xml:space="preserve">= 200 J </w:t>
      </w:r>
      <w:r w:rsidRPr="00C738E6">
        <w:rPr>
          <w:rFonts w:eastAsia="Calibri"/>
          <w:noProof/>
          <w:color w:val="FF0000"/>
          <w:lang w:eastAsia="zh-TW"/>
        </w:rPr>
        <w:sym w:font="Symbol" w:char="F0AE"/>
      </w:r>
      <w:r w:rsidRPr="00C738E6">
        <w:rPr>
          <w:rFonts w:eastAsia="Calibri"/>
          <w:noProof/>
          <w:color w:val="FF0000"/>
          <w:lang w:eastAsia="zh-TW"/>
        </w:rPr>
        <w:t xml:space="preserve"> </w:t>
      </w:r>
      <w:r w:rsidRPr="00C738E6">
        <w:rPr>
          <w:rFonts w:eastAsia="Calibri"/>
          <w:b/>
          <w:noProof/>
          <w:color w:val="FF0000"/>
          <w:u w:val="single"/>
          <w:lang w:eastAsia="zh-TW"/>
        </w:rPr>
        <w:t>Đúng.</w:t>
      </w:r>
    </w:p>
    <w:p w14:paraId="4F374F57" w14:textId="77777777" w:rsidR="00C738E6" w:rsidRPr="00C738E6" w:rsidRDefault="00C738E6" w:rsidP="00C738E6">
      <w:pPr>
        <w:spacing w:after="240" w:line="276" w:lineRule="auto"/>
        <w:jc w:val="both"/>
        <w:rPr>
          <w:rFonts w:eastAsia="Calibri"/>
          <w:noProof/>
          <w:color w:val="FF0000"/>
          <w:lang w:eastAsia="zh-TW"/>
        </w:rPr>
      </w:pPr>
      <w:r w:rsidRPr="00C738E6">
        <w:rPr>
          <w:rFonts w:eastAsia="Calibri"/>
          <w:noProof/>
          <w:color w:val="FF0000"/>
          <w:lang w:eastAsia="zh-TW"/>
        </w:rPr>
        <w:tab/>
        <w:t xml:space="preserve">d) chu trình cùng chiều kim đồng hồ nên A &lt; 0, khí sinh công </w:t>
      </w:r>
      <w:r w:rsidRPr="00C738E6">
        <w:rPr>
          <w:rFonts w:eastAsia="Calibri"/>
          <w:noProof/>
          <w:color w:val="FF0000"/>
          <w:lang w:eastAsia="zh-TW"/>
        </w:rPr>
        <w:sym w:font="Symbol" w:char="F0AE"/>
      </w:r>
      <w:r w:rsidRPr="00C738E6">
        <w:rPr>
          <w:rFonts w:eastAsia="Calibri"/>
          <w:noProof/>
          <w:color w:val="FF0000"/>
          <w:lang w:eastAsia="zh-TW"/>
        </w:rPr>
        <w:t xml:space="preserve"> phát biểu </w:t>
      </w:r>
      <w:r w:rsidRPr="00C738E6">
        <w:rPr>
          <w:rFonts w:eastAsia="Calibri"/>
          <w:b/>
          <w:noProof/>
          <w:color w:val="FF0000"/>
          <w:u w:val="single"/>
          <w:lang w:eastAsia="zh-TW"/>
        </w:rPr>
        <w:t>Sai.</w:t>
      </w:r>
    </w:p>
    <w:p w14:paraId="17EB9AF1" w14:textId="77777777" w:rsidR="00C738E6" w:rsidRPr="00C738E6" w:rsidRDefault="00C738E6" w:rsidP="00C738E6">
      <w:pPr>
        <w:spacing w:line="360" w:lineRule="auto"/>
        <w:jc w:val="both"/>
        <w:rPr>
          <w:rFonts w:eastAsia="Calibri"/>
          <w:b/>
          <w:noProof/>
          <w:lang w:eastAsia="zh-TW"/>
        </w:rPr>
      </w:pPr>
      <w:r w:rsidRPr="00C738E6">
        <w:rPr>
          <w:rFonts w:eastAsia="Calibri"/>
          <w:b/>
          <w:noProof/>
          <w:lang w:eastAsia="zh-TW"/>
        </w:rPr>
        <w:t>PHẦN III. Câu trắc nghiệm trả lời ngắn. Thí sinh trả lời từ câu 1 đến câu 6.</w:t>
      </w:r>
    </w:p>
    <w:p w14:paraId="44A3DD54" w14:textId="77777777" w:rsidR="00C738E6" w:rsidRPr="00C738E6" w:rsidRDefault="00C738E6" w:rsidP="00C738E6">
      <w:pPr>
        <w:spacing w:after="120" w:line="276" w:lineRule="auto"/>
        <w:jc w:val="both"/>
      </w:pPr>
      <w:r w:rsidRPr="00C738E6">
        <w:rPr>
          <w:rFonts w:eastAsia="Calibri"/>
          <w:b/>
          <w:color w:val="0000FF"/>
        </w:rPr>
        <w:t>Câu 1.</w:t>
      </w:r>
      <w:r w:rsidRPr="00C738E6">
        <w:rPr>
          <w:b/>
        </w:rPr>
        <w:t xml:space="preserve"> </w:t>
      </w:r>
      <w:r w:rsidRPr="00C738E6">
        <w:t>Một bình cách nhiệt chứa khí Helium (coi là khí lý tưởng) được chia thành hai ngăn bởi một tấm vách. Ở ngăn bên trái có các thông số: p</w:t>
      </w:r>
      <w:r w:rsidRPr="00C738E6">
        <w:rPr>
          <w:vertAlign w:val="subscript"/>
        </w:rPr>
        <w:t>1</w:t>
      </w:r>
      <w:r w:rsidRPr="00C738E6">
        <w:t xml:space="preserve"> = 2 atm, t</w:t>
      </w:r>
      <w:r w:rsidRPr="00C738E6">
        <w:rPr>
          <w:vertAlign w:val="subscript"/>
        </w:rPr>
        <w:t>1</w:t>
      </w:r>
      <w:r w:rsidRPr="00C738E6">
        <w:t xml:space="preserve"> = 27 </w:t>
      </w:r>
      <w:r w:rsidRPr="00C738E6">
        <w:rPr>
          <w:vertAlign w:val="superscript"/>
        </w:rPr>
        <w:t>0</w:t>
      </w:r>
      <w:r w:rsidRPr="00C738E6">
        <w:t>C, V</w:t>
      </w:r>
      <w:r w:rsidRPr="00C738E6">
        <w:rPr>
          <w:vertAlign w:val="subscript"/>
        </w:rPr>
        <w:t>1</w:t>
      </w:r>
      <w:r w:rsidRPr="00C738E6">
        <w:t xml:space="preserve"> = 2 lít, ngăn bên phải có các thông số: p</w:t>
      </w:r>
      <w:r w:rsidRPr="00C738E6">
        <w:rPr>
          <w:vertAlign w:val="subscript"/>
        </w:rPr>
        <w:t>2</w:t>
      </w:r>
      <w:r w:rsidRPr="00C738E6">
        <w:t xml:space="preserve"> = 3 atm, t</w:t>
      </w:r>
      <w:r w:rsidRPr="00C738E6">
        <w:rPr>
          <w:vertAlign w:val="subscript"/>
        </w:rPr>
        <w:t>2</w:t>
      </w:r>
      <w:r w:rsidRPr="00C738E6">
        <w:t xml:space="preserve"> = 77</w:t>
      </w:r>
      <w:r w:rsidRPr="00C738E6">
        <w:rPr>
          <w:vertAlign w:val="superscript"/>
        </w:rPr>
        <w:t>0</w:t>
      </w:r>
      <w:r w:rsidRPr="00C738E6">
        <w:t>C, V</w:t>
      </w:r>
      <w:r w:rsidRPr="00C738E6">
        <w:rPr>
          <w:vertAlign w:val="subscript"/>
        </w:rPr>
        <w:t>2</w:t>
      </w:r>
      <w:r w:rsidRPr="00C738E6">
        <w:t xml:space="preserve"> = 4 lít. Biết nội năng của khí có biểu thức </w:t>
      </w:r>
      <w:r w:rsidRPr="00C738E6">
        <w:rPr>
          <w:noProof/>
          <w:position w:val="-26"/>
        </w:rPr>
        <w:object w:dxaOrig="1200" w:dyaOrig="660" w14:anchorId="54DBB506">
          <v:shape id="_x0000_i1191" type="#_x0000_t75" alt="n5 zalo Doan Trang" style="width:60pt;height:33pt" o:ole="">
            <v:imagedata r:id="rId167" o:title=""/>
          </v:shape>
          <o:OLEObject Type="Embed" ProgID="Equation.DSMT4" ShapeID="_x0000_i1191" DrawAspect="Content" ObjectID="_1832519676" r:id="rId350"/>
        </w:object>
      </w:r>
      <w:r w:rsidRPr="00C738E6">
        <w:t xml:space="preserve"> (trong đó </w:t>
      </w:r>
      <w:r w:rsidRPr="00C738E6">
        <w:rPr>
          <w:i/>
        </w:rPr>
        <w:t>n</w:t>
      </w:r>
      <w:r w:rsidRPr="00C738E6">
        <w:t xml:space="preserve"> là số mol, </w:t>
      </w:r>
      <w:r w:rsidRPr="00C738E6">
        <w:rPr>
          <w:i/>
        </w:rPr>
        <w:t>R</w:t>
      </w:r>
      <w:r w:rsidRPr="00C738E6">
        <w:t xml:space="preserve"> là hằng số khí lý tưởng, </w:t>
      </w:r>
      <w:r w:rsidRPr="00C738E6">
        <w:rPr>
          <w:i/>
        </w:rPr>
        <w:t>T</w:t>
      </w:r>
      <w:r w:rsidRPr="00C738E6">
        <w:t xml:space="preserve"> là nhiệt độ tuyệt đối). Nhiệt độ của hỗn hợp khí sau khi bỏ vách ngăn bằng bao nhiêu? Viết kết quả theo thang nhiệt độ Celsius (</w:t>
      </w:r>
      <w:r w:rsidRPr="00C738E6">
        <w:rPr>
          <w:vertAlign w:val="superscript"/>
        </w:rPr>
        <w:t>0</w:t>
      </w:r>
      <w:r w:rsidRPr="00C738E6">
        <w:t>C).</w:t>
      </w:r>
    </w:p>
    <w:p w14:paraId="5D6EA7D2" w14:textId="77777777" w:rsidR="00C738E6" w:rsidRPr="00C738E6" w:rsidRDefault="00C738E6" w:rsidP="00C738E6">
      <w:pPr>
        <w:spacing w:after="160" w:line="276" w:lineRule="auto"/>
        <w:jc w:val="center"/>
        <w:rPr>
          <w:rFonts w:eastAsia="Calibri"/>
          <w:b/>
          <w:color w:val="FF0000"/>
        </w:rPr>
      </w:pPr>
      <w:r w:rsidRPr="00C738E6">
        <w:rPr>
          <w:rFonts w:eastAsia="Calibri"/>
          <w:b/>
          <w:color w:val="FF0000"/>
        </w:rPr>
        <w:t>Hướng dẫn giải</w:t>
      </w:r>
    </w:p>
    <w:p w14:paraId="792907FD" w14:textId="77777777" w:rsidR="00C738E6" w:rsidRPr="00C738E6" w:rsidRDefault="00C738E6" w:rsidP="00C738E6">
      <w:pPr>
        <w:spacing w:line="276" w:lineRule="auto"/>
        <w:jc w:val="both"/>
      </w:pPr>
      <w:r w:rsidRPr="00C738E6">
        <w:tab/>
      </w:r>
      <w:r w:rsidRPr="00C738E6">
        <w:rPr>
          <w:noProof/>
          <w:position w:val="-60"/>
        </w:rPr>
        <w:object w:dxaOrig="7275" w:dyaOrig="1335" w14:anchorId="0BBC9135">
          <v:shape id="_x0000_i1192" type="#_x0000_t75" style="width:363.75pt;height:66.75pt" o:ole="">
            <v:imagedata r:id="rId351" o:title=""/>
          </v:shape>
          <o:OLEObject Type="Embed" ProgID="Equation.DSMT4" ShapeID="_x0000_i1192" DrawAspect="Content" ObjectID="_1832519677" r:id="rId352"/>
        </w:object>
      </w:r>
    </w:p>
    <w:p w14:paraId="362479E9" w14:textId="77777777" w:rsidR="00C738E6" w:rsidRPr="00C738E6" w:rsidRDefault="00C738E6" w:rsidP="00C738E6">
      <w:pPr>
        <w:tabs>
          <w:tab w:val="left" w:pos="0"/>
        </w:tabs>
        <w:spacing w:after="160" w:line="276" w:lineRule="auto"/>
        <w:jc w:val="both"/>
        <w:rPr>
          <w:rFonts w:eastAsia="Calibri"/>
        </w:rPr>
      </w:pPr>
      <w:r w:rsidRPr="00C738E6">
        <w:rPr>
          <w:rFonts w:eastAsia="Calibri"/>
          <w:noProof/>
          <w:sz w:val="28"/>
          <w:szCs w:val="22"/>
        </w:rPr>
        <mc:AlternateContent>
          <mc:Choice Requires="wpg">
            <w:drawing>
              <wp:anchor distT="0" distB="0" distL="114300" distR="114300" simplePos="0" relativeHeight="251691008" behindDoc="0" locked="0" layoutInCell="1" allowOverlap="1" wp14:anchorId="47E85713" wp14:editId="37613FF5">
                <wp:simplePos x="0" y="0"/>
                <wp:positionH relativeFrom="margin">
                  <wp:posOffset>5002530</wp:posOffset>
                </wp:positionH>
                <wp:positionV relativeFrom="paragraph">
                  <wp:posOffset>0</wp:posOffset>
                </wp:positionV>
                <wp:extent cx="1202690" cy="1391285"/>
                <wp:effectExtent l="0" t="0" r="0" b="0"/>
                <wp:wrapSquare wrapText="bothSides"/>
                <wp:docPr id="401" name="Canvas 1034200426"/>
                <wp:cNvGraphicFramePr/>
                <a:graphic xmlns:a="http://schemas.openxmlformats.org/drawingml/2006/main">
                  <a:graphicData uri="http://schemas.microsoft.com/office/word/2010/wordprocessingGroup">
                    <wpg:wgp>
                      <wpg:cNvGrpSpPr/>
                      <wpg:grpSpPr>
                        <a:xfrm>
                          <a:off x="0" y="0"/>
                          <a:ext cx="6889143" cy="3585845"/>
                          <a:chOff x="0" y="0"/>
                          <a:chExt cx="6889143" cy="3585845"/>
                        </a:xfrm>
                      </wpg:grpSpPr>
                      <wps:wsp>
                        <wps:cNvPr id="403" name="Rectangle 403"/>
                        <wps:cNvSpPr/>
                        <wps:spPr>
                          <a:xfrm>
                            <a:off x="5686453" y="2194560"/>
                            <a:ext cx="1202690" cy="1391285"/>
                          </a:xfrm>
                          <a:prstGeom prst="rect">
                            <a:avLst/>
                          </a:prstGeom>
                        </wps:spPr>
                        <wps:bodyPr/>
                      </wps:wsp>
                      <wpg:grpSp>
                        <wpg:cNvPr id="404" name="Group 404"/>
                        <wpg:cNvGrpSpPr/>
                        <wpg:grpSpPr>
                          <a:xfrm>
                            <a:off x="0" y="0"/>
                            <a:ext cx="1059528" cy="970630"/>
                            <a:chOff x="0" y="0"/>
                            <a:chExt cx="1059528" cy="970630"/>
                          </a:xfrm>
                        </wpg:grpSpPr>
                        <wps:wsp>
                          <wps:cNvPr id="405" name="Straight Connector 405"/>
                          <wps:cNvCnPr/>
                          <wps:spPr>
                            <a:xfrm>
                              <a:off x="561243" y="44928"/>
                              <a:ext cx="0" cy="925702"/>
                            </a:xfrm>
                            <a:prstGeom prst="line">
                              <a:avLst/>
                            </a:prstGeom>
                            <a:noFill/>
                            <a:ln w="19050" cap="flat" cmpd="sng" algn="ctr">
                              <a:solidFill>
                                <a:sysClr val="windowText" lastClr="000000"/>
                              </a:solidFill>
                              <a:prstDash val="solid"/>
                              <a:miter lim="800000"/>
                            </a:ln>
                            <a:effectLst/>
                          </wps:spPr>
                          <wps:bodyPr/>
                        </wps:wsp>
                        <wpg:grpSp>
                          <wpg:cNvPr id="406" name="Group 406"/>
                          <wpg:cNvGrpSpPr/>
                          <wpg:grpSpPr>
                            <a:xfrm>
                              <a:off x="0" y="0"/>
                              <a:ext cx="1048259" cy="861978"/>
                              <a:chOff x="0" y="0"/>
                              <a:chExt cx="1049605" cy="861978"/>
                            </a:xfrm>
                          </wpg:grpSpPr>
                          <wps:wsp>
                            <wps:cNvPr id="407" name="Straight Connector 407"/>
                            <wps:cNvCnPr/>
                            <wps:spPr>
                              <a:xfrm>
                                <a:off x="117726" y="697700"/>
                                <a:ext cx="793426" cy="0"/>
                              </a:xfrm>
                              <a:prstGeom prst="line">
                                <a:avLst/>
                              </a:prstGeom>
                              <a:noFill/>
                              <a:ln w="6350" cap="flat" cmpd="sng" algn="ctr">
                                <a:solidFill>
                                  <a:sysClr val="windowText" lastClr="000000"/>
                                </a:solidFill>
                                <a:prstDash val="solid"/>
                                <a:miter lim="800000"/>
                              </a:ln>
                              <a:effectLst/>
                            </wps:spPr>
                            <wps:bodyPr/>
                          </wps:wsp>
                          <wps:wsp>
                            <wps:cNvPr id="408" name="Straight Connector 408"/>
                            <wps:cNvCnPr/>
                            <wps:spPr>
                              <a:xfrm flipV="1">
                                <a:off x="124096" y="39356"/>
                                <a:ext cx="851267" cy="658052"/>
                              </a:xfrm>
                              <a:prstGeom prst="line">
                                <a:avLst/>
                              </a:prstGeom>
                              <a:noFill/>
                              <a:ln w="6350" cap="flat" cmpd="sng" algn="ctr">
                                <a:solidFill>
                                  <a:sysClr val="windowText" lastClr="000000"/>
                                </a:solidFill>
                                <a:prstDash val="solid"/>
                                <a:miter lim="800000"/>
                              </a:ln>
                              <a:effectLst/>
                            </wps:spPr>
                            <wps:bodyPr/>
                          </wps:wsp>
                          <wps:wsp>
                            <wps:cNvPr id="409" name="Pie 409"/>
                            <wps:cNvSpPr/>
                            <wps:spPr>
                              <a:xfrm rot="6454542">
                                <a:off x="49656" y="598231"/>
                                <a:ext cx="195020" cy="191499"/>
                              </a:xfrm>
                              <a:prstGeom prst="pie">
                                <a:avLst>
                                  <a:gd name="adj1" fmla="val 12469205"/>
                                  <a:gd name="adj2" fmla="val 15054474"/>
                                </a:avLst>
                              </a:prstGeom>
                              <a:solidFill>
                                <a:sysClr val="window" lastClr="FFFFFF">
                                  <a:lumMod val="75000"/>
                                </a:sysClr>
                              </a:solidFill>
                              <a:ln w="12700" cap="flat" cmpd="sng" algn="ctr">
                                <a:solidFill>
                                  <a:sysClr val="window" lastClr="FFFFFF">
                                    <a:lumMod val="75000"/>
                                  </a:sys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410" name="Text Box 974754010"/>
                            <wps:cNvSpPr txBox="1"/>
                            <wps:spPr>
                              <a:xfrm>
                                <a:off x="0" y="660766"/>
                                <a:ext cx="117722" cy="148543"/>
                              </a:xfrm>
                              <a:prstGeom prst="rect">
                                <a:avLst/>
                              </a:prstGeom>
                              <a:noFill/>
                              <a:ln w="6350">
                                <a:noFill/>
                              </a:ln>
                            </wps:spPr>
                            <wps:txbx>
                              <w:txbxContent>
                                <w:p w14:paraId="0F38C3EA" w14:textId="77777777" w:rsidR="00C738E6" w:rsidRDefault="00C738E6" w:rsidP="00C738E6">
                                  <w:pPr>
                                    <w:pStyle w:val="NormalWeb"/>
                                    <w:spacing w:before="0" w:beforeAutospacing="0" w:after="0" w:afterAutospacing="0" w:line="276" w:lineRule="auto"/>
                                    <w:rPr>
                                      <w:i/>
                                      <w:sz w:val="28"/>
                                    </w:rPr>
                                  </w:pPr>
                                  <w:r>
                                    <w:rPr>
                                      <w:rFonts w:eastAsia="Calibri"/>
                                      <w:i/>
                                      <w:szCs w:val="22"/>
                                    </w:rPr>
                                    <w:t>A</w:t>
                                  </w:r>
                                </w:p>
                              </w:txbxContent>
                            </wps:txbx>
                            <wps:bodyPr rot="0" spcFirstLastPara="0" vert="horz" wrap="square" lIns="0" tIns="0" rIns="0" bIns="0" numCol="1" spcCol="0" rtlCol="0" fromWordArt="0" anchor="t" anchorCtr="0" forceAA="0" compatLnSpc="1">
                              <a:prstTxWarp prst="textNoShape">
                                <a:avLst/>
                              </a:prstTxWarp>
                              <a:noAutofit/>
                            </wps:bodyPr>
                          </wps:wsp>
                          <wps:wsp>
                            <wps:cNvPr id="411" name="Text Box 974754011"/>
                            <wps:cNvSpPr txBox="1"/>
                            <wps:spPr>
                              <a:xfrm>
                                <a:off x="931883" y="668286"/>
                                <a:ext cx="117722" cy="148543"/>
                              </a:xfrm>
                              <a:prstGeom prst="rect">
                                <a:avLst/>
                              </a:prstGeom>
                              <a:noFill/>
                              <a:ln w="6350">
                                <a:noFill/>
                              </a:ln>
                            </wps:spPr>
                            <wps:txbx>
                              <w:txbxContent>
                                <w:p w14:paraId="6BAF2EFE" w14:textId="77777777" w:rsidR="00C738E6" w:rsidRDefault="00C738E6" w:rsidP="00C738E6">
                                  <w:pPr>
                                    <w:pStyle w:val="NormalWeb"/>
                                    <w:spacing w:before="0" w:beforeAutospacing="0" w:after="0" w:afterAutospacing="0" w:line="276" w:lineRule="auto"/>
                                    <w:rPr>
                                      <w:i/>
                                      <w:sz w:val="28"/>
                                    </w:rPr>
                                  </w:pPr>
                                  <w:r>
                                    <w:rPr>
                                      <w:rFonts w:eastAsia="Calibri"/>
                                      <w:i/>
                                      <w:szCs w:val="22"/>
                                    </w:rPr>
                                    <w:t>C</w:t>
                                  </w:r>
                                </w:p>
                              </w:txbxContent>
                            </wps:txbx>
                            <wps:bodyPr rot="0" spcFirstLastPara="0" vert="horz" wrap="square" lIns="0" tIns="0" rIns="0" bIns="0" numCol="1" spcCol="0" rtlCol="0" fromWordArt="0" anchor="t" anchorCtr="0" forceAA="0" compatLnSpc="1">
                              <a:prstTxWarp prst="textNoShape">
                                <a:avLst/>
                              </a:prstTxWarp>
                              <a:noAutofit/>
                            </wps:bodyPr>
                          </wps:wsp>
                          <wps:wsp>
                            <wps:cNvPr id="412" name="Text Box 974754012"/>
                            <wps:cNvSpPr txBox="1"/>
                            <wps:spPr>
                              <a:xfrm>
                                <a:off x="751882" y="0"/>
                                <a:ext cx="117722" cy="148543"/>
                              </a:xfrm>
                              <a:prstGeom prst="rect">
                                <a:avLst/>
                              </a:prstGeom>
                              <a:noFill/>
                              <a:ln w="6350">
                                <a:noFill/>
                              </a:ln>
                            </wps:spPr>
                            <wps:txbx>
                              <w:txbxContent>
                                <w:p w14:paraId="411D6FA4" w14:textId="77777777" w:rsidR="00C738E6" w:rsidRDefault="00C738E6" w:rsidP="00C738E6">
                                  <w:pPr>
                                    <w:pStyle w:val="NormalWeb"/>
                                    <w:spacing w:before="0" w:beforeAutospacing="0" w:after="0" w:afterAutospacing="0" w:line="276" w:lineRule="auto"/>
                                    <w:rPr>
                                      <w:i/>
                                      <w:sz w:val="26"/>
                                    </w:rPr>
                                  </w:pPr>
                                  <w:r>
                                    <w:rPr>
                                      <w:rFonts w:eastAsia="Calibri"/>
                                      <w:i/>
                                      <w:szCs w:val="22"/>
                                    </w:rPr>
                                    <w:t>D</w:t>
                                  </w:r>
                                </w:p>
                              </w:txbxContent>
                            </wps:txbx>
                            <wps:bodyPr rot="0" spcFirstLastPara="0" vert="horz" wrap="square" lIns="0" tIns="0" rIns="0" bIns="0" numCol="1" spcCol="0" rtlCol="0" fromWordArt="0" anchor="t" anchorCtr="0" forceAA="0" compatLnSpc="1">
                              <a:prstTxWarp prst="textNoShape">
                                <a:avLst/>
                              </a:prstTxWarp>
                              <a:noAutofit/>
                            </wps:bodyPr>
                          </wps:wsp>
                          <wps:wsp>
                            <wps:cNvPr id="413" name="Text Box 974754013"/>
                            <wps:cNvSpPr txBox="1"/>
                            <wps:spPr>
                              <a:xfrm>
                                <a:off x="411280" y="253814"/>
                                <a:ext cx="161701" cy="186542"/>
                              </a:xfrm>
                              <a:prstGeom prst="rect">
                                <a:avLst/>
                              </a:prstGeom>
                              <a:noFill/>
                              <a:ln w="6350">
                                <a:noFill/>
                              </a:ln>
                            </wps:spPr>
                            <wps:txbx>
                              <w:txbxContent>
                                <w:p w14:paraId="322EF7D4" w14:textId="77777777" w:rsidR="00C738E6" w:rsidRDefault="00C738E6" w:rsidP="00C738E6">
                                  <w:pPr>
                                    <w:pStyle w:val="NormalWeb"/>
                                    <w:spacing w:before="0" w:beforeAutospacing="0" w:after="0" w:afterAutospacing="0" w:line="276" w:lineRule="auto"/>
                                  </w:pPr>
                                  <w:r>
                                    <w:rPr>
                                      <w:rFonts w:eastAsia="Calibri"/>
                                      <w:i/>
                                      <w:iCs/>
                                    </w:rPr>
                                    <w:t>E</w:t>
                                  </w:r>
                                </w:p>
                              </w:txbxContent>
                            </wps:txbx>
                            <wps:bodyPr rot="0" spcFirstLastPara="0" vert="horz" wrap="square" lIns="0" tIns="0" rIns="0" bIns="0" numCol="1" spcCol="0" rtlCol="0" fromWordArt="0" anchor="t" anchorCtr="0" forceAA="0" compatLnSpc="1">
                              <a:prstTxWarp prst="textNoShape">
                                <a:avLst/>
                              </a:prstTxWarp>
                              <a:noAutofit/>
                            </wps:bodyPr>
                          </wps:wsp>
                          <wps:wsp>
                            <wps:cNvPr id="414" name="Text Box 974754014"/>
                            <wps:cNvSpPr txBox="1"/>
                            <wps:spPr>
                              <a:xfrm>
                                <a:off x="419827" y="697410"/>
                                <a:ext cx="131929" cy="164568"/>
                              </a:xfrm>
                              <a:prstGeom prst="rect">
                                <a:avLst/>
                              </a:prstGeom>
                              <a:noFill/>
                              <a:ln w="6350">
                                <a:noFill/>
                              </a:ln>
                            </wps:spPr>
                            <wps:txbx>
                              <w:txbxContent>
                                <w:p w14:paraId="748829F2" w14:textId="77777777" w:rsidR="00C738E6" w:rsidRDefault="00C738E6" w:rsidP="00C738E6">
                                  <w:pPr>
                                    <w:pStyle w:val="NormalWeb"/>
                                    <w:spacing w:before="0" w:beforeAutospacing="0" w:after="0" w:afterAutospacing="0" w:line="276" w:lineRule="auto"/>
                                  </w:pPr>
                                  <w:r>
                                    <w:rPr>
                                      <w:rFonts w:eastAsia="Calibri"/>
                                      <w:i/>
                                      <w:iCs/>
                                    </w:rPr>
                                    <w:t>F</w:t>
                                  </w:r>
                                </w:p>
                              </w:txbxContent>
                            </wps:txbx>
                            <wps:bodyPr rot="0" spcFirstLastPara="0" vert="horz" wrap="square" lIns="0" tIns="0" rIns="0" bIns="0" numCol="1" spcCol="0" rtlCol="0" fromWordArt="0" anchor="t" anchorCtr="0" forceAA="0" compatLnSpc="1">
                              <a:prstTxWarp prst="textNoShape">
                                <a:avLst/>
                              </a:prstTxWarp>
                              <a:noAutofit/>
                            </wps:bodyPr>
                          </wps:wsp>
                          <wps:wsp>
                            <wps:cNvPr id="415" name="Text Box 974754015"/>
                            <wps:cNvSpPr txBox="1"/>
                            <wps:spPr>
                              <a:xfrm>
                                <a:off x="747100" y="534442"/>
                                <a:ext cx="278678" cy="228270"/>
                              </a:xfrm>
                              <a:prstGeom prst="rect">
                                <a:avLst/>
                              </a:prstGeom>
                              <a:noFill/>
                              <a:ln w="6350">
                                <a:noFill/>
                              </a:ln>
                            </wps:spPr>
                            <wps:txbx>
                              <w:txbxContent>
                                <w:p w14:paraId="5D5785F0" w14:textId="77777777" w:rsidR="00C738E6" w:rsidRDefault="00C738E6" w:rsidP="00C738E6">
                                  <w:pPr>
                                    <w:pStyle w:val="NormalWeb"/>
                                    <w:spacing w:before="0" w:beforeAutospacing="0" w:after="0" w:afterAutospacing="0" w:line="276" w:lineRule="auto"/>
                                  </w:pPr>
                                  <w:r>
                                    <w:rPr>
                                      <w:rFonts w:eastAsia="Calibri"/>
                                      <w:noProof/>
                                      <w:position w:val="-6"/>
                                      <w:sz w:val="22"/>
                                      <w:szCs w:val="22"/>
                                    </w:rPr>
                                    <w:object w:dxaOrig="180" w:dyaOrig="285" w14:anchorId="668A2919">
                                      <v:shape id="_x0000_i1233" type="#_x0000_t75" style="width:9pt;height:14.25pt" o:ole="">
                                        <v:imagedata r:id="rId175" o:title=""/>
                                      </v:shape>
                                      <o:OLEObject Type="Embed" ProgID="Equation.DSMT4" ShapeID="_x0000_i1233" DrawAspect="Content" ObjectID="_1832519718" r:id="rId353"/>
                                    </w:object>
                                  </w:r>
                                  <w:r>
                                    <w:rPr>
                                      <w:rFonts w:eastAsia="Calibri"/>
                                      <w:sz w:val="22"/>
                                      <w:szCs w:val="22"/>
                                    </w:rPr>
                                    <w:t xml:space="preserve"> </w:t>
                                  </w:r>
                                </w:p>
                              </w:txbxContent>
                            </wps:txbx>
                            <wps:bodyPr rot="0" spcFirstLastPara="0" vert="horz" wrap="square" lIns="0" tIns="0" rIns="0" bIns="0" numCol="1" spcCol="0" rtlCol="0" fromWordArt="0" anchor="t" anchorCtr="0" forceAA="0" compatLnSpc="1">
                              <a:prstTxWarp prst="textNoShape">
                                <a:avLst/>
                              </a:prstTxWarp>
                              <a:noAutofit/>
                            </wps:bodyPr>
                          </wps:wsp>
                          <wps:wsp>
                            <wps:cNvPr id="416" name="Straight Arrow Connector 416"/>
                            <wps:cNvCnPr/>
                            <wps:spPr>
                              <a:xfrm flipV="1">
                                <a:off x="562047" y="543153"/>
                                <a:ext cx="219018" cy="2737"/>
                              </a:xfrm>
                              <a:prstGeom prst="straightConnector1">
                                <a:avLst/>
                              </a:prstGeom>
                              <a:noFill/>
                              <a:ln w="6350" cap="flat" cmpd="sng" algn="ctr">
                                <a:solidFill>
                                  <a:sysClr val="windowText" lastClr="000000"/>
                                </a:solidFill>
                                <a:prstDash val="solid"/>
                                <a:miter lim="800000"/>
                                <a:tailEnd type="stealth"/>
                              </a:ln>
                              <a:effectLst/>
                            </wps:spPr>
                            <wps:bodyPr/>
                          </wps:wsp>
                          <wps:wsp>
                            <wps:cNvPr id="417" name="Text Box 1772986624"/>
                            <wps:cNvSpPr txBox="1"/>
                            <wps:spPr>
                              <a:xfrm>
                                <a:off x="272273" y="566999"/>
                                <a:ext cx="117722" cy="148543"/>
                              </a:xfrm>
                              <a:prstGeom prst="rect">
                                <a:avLst/>
                              </a:prstGeom>
                              <a:noFill/>
                              <a:ln w="6350">
                                <a:noFill/>
                              </a:ln>
                            </wps:spPr>
                            <wps:txbx>
                              <w:txbxContent>
                                <w:p w14:paraId="5DFFE978" w14:textId="77777777" w:rsidR="00C738E6" w:rsidRDefault="00C738E6" w:rsidP="00C738E6">
                                  <w:pPr>
                                    <w:pStyle w:val="NormalWeb"/>
                                    <w:spacing w:before="0" w:beforeAutospacing="0" w:after="0" w:afterAutospacing="0" w:line="276" w:lineRule="auto"/>
                                  </w:pPr>
                                  <w:r>
                                    <w:rPr>
                                      <w:rFonts w:eastAsia="Calibri"/>
                                      <w:sz w:val="22"/>
                                      <w:szCs w:val="22"/>
                                    </w:rPr>
                                    <w:t>α</w:t>
                                  </w:r>
                                </w:p>
                              </w:txbxContent>
                            </wps:txbx>
                            <wps:bodyPr rot="0" spcFirstLastPara="0" vert="horz" wrap="square" lIns="0" tIns="0" rIns="0" bIns="0" numCol="1" spcCol="0" rtlCol="0" fromWordArt="0" anchor="t" anchorCtr="0" forceAA="0" compatLnSpc="1">
                              <a:prstTxWarp prst="textNoShape">
                                <a:avLst/>
                              </a:prstTxWarp>
                              <a:noAutofit/>
                            </wps:bodyPr>
                          </wps:wsp>
                        </wpg:grpSp>
                        <wps:wsp>
                          <wps:cNvPr id="418" name="Text Box 1772986625"/>
                          <wps:cNvSpPr txBox="1"/>
                          <wps:spPr>
                            <a:xfrm>
                              <a:off x="692297" y="336515"/>
                              <a:ext cx="367231" cy="300666"/>
                            </a:xfrm>
                            <a:prstGeom prst="rect">
                              <a:avLst/>
                            </a:prstGeom>
                            <a:noFill/>
                            <a:ln w="6350">
                              <a:noFill/>
                            </a:ln>
                          </wps:spPr>
                          <wps:txbx>
                            <w:txbxContent>
                              <w:p w14:paraId="506D47C6" w14:textId="77777777" w:rsidR="00C738E6" w:rsidRDefault="00C738E6" w:rsidP="00C738E6">
                                <w:pPr>
                                  <w:pStyle w:val="NormalWeb"/>
                                  <w:spacing w:before="0" w:beforeAutospacing="0" w:after="0" w:afterAutospacing="0" w:line="276" w:lineRule="auto"/>
                                </w:pPr>
                                <w:r>
                                  <w:rPr>
                                    <w:rFonts w:eastAsia="Calibri"/>
                                    <w:sz w:val="22"/>
                                    <w:szCs w:val="22"/>
                                  </w:rPr>
                                  <w:t xml:space="preserve"> </w:t>
                                </w:r>
                                <w:r>
                                  <w:rPr>
                                    <w:rFonts w:eastAsia="Calibri"/>
                                    <w:noProof/>
                                    <w:position w:val="-4"/>
                                    <w:sz w:val="22"/>
                                    <w:szCs w:val="22"/>
                                  </w:rPr>
                                  <w:object w:dxaOrig="225" w:dyaOrig="315" w14:anchorId="21262BDB">
                                    <v:shape id="_x0000_i1234" type="#_x0000_t75" style="width:11.25pt;height:15.75pt" o:ole="">
                                      <v:imagedata r:id="rId177" o:title=""/>
                                    </v:shape>
                                    <o:OLEObject Type="Embed" ProgID="Equation.DSMT4" ShapeID="_x0000_i1234" DrawAspect="Content" ObjectID="_1832519719" r:id="rId354"/>
                                  </w:object>
                                </w:r>
                                <w:r>
                                  <w:rPr>
                                    <w:rFonts w:eastAsia="Calibri"/>
                                    <w:noProof/>
                                    <w:position w:val="-4"/>
                                    <w:sz w:val="22"/>
                                    <w:szCs w:val="22"/>
                                  </w:rPr>
                                  <w:t xml:space="preserve"> </w:t>
                                </w:r>
                                <w:r>
                                  <w:rPr>
                                    <w:rFonts w:eastAsia="Calibri"/>
                                    <w:sz w:val="22"/>
                                    <w:szCs w:val="22"/>
                                  </w:rPr>
                                  <w:t xml:space="preserve"> </w:t>
                                </w:r>
                              </w:p>
                            </w:txbxContent>
                          </wps:txbx>
                          <wps:bodyPr rot="0" spcFirstLastPara="0" vert="horz" wrap="square" lIns="0" tIns="0" rIns="0" bIns="0" numCol="1" spcCol="0" rtlCol="0" fromWordArt="0" anchor="t" anchorCtr="0" forceAA="0" compatLnSpc="1">
                            <a:prstTxWarp prst="textNoShape">
                              <a:avLst/>
                            </a:prstTxWarp>
                            <a:noAutofit/>
                          </wps:bodyPr>
                        </wps:wsp>
                      </wpg:grpSp>
                      <wps:wsp>
                        <wps:cNvPr id="419" name="Flowchart: Summing Junction 419"/>
                        <wps:cNvSpPr/>
                        <wps:spPr>
                          <a:xfrm>
                            <a:off x="840992" y="517192"/>
                            <a:ext cx="119989" cy="119989"/>
                          </a:xfrm>
                          <a:prstGeom prst="flowChartSummingJunction">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420" name="Text Box 16"/>
                        <wps:cNvSpPr txBox="1"/>
                        <wps:spPr>
                          <a:xfrm>
                            <a:off x="296233" y="1081700"/>
                            <a:ext cx="838200" cy="273685"/>
                          </a:xfrm>
                          <a:prstGeom prst="rect">
                            <a:avLst/>
                          </a:prstGeom>
                          <a:noFill/>
                          <a:ln w="6350">
                            <a:noFill/>
                          </a:ln>
                        </wps:spPr>
                        <wps:txbx>
                          <w:txbxContent>
                            <w:p w14:paraId="180ACACA" w14:textId="77777777" w:rsidR="00C738E6" w:rsidRDefault="00C738E6" w:rsidP="00C738E6">
                              <w:pPr>
                                <w:pStyle w:val="NormalWeb"/>
                                <w:spacing w:before="0" w:beforeAutospacing="0" w:after="160" w:afterAutospacing="0" w:line="254" w:lineRule="auto"/>
                              </w:pPr>
                              <w:r>
                                <w:rPr>
                                  <w:rFonts w:eastAsia="Calibri"/>
                                  <w:i/>
                                  <w:iCs/>
                                </w:rPr>
                                <w:t>Hình 14</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_x0000_s1692" style="position:absolute;left:0;text-align:left;margin-left:393.9pt;margin-top:0;width:94.7pt;height:109.55pt;z-index:251691008;mso-position-horizontal-relative:margin;mso-position-vertical-relative:text" coordsize="68891,358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">
                <v:rect id="Rectangle 403" o:spid="_x0000_s1693" style="position:absolute;left:56864;top:21945;width:12027;height:139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6m4cUA&#10;AADcAAAADwAAAGRycy9kb3ducmV2LnhtbESPQWvCQBSE74L/YXlCL0U3VhFJXUWE0lAEMVrPj+xr&#10;Epp9G7PbJP57Vyh4HGbmG2a16U0lWmpcaVnBdBKBIM6sLjlXcD59jJcgnEfWWFkmBTdysFkPByuM&#10;te34SG3qcxEg7GJUUHhfx1K6rCCDbmJr4uD92MagD7LJpW6wC3BTybcoWkiDJYeFAmvaFZT9pn9G&#10;QZcd2stp/ykPr5fE8jW57tLvL6VeRv32HYSn3j/D/+1EK5hHM3icCUdAr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zqbhxQAAANwAAAAPAAAAAAAAAAAAAAAAAJgCAABkcnMv&#10;ZG93bnJldi54bWxQSwUGAAAAAAQABAD1AAAAigMAAAAA&#10;" filled="f" stroked="f"/>
                <v:group id="Group 404" o:spid="_x0000_s1694" style="position:absolute;width:10595;height:9706" coordsize="10595,97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mRP9vFAAAA3AAA&#10;AA8AAAAAAAAAAAAAAAAAqgIAAGRycy9kb3ducmV2LnhtbFBLBQYAAAAABAAEAPoAAACcAwAAAAA=&#10;">
                  <v:line id="Straight Connector 405" o:spid="_x0000_s1695" style="position:absolute;visibility:visible;mso-wrap-style:square" from="5612,449" to="5612,97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NtpcMAAADcAAAADwAAAGRycy9kb3ducmV2LnhtbESPQWvCQBSE7wX/w/IEb3WTYkWjq0hF&#10;2ltrFM+P7DMJZt/G7FPTf98tFHocZuYbZrnuXaPu1IXas4F0nIAiLrytuTRwPOyeZ6CCIFtsPJOB&#10;bwqwXg2elphZ/+A93XMpVYRwyNBAJdJmWoeiIodh7Fvi6J1951Ci7EptO3xEuGv0S5JMtcOa40KF&#10;Lb1VVFzymzPQp+n0WhaUTujzfX76ksM5l60xo2G/WYAS6uU//Nf+sAYmySv8nolHQK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JjbaXDAAAA3AAAAA8AAAAAAAAAAAAA&#10;AAAAoQIAAGRycy9kb3ducmV2LnhtbFBLBQYAAAAABAAEAPkAAACRAwAAAAA=&#10;" strokecolor="windowText" strokeweight="1.5pt">
                    <v:stroke joinstyle="miter"/>
                  </v:line>
                  <v:group id="Group 406" o:spid="_x0000_s1696" style="position:absolute;width:10482;height:8619" coordsize="10496,86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YPBDfFAAAA3AAA&#10;AA8AAAAAAAAAAAAAAAAAqgIAAGRycy9kb3ducmV2LnhtbFBLBQYAAAAABAAEAPoAAACcAwAAAAA=&#10;">
                    <v:line id="Straight Connector 407" o:spid="_x0000_s1697" style="position:absolute;visibility:visible;mso-wrap-style:square" from="1177,6977" to="9111,69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mp7cQAAADcAAAADwAAAGRycy9kb3ducmV2LnhtbESPQWsCMRSE7wX/Q3gFbzWpSLusRqkF&#10;wYOH6nrx9tw8d5duXpYkddd/bwShx2FmvmEWq8G24ko+NI41vE8UCOLSmYYrDcdi85aBCBHZYOuY&#10;NNwowGo5ellgblzPe7oeYiUShEOOGuoYu1zKUNZkMUxcR5y8i/MWY5K+ksZjn+C2lVOlPqTFhtNC&#10;jR1911T+Hv6shl1W9dn+dPqJfXaerovyWPib0nr8OnzNQUQa4n/42d4aDTP1CY8z6QjI5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antxAAAANwAAAAPAAAAAAAAAAAA&#10;AAAAAKECAABkcnMvZG93bnJldi54bWxQSwUGAAAAAAQABAD5AAAAkgMAAAAA&#10;" strokecolor="windowText" strokeweight=".5pt">
                      <v:stroke joinstyle="miter"/>
                    </v:line>
                    <v:line id="Straight Connector 408" o:spid="_x0000_s1698" style="position:absolute;flip:y;visibility:visible;mso-wrap-style:square" from="1240,393" to="9753,6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m6jcEAAADcAAAADwAAAGRycy9kb3ducmV2LnhtbERPTYvCMBC9C/6HMII3myqySDUWqbjs&#10;ZRHdBfU2NGNbbSalibX++81hwePjfa/S3tSio9ZVlhVMoxgEcW51xYWC35/dZAHCeWSNtWVS8CIH&#10;6Xo4WGGi7ZMP1B19IUIIuwQVlN43iZQuL8mgi2xDHLirbQ36ANtC6hafIdzUchbHH9JgxaGhxIay&#10;kvL78WEU3PThO9vuz9WDTrXef15e1uWZUuNRv1mC8NT7t/jf/aUVzOOwNpwJR0Cu/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cSbqNwQAAANwAAAAPAAAAAAAAAAAAAAAA&#10;AKECAABkcnMvZG93bnJldi54bWxQSwUGAAAAAAQABAD5AAAAjwMAAAAA&#10;" strokecolor="windowText" strokeweight=".5pt">
                      <v:stroke joinstyle="miter"/>
                    </v:line>
                    <v:shape id="Pie 409" o:spid="_x0000_s1699" style="position:absolute;left:497;top:5981;width:1950;height:1915;rotation:7050081fd;visibility:visible;mso-wrap-style:square;v-text-anchor:middle" coordsize="195020,1914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gWVcYA&#10;AADcAAAADwAAAGRycy9kb3ducmV2LnhtbESP3WrCQBSE7wt9h+UUvKubVik2zSpaKloQsRq8PmRP&#10;fjR7Ns2uGt/eLQi9HGbmGyaZdKYWZ2pdZVnBSz8CQZxZXXGhIN3Nn0cgnEfWWFsmBVdyMBk/PiQY&#10;a3vhHzpvfSEChF2MCkrvm1hKl5Vk0PVtQxy83LYGfZBtIXWLlwA3tXyNojdpsOKwUGJDnyVlx+3J&#10;KFgdNtfZ/isrcLh2ab4YjL7T35VSvadu+gHCU+f/w/f2UisYRu/wdyYcATm+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AgWVcYAAADcAAAADwAAAAAAAAAAAAAAAACYAgAAZHJz&#10;L2Rvd25yZXYueG1sUEsFBgAAAAAEAAQA9QAAAIsDAAAAAA==&#10;" path="m11617,50425c23295,29087,42774,12888,66131,5093l97510,95750,11617,50425xe" fillcolor="#bfbfbf" strokecolor="#bfbfbf" strokeweight="1pt">
                      <v:stroke joinstyle="miter"/>
                      <v:path arrowok="t" o:connecttype="custom" o:connectlocs="11617,50425;66131,5093;97510,95750;11617,50425" o:connectangles="0,0,0,0"/>
                    </v:shape>
                    <v:shape id="Text Box 974754010" o:spid="_x0000_s1700" type="#_x0000_t202" style="position:absolute;top:6607;width:1177;height:1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b4csMA&#10;AADcAAAADwAAAGRycy9kb3ducmV2LnhtbERPS0vDQBC+F/wPyxS8tZuISIndFqkKHny0qYLexuyY&#10;BLOzYXeaxn/vHgo9fnzv5Xp0nRooxNazgXyegSKuvG25NvC+f5wtQEVBtth5JgN/FGG9upgssbD+&#10;yDsaSqlVCuFYoIFGpC+0jlVDDuPc98SJ+/HBoSQYam0DHlO46/RVlt1ohy2nhgZ72jRU/ZYHZ6D7&#10;jOH5O5Ov4b5+ke2bPnw85K/GXE7Hu1tQQqOcxSf3kzVwnaf56Uw6Anr1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Nb4csMAAADcAAAADwAAAAAAAAAAAAAAAACYAgAAZHJzL2Rv&#10;d25yZXYueG1sUEsFBgAAAAAEAAQA9QAAAIgDAAAAAA==&#10;" filled="f" stroked="f" strokeweight=".5pt">
                      <v:textbox inset="0,0,0,0">
                        <w:txbxContent>
                          <w:p w14:paraId="0F38C3EA" w14:textId="77777777" w:rsidR="00C738E6" w:rsidRDefault="00C738E6" w:rsidP="00C738E6">
                            <w:pPr>
                              <w:pStyle w:val="NormalWeb"/>
                              <w:spacing w:before="0" w:beforeAutospacing="0" w:after="0" w:afterAutospacing="0" w:line="276" w:lineRule="auto"/>
                              <w:rPr>
                                <w:i/>
                                <w:sz w:val="28"/>
                              </w:rPr>
                            </w:pPr>
                            <w:r>
                              <w:rPr>
                                <w:rFonts w:eastAsia="Calibri"/>
                                <w:i/>
                                <w:szCs w:val="22"/>
                              </w:rPr>
                              <w:t>A</w:t>
                            </w:r>
                          </w:p>
                        </w:txbxContent>
                      </v:textbox>
                    </v:shape>
                    <v:shape id="Text Box 974754011" o:spid="_x0000_s1701" type="#_x0000_t202" style="position:absolute;left:9318;top:6682;width:1178;height:1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pd6cYA&#10;AADcAAAADwAAAGRycy9kb3ducmV2LnhtbESPW0vDQBSE3wX/w3KEvtlNpIik3RZRC33wUnuB9u2Y&#10;PSbB7Nmwe5rGf+8Kgo/DzHzDzBaDa1VPITaeDeTjDBRx6W3DlYHddnl9ByoKssXWMxn4pgiL+eXF&#10;DAvrz/xO/UYqlSAcCzRQi3SF1rGsyWEc+444eZ8+OJQkQ6VtwHOCu1bfZNmtdthwWqixo4eayq/N&#10;yRloDzE8f2Ry7B+rF1m/6dP+KX81ZnQ13E9BCQ3yH/5rr6yBSZ7D75l0BPT8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5pd6cYAAADcAAAADwAAAAAAAAAAAAAAAACYAgAAZHJz&#10;L2Rvd25yZXYueG1sUEsFBgAAAAAEAAQA9QAAAIsDAAAAAA==&#10;" filled="f" stroked="f" strokeweight=".5pt">
                      <v:textbox inset="0,0,0,0">
                        <w:txbxContent>
                          <w:p w14:paraId="6BAF2EFE" w14:textId="77777777" w:rsidR="00C738E6" w:rsidRDefault="00C738E6" w:rsidP="00C738E6">
                            <w:pPr>
                              <w:pStyle w:val="NormalWeb"/>
                              <w:spacing w:before="0" w:beforeAutospacing="0" w:after="0" w:afterAutospacing="0" w:line="276" w:lineRule="auto"/>
                              <w:rPr>
                                <w:i/>
                                <w:sz w:val="28"/>
                              </w:rPr>
                            </w:pPr>
                            <w:r>
                              <w:rPr>
                                <w:rFonts w:eastAsia="Calibri"/>
                                <w:i/>
                                <w:szCs w:val="22"/>
                              </w:rPr>
                              <w:t>C</w:t>
                            </w:r>
                          </w:p>
                        </w:txbxContent>
                      </v:textbox>
                    </v:shape>
                    <v:shape id="Text Box 974754012" o:spid="_x0000_s1702" type="#_x0000_t202" style="position:absolute;left:7518;width:1178;height:14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jDnsYA&#10;AADcAAAADwAAAGRycy9kb3ducmV2LnhtbESPS2vDMBCE74X+B7GF3BrZIZTgRAmhD+ihzzSB9La1&#10;NraptTLSxnH/fVUI9DjMzDfMYjW4VvUUYuPZQD7OQBGX3jZcGdh+PFzPQEVBtth6JgM/FGG1vLxY&#10;YGH9id+p30ilEoRjgQZqka7QOpY1OYxj3xEn7+CDQ0kyVNoGPCW4a/Uky260w4bTQo0d3dZUfm+O&#10;zkC7j+HpK5PP/q56lrdXfdzd5y/GjK6G9RyU0CD/4XP70RqY5hP4O5OOgF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0jDnsYAAADcAAAADwAAAAAAAAAAAAAAAACYAgAAZHJz&#10;L2Rvd25yZXYueG1sUEsFBgAAAAAEAAQA9QAAAIsDAAAAAA==&#10;" filled="f" stroked="f" strokeweight=".5pt">
                      <v:textbox inset="0,0,0,0">
                        <w:txbxContent>
                          <w:p w14:paraId="411D6FA4" w14:textId="77777777" w:rsidR="00C738E6" w:rsidRDefault="00C738E6" w:rsidP="00C738E6">
                            <w:pPr>
                              <w:pStyle w:val="NormalWeb"/>
                              <w:spacing w:before="0" w:beforeAutospacing="0" w:after="0" w:afterAutospacing="0" w:line="276" w:lineRule="auto"/>
                              <w:rPr>
                                <w:i/>
                                <w:sz w:val="26"/>
                              </w:rPr>
                            </w:pPr>
                            <w:r>
                              <w:rPr>
                                <w:rFonts w:eastAsia="Calibri"/>
                                <w:i/>
                                <w:szCs w:val="22"/>
                              </w:rPr>
                              <w:t>D</w:t>
                            </w:r>
                          </w:p>
                        </w:txbxContent>
                      </v:textbox>
                    </v:shape>
                    <v:shape id="Text Box 974754013" o:spid="_x0000_s1703" type="#_x0000_t202" style="position:absolute;left:4112;top:2538;width:1617;height:18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RmBcYA&#10;AADcAAAADwAAAGRycy9kb3ducmV2LnhtbESPW0vDQBSE3wX/w3IE3+wmKiJpt6VoCz5460Wwb6fZ&#10;0ySYPRt2T9P4711B8HGYmW+YyWxwreopxMazgXyUgSIuvW24MrDdLK/uQUVBtth6JgPfFGE2PT+b&#10;YGH9iVfUr6VSCcKxQAO1SFdoHcuaHMaR74iTd/DBoSQZKm0DnhLctfo6y+60w4bTQo0dPdRUfq2P&#10;zkD7GcPzPpNd/1i9yPubPn4s8ldjLi+G+RiU0CD/4b/2kzVwm9/A75l0BPT0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ARmBcYAAADcAAAADwAAAAAAAAAAAAAAAACYAgAAZHJz&#10;L2Rvd25yZXYueG1sUEsFBgAAAAAEAAQA9QAAAIsDAAAAAA==&#10;" filled="f" stroked="f" strokeweight=".5pt">
                      <v:textbox inset="0,0,0,0">
                        <w:txbxContent>
                          <w:p w14:paraId="322EF7D4" w14:textId="77777777" w:rsidR="00C738E6" w:rsidRDefault="00C738E6" w:rsidP="00C738E6">
                            <w:pPr>
                              <w:pStyle w:val="NormalWeb"/>
                              <w:spacing w:before="0" w:beforeAutospacing="0" w:after="0" w:afterAutospacing="0" w:line="276" w:lineRule="auto"/>
                            </w:pPr>
                            <w:r>
                              <w:rPr>
                                <w:rFonts w:eastAsia="Calibri"/>
                                <w:i/>
                                <w:iCs/>
                              </w:rPr>
                              <w:t>E</w:t>
                            </w:r>
                          </w:p>
                        </w:txbxContent>
                      </v:textbox>
                    </v:shape>
                    <v:shape id="Text Box 974754014" o:spid="_x0000_s1704" type="#_x0000_t202" style="position:absolute;left:4198;top:6974;width:1319;height:16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3+ccYA&#10;AADcAAAADwAAAGRycy9kb3ducmV2LnhtbESPS2vDMBCE74X+B7GF3BrZJZTgRAmhD8ihzzSB9La1&#10;NraptTLSxnH/fVUI9DjMzDfMfDm4VvUUYuPZQD7OQBGX3jZcGdh+PF5PQUVBtth6JgM/FGG5uLyY&#10;Y2H9id+p30ilEoRjgQZqka7QOpY1OYxj3xEn7+CDQ0kyVNoGPCW4a/VNlt1qhw2nhRo7uqup/N4c&#10;nYF2H8PTVyaf/X31LG+v+rh7yF+MGV0NqxkooUH+w+f22hqY5BP4O5OOgF7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3+ccYAAADcAAAADwAAAAAAAAAAAAAAAACYAgAAZHJz&#10;L2Rvd25yZXYueG1sUEsFBgAAAAAEAAQA9QAAAIsDAAAAAA==&#10;" filled="f" stroked="f" strokeweight=".5pt">
                      <v:textbox inset="0,0,0,0">
                        <w:txbxContent>
                          <w:p w14:paraId="748829F2" w14:textId="77777777" w:rsidR="00C738E6" w:rsidRDefault="00C738E6" w:rsidP="00C738E6">
                            <w:pPr>
                              <w:pStyle w:val="NormalWeb"/>
                              <w:spacing w:before="0" w:beforeAutospacing="0" w:after="0" w:afterAutospacing="0" w:line="276" w:lineRule="auto"/>
                            </w:pPr>
                            <w:r>
                              <w:rPr>
                                <w:rFonts w:eastAsia="Calibri"/>
                                <w:i/>
                                <w:iCs/>
                              </w:rPr>
                              <w:t>F</w:t>
                            </w:r>
                          </w:p>
                        </w:txbxContent>
                      </v:textbox>
                    </v:shape>
                    <v:shape id="Text Box 974754015" o:spid="_x0000_s1705" type="#_x0000_t202" style="position:absolute;left:7471;top:5344;width:2786;height:2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Fb6sYA&#10;AADcAAAADwAAAGRycy9kb3ducmV2LnhtbESPW0vDQBSE3wX/w3IE3+wmoiJpt6VoCz5460Wwb6fZ&#10;0ySYPRt2T9P4711B8HGYmW+YyWxwreopxMazgXyUgSIuvW24MrDdLK/uQUVBtth6JgPfFGE2PT+b&#10;YGH9iVfUr6VSCcKxQAO1SFdoHcuaHMaR74iTd/DBoSQZKm0DnhLctfo6y+60w4bTQo0dPdRUfq2P&#10;zkD7GcPzPpNd/1i9yPubPn4s8ldjLi+G+RiU0CD/4b/2kzVwk9/C75l0BPT0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KFb6sYAAADcAAAADwAAAAAAAAAAAAAAAACYAgAAZHJz&#10;L2Rvd25yZXYueG1sUEsFBgAAAAAEAAQA9QAAAIsDAAAAAA==&#10;" filled="f" stroked="f" strokeweight=".5pt">
                      <v:textbox inset="0,0,0,0">
                        <w:txbxContent>
                          <w:p w14:paraId="5D5785F0" w14:textId="77777777" w:rsidR="00C738E6" w:rsidRDefault="00C738E6" w:rsidP="00C738E6">
                            <w:pPr>
                              <w:pStyle w:val="NormalWeb"/>
                              <w:spacing w:before="0" w:beforeAutospacing="0" w:after="0" w:afterAutospacing="0" w:line="276" w:lineRule="auto"/>
                            </w:pPr>
                            <w:r>
                              <w:rPr>
                                <w:rFonts w:eastAsia="Calibri"/>
                                <w:noProof/>
                                <w:position w:val="-6"/>
                                <w:sz w:val="22"/>
                                <w:szCs w:val="22"/>
                              </w:rPr>
                              <w:object w:dxaOrig="180" w:dyaOrig="285" w14:anchorId="668A2919">
                                <v:shape id="_x0000_i1233" type="#_x0000_t75" style="width:9pt;height:14.25pt" o:ole="">
                                  <v:imagedata r:id="rId179" o:title=""/>
                                </v:shape>
                                <o:OLEObject Type="Embed" ProgID="Equation.DSMT4" ShapeID="_x0000_i1233" DrawAspect="Content" ObjectID="_1832519075" r:id="rId355"/>
                              </w:object>
                            </w:r>
                            <w:r>
                              <w:rPr>
                                <w:rFonts w:eastAsia="Calibri"/>
                                <w:sz w:val="22"/>
                                <w:szCs w:val="22"/>
                              </w:rPr>
                              <w:t xml:space="preserve"> </w:t>
                            </w:r>
                          </w:p>
                        </w:txbxContent>
                      </v:textbox>
                    </v:shape>
                    <v:shape id="Straight Arrow Connector 416" o:spid="_x0000_s1706" type="#_x0000_t32" style="position:absolute;left:5620;top:5431;width:2190;height:2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tpbMUAAADcAAAADwAAAGRycy9kb3ducmV2LnhtbESPQWvCQBSE74L/YXmF3pqNYkWiqxQl&#10;0BYimFiKt0f2NQnNvg3ZrUn/fVcoeBxm5htmsxtNK67Uu8ayglkUgyAurW64UnAu0qcVCOeRNbaW&#10;ScEvOdhtp5MNJtoOfKJr7isRIOwSVFB73yVSurImgy6yHXHwvmxv0AfZV1L3OAS4aeU8jpfSYMNh&#10;ocaO9jWV3/mPUUDt4ag/0aZpWXy8P+uLXmRvmVKPD+PLGoSn0d/D/+1XrWAxW8LtTDgCcvs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ItpbMUAAADcAAAADwAAAAAAAAAA&#10;AAAAAAChAgAAZHJzL2Rvd25yZXYueG1sUEsFBgAAAAAEAAQA+QAAAJMDAAAAAA==&#10;" strokecolor="windowText" strokeweight=".5pt">
                      <v:stroke endarrow="classic" joinstyle="miter"/>
                    </v:shape>
                    <v:shape id="Text Box 1772986624" o:spid="_x0000_s1707" type="#_x0000_t202" style="position:absolute;left:2722;top:5669;width:1177;height:1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9gBsYA&#10;AADcAAAADwAAAGRycy9kb3ducmV2LnhtbESPW0vDQBSE3wX/w3IE3+wmIippt6VoCz5460Wwb6fZ&#10;0ySYPRt2T9P4711B8HGYmW+YyWxwreopxMazgXyUgSIuvW24MrDdLK/uQUVBtth6JgPfFGE2PT+b&#10;YGH9iVfUr6VSCcKxQAO1SFdoHcuaHMaR74iTd/DBoSQZKm0DnhLctfo6y261w4bTQo0dPdRUfq2P&#10;zkD7GcPzPpNd/1i9yPubPn4s8ldjLi+G+RiU0CD/4b/2kzVwk9/B75l0BPT0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z9gBsYAAADcAAAADwAAAAAAAAAAAAAAAACYAgAAZHJz&#10;L2Rvd25yZXYueG1sUEsFBgAAAAAEAAQA9QAAAIsDAAAAAA==&#10;" filled="f" stroked="f" strokeweight=".5pt">
                      <v:textbox inset="0,0,0,0">
                        <w:txbxContent>
                          <w:p w14:paraId="5DFFE978" w14:textId="77777777" w:rsidR="00C738E6" w:rsidRDefault="00C738E6" w:rsidP="00C738E6">
                            <w:pPr>
                              <w:pStyle w:val="NormalWeb"/>
                              <w:spacing w:before="0" w:beforeAutospacing="0" w:after="0" w:afterAutospacing="0" w:line="276" w:lineRule="auto"/>
                            </w:pPr>
                            <w:r>
                              <w:rPr>
                                <w:rFonts w:eastAsia="Calibri"/>
                                <w:sz w:val="22"/>
                                <w:szCs w:val="22"/>
                              </w:rPr>
                              <w:t>α</w:t>
                            </w:r>
                          </w:p>
                        </w:txbxContent>
                      </v:textbox>
                    </v:shape>
                  </v:group>
                  <v:shape id="Text Box 1772986625" o:spid="_x0000_s1708" type="#_x0000_t202" style="position:absolute;left:6922;top:3365;width:3673;height:30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D0dMMA&#10;AADcAAAADwAAAGRycy9kb3ducmV2LnhtbERPS0vDQBC+F/wPyxS8tZuISIndFqkKHny0qYLexuyY&#10;BLOzYXeaxn/vHgo9fnzv5Xp0nRooxNazgXyegSKuvG25NvC+f5wtQEVBtth5JgN/FGG9upgssbD+&#10;yDsaSqlVCuFYoIFGpC+0jlVDDuPc98SJ+/HBoSQYam0DHlO46/RVlt1ohy2nhgZ72jRU/ZYHZ6D7&#10;jOH5O5Ov4b5+ke2bPnw85K/GXE7Hu1tQQqOcxSf3kzVwnae16Uw6Anr1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qD0dMMAAADcAAAADwAAAAAAAAAAAAAAAACYAgAAZHJzL2Rv&#10;d25yZXYueG1sUEsFBgAAAAAEAAQA9QAAAIgDAAAAAA==&#10;" filled="f" stroked="f" strokeweight=".5pt">
                    <v:textbox inset="0,0,0,0">
                      <w:txbxContent>
                        <w:p w14:paraId="506D47C6" w14:textId="77777777" w:rsidR="00C738E6" w:rsidRDefault="00C738E6" w:rsidP="00C738E6">
                          <w:pPr>
                            <w:pStyle w:val="NormalWeb"/>
                            <w:spacing w:before="0" w:beforeAutospacing="0" w:after="0" w:afterAutospacing="0" w:line="276" w:lineRule="auto"/>
                          </w:pPr>
                          <w:r>
                            <w:rPr>
                              <w:rFonts w:eastAsia="Calibri"/>
                              <w:sz w:val="22"/>
                              <w:szCs w:val="22"/>
                            </w:rPr>
                            <w:t xml:space="preserve"> </w:t>
                          </w:r>
                          <w:r>
                            <w:rPr>
                              <w:rFonts w:eastAsia="Calibri"/>
                              <w:noProof/>
                              <w:position w:val="-4"/>
                              <w:sz w:val="22"/>
                              <w:szCs w:val="22"/>
                            </w:rPr>
                            <w:object w:dxaOrig="225" w:dyaOrig="315" w14:anchorId="21262BDB">
                              <v:shape id="_x0000_i1234" type="#_x0000_t75" style="width:11.25pt;height:15.75pt" o:ole="">
                                <v:imagedata r:id="rId181" o:title=""/>
                              </v:shape>
                              <o:OLEObject Type="Embed" ProgID="Equation.DSMT4" ShapeID="_x0000_i1234" DrawAspect="Content" ObjectID="_1832519076" r:id="rId356"/>
                            </w:object>
                          </w:r>
                          <w:r>
                            <w:rPr>
                              <w:rFonts w:eastAsia="Calibri"/>
                              <w:noProof/>
                              <w:position w:val="-4"/>
                              <w:sz w:val="22"/>
                              <w:szCs w:val="22"/>
                            </w:rPr>
                            <w:t xml:space="preserve"> </w:t>
                          </w:r>
                          <w:r>
                            <w:rPr>
                              <w:rFonts w:eastAsia="Calibri"/>
                              <w:sz w:val="22"/>
                              <w:szCs w:val="22"/>
                            </w:rPr>
                            <w:t xml:space="preserve"> </w:t>
                          </w:r>
                        </w:p>
                      </w:txbxContent>
                    </v:textbox>
                  </v:shape>
                </v:group>
                <v:shape id="Flowchart: Summing Junction 419" o:spid="_x0000_s1709" type="#_x0000_t123" style="position:absolute;left:8409;top:5171;width:1200;height:12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hkkMYA&#10;AADcAAAADwAAAGRycy9kb3ducmV2LnhtbESPQWvCQBSE70L/w/IKXqRuYoO0qWsQwRJKEZva+yP7&#10;TEKzb2N21fTfu0LB4zAz3zCLbDCtOFPvGssK4mkEgri0uuFKwf578/QCwnlkja1lUvBHDrLlw2iB&#10;qbYX/qJz4SsRIOxSVFB736VSurImg25qO+LgHWxv0AfZV1L3eAlw08pZFM2lwYbDQo0drWsqf4uT&#10;UTA5HvZFvvtpt5sPOUneO60/n7VS48dh9QbC0+Dv4f92rhUk8SvczoQjIJ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yhkkMYAAADcAAAADwAAAAAAAAAAAAAAAACYAgAAZHJz&#10;L2Rvd25yZXYueG1sUEsFBgAAAAAEAAQA9QAAAIsDAAAAAA==&#10;" fillcolor="window" strokecolor="windowText" strokeweight="1pt">
                  <v:stroke joinstyle="miter"/>
                </v:shape>
                <v:shape id="Text Box 16" o:spid="_x0000_s1710" type="#_x0000_t202" style="position:absolute;left:2962;top:10817;width:8382;height:27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158MA&#10;AADcAAAADwAAAGRycy9kb3ducmV2LnhtbERPy4rCMBTdC/MP4Q6403TKKKVjFCmIg+jCx8bdtbm2&#10;ZZqbThO1+vVmIbg8nPdk1plaXKl1lWUFX8MIBHFudcWFgsN+MUhAOI+ssbZMCu7kYDb96E0w1fbG&#10;W7rufCFCCLsUFZTeN6mULi/JoBvahjhwZ9sa9AG2hdQt3kK4qWUcRWNpsOLQUGJDWUn53+5iFKyy&#10;xQa3p9gkjzpbrs/z5v9wHCnV/+zmPyA8df4tfrl/tYLvOMwPZ8IRkN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0/158MAAADcAAAADwAAAAAAAAAAAAAAAACYAgAAZHJzL2Rv&#10;d25yZXYueG1sUEsFBgAAAAAEAAQA9QAAAIgDAAAAAA==&#10;" filled="f" stroked="f" strokeweight=".5pt">
                  <v:textbox>
                    <w:txbxContent>
                      <w:p w14:paraId="180ACACA" w14:textId="77777777" w:rsidR="00C738E6" w:rsidRDefault="00C738E6" w:rsidP="00C738E6">
                        <w:pPr>
                          <w:pStyle w:val="NormalWeb"/>
                          <w:spacing w:before="0" w:beforeAutospacing="0" w:after="160" w:afterAutospacing="0" w:line="254" w:lineRule="auto"/>
                        </w:pPr>
                        <w:r>
                          <w:rPr>
                            <w:rFonts w:eastAsia="Calibri"/>
                            <w:i/>
                            <w:iCs/>
                          </w:rPr>
                          <w:t>Hình 14</w:t>
                        </w:r>
                      </w:p>
                    </w:txbxContent>
                  </v:textbox>
                </v:shape>
                <w10:wrap type="square" anchorx="margin"/>
              </v:group>
            </w:pict>
          </mc:Fallback>
        </mc:AlternateContent>
      </w:r>
      <w:r w:rsidRPr="00C738E6">
        <w:rPr>
          <w:rFonts w:eastAsia="Calibri"/>
          <w:b/>
          <w:color w:val="0000FF"/>
        </w:rPr>
        <w:t>Câu 2.</w:t>
      </w:r>
      <w:r w:rsidRPr="00C738E6">
        <w:rPr>
          <w:rFonts w:eastAsia="Calibri"/>
          <w:b/>
        </w:rPr>
        <w:t xml:space="preserve"> </w:t>
      </w:r>
      <w:r w:rsidRPr="00C738E6">
        <w:rPr>
          <w:rFonts w:eastAsia="Calibri"/>
        </w:rPr>
        <w:t xml:space="preserve">Trong sơ đồ ở </w:t>
      </w:r>
      <w:r w:rsidRPr="00C738E6">
        <w:rPr>
          <w:rFonts w:eastAsia="Calibri"/>
          <w:i/>
        </w:rPr>
        <w:t>Hình 14</w:t>
      </w:r>
      <w:r w:rsidRPr="00C738E6">
        <w:rPr>
          <w:rFonts w:eastAsia="Calibri"/>
        </w:rPr>
        <w:t xml:space="preserve">, </w:t>
      </w:r>
      <w:r w:rsidRPr="00C738E6">
        <w:rPr>
          <w:rFonts w:eastAsia="Calibri"/>
          <w:i/>
        </w:rPr>
        <w:t>AD</w:t>
      </w:r>
      <w:r w:rsidRPr="00C738E6">
        <w:rPr>
          <w:rFonts w:eastAsia="Calibri"/>
        </w:rPr>
        <w:t xml:space="preserve"> và </w:t>
      </w:r>
      <w:r w:rsidRPr="00C738E6">
        <w:rPr>
          <w:rFonts w:eastAsia="Calibri"/>
          <w:i/>
        </w:rPr>
        <w:t>AC</w:t>
      </w:r>
      <w:r w:rsidRPr="00C738E6">
        <w:rPr>
          <w:rFonts w:eastAsia="Calibri"/>
        </w:rPr>
        <w:t xml:space="preserve"> là hai thanh dẫn cứng, </w:t>
      </w:r>
      <w:r w:rsidRPr="00C738E6">
        <w:rPr>
          <w:rFonts w:eastAsia="Calibri"/>
          <w:i/>
        </w:rPr>
        <w:t>AC</w:t>
      </w:r>
      <w:r w:rsidRPr="00C738E6">
        <w:rPr>
          <w:rFonts w:eastAsia="Calibri"/>
        </w:rPr>
        <w:t xml:space="preserve"> = 40 cm, α = 45</w:t>
      </w:r>
      <w:r w:rsidRPr="00C738E6">
        <w:rPr>
          <w:rFonts w:eastAsia="Calibri"/>
          <w:vertAlign w:val="superscript"/>
        </w:rPr>
        <w:t>o</w:t>
      </w:r>
      <w:r w:rsidRPr="00C738E6">
        <w:rPr>
          <w:rFonts w:eastAsia="Calibri"/>
        </w:rPr>
        <w:t xml:space="preserve">. Hệ thống được đặt trong từ trường đều có vectơ cảm ứng từ hướng vuông góc với mặt phẳng hình vẽ, độ lớn B = 0,5 T. Thanh dẫn thẳng </w:t>
      </w:r>
      <w:r w:rsidRPr="00C738E6">
        <w:rPr>
          <w:rFonts w:eastAsia="Calibri"/>
          <w:i/>
        </w:rPr>
        <w:t>EF</w:t>
      </w:r>
      <w:r w:rsidRPr="00C738E6">
        <w:rPr>
          <w:rFonts w:eastAsia="Calibri"/>
        </w:rPr>
        <w:t xml:space="preserve"> có điện trở trên mỗi mét chiều dài là </w:t>
      </w:r>
      <w:r w:rsidRPr="00C738E6">
        <w:rPr>
          <w:rFonts w:eastAsia="Calibri"/>
        </w:rPr>
        <w:sym w:font="Symbol" w:char="F072"/>
      </w:r>
      <w:r w:rsidRPr="00C738E6">
        <w:rPr>
          <w:rFonts w:eastAsia="Calibri"/>
        </w:rPr>
        <w:t xml:space="preserve"> = 2 Ω/m, đặt vuông góc với </w:t>
      </w:r>
      <w:r w:rsidRPr="00C738E6">
        <w:rPr>
          <w:rFonts w:eastAsia="Calibri"/>
          <w:i/>
        </w:rPr>
        <w:t>AC</w:t>
      </w:r>
      <w:r w:rsidRPr="00C738E6">
        <w:rPr>
          <w:rFonts w:eastAsia="Calibri"/>
        </w:rPr>
        <w:t xml:space="preserve">, chuyển động đều với vận tốc </w:t>
      </w:r>
      <w:r w:rsidRPr="00C738E6">
        <w:rPr>
          <w:rFonts w:eastAsia="Calibri"/>
          <w:noProof/>
          <w:position w:val="-6"/>
        </w:rPr>
        <w:object w:dxaOrig="165" w:dyaOrig="210" w14:anchorId="5C1B528D">
          <v:shape id="_x0000_i1193" type="#_x0000_t75" style="width:8.25pt;height:10.5pt" o:ole="">
            <v:imagedata r:id="rId183" o:title=""/>
          </v:shape>
          <o:OLEObject Type="Embed" ProgID="Equation.DSMT4" ShapeID="_x0000_i1193" DrawAspect="Content" ObjectID="_1832519678" r:id="rId357"/>
        </w:object>
      </w:r>
      <w:r w:rsidRPr="00C738E6">
        <w:rPr>
          <w:rFonts w:eastAsia="Calibri"/>
        </w:rPr>
        <w:t xml:space="preserve"> = 2 m/s (</w:t>
      </w:r>
      <w:r w:rsidRPr="00C738E6">
        <w:rPr>
          <w:rFonts w:eastAsia="Calibri"/>
          <w:noProof/>
          <w:position w:val="-6"/>
        </w:rPr>
        <w:object w:dxaOrig="720" w:dyaOrig="285" w14:anchorId="1F3AE32F">
          <v:shape id="_x0000_i1194" type="#_x0000_t75" style="width:36pt;height:14.25pt" o:ole="">
            <v:imagedata r:id="rId185" o:title=""/>
          </v:shape>
          <o:OLEObject Type="Embed" ProgID="Equation.DSMT4" ShapeID="_x0000_i1194" DrawAspect="Content" ObjectID="_1832519679" r:id="rId358"/>
        </w:object>
      </w:r>
      <w:r w:rsidRPr="00C738E6">
        <w:rPr>
          <w:rFonts w:eastAsia="Calibri"/>
        </w:rPr>
        <w:t xml:space="preserve">), </w:t>
      </w:r>
      <w:r w:rsidRPr="00C738E6">
        <w:rPr>
          <w:rFonts w:eastAsia="Calibri"/>
          <w:i/>
        </w:rPr>
        <w:t>EF</w:t>
      </w:r>
      <w:r w:rsidRPr="00C738E6">
        <w:rPr>
          <w:rFonts w:eastAsia="Calibri"/>
        </w:rPr>
        <w:t xml:space="preserve"> luôn tiếp xúc với </w:t>
      </w:r>
      <w:r w:rsidRPr="00C738E6">
        <w:rPr>
          <w:rFonts w:eastAsia="Calibri"/>
          <w:i/>
        </w:rPr>
        <w:t xml:space="preserve">AC </w:t>
      </w:r>
      <w:r w:rsidRPr="00C738E6">
        <w:rPr>
          <w:rFonts w:eastAsia="Calibri"/>
        </w:rPr>
        <w:t xml:space="preserve">và </w:t>
      </w:r>
      <w:r w:rsidRPr="00C738E6">
        <w:rPr>
          <w:rFonts w:eastAsia="Calibri"/>
          <w:i/>
        </w:rPr>
        <w:t>AD</w:t>
      </w:r>
      <w:r w:rsidRPr="00C738E6">
        <w:rPr>
          <w:rFonts w:eastAsia="Calibri"/>
        </w:rPr>
        <w:t xml:space="preserve">. Bỏ qua điện trở các thanh </w:t>
      </w:r>
      <w:r w:rsidRPr="00C738E6">
        <w:rPr>
          <w:rFonts w:eastAsia="Calibri"/>
          <w:i/>
        </w:rPr>
        <w:t>AC</w:t>
      </w:r>
      <w:r w:rsidRPr="00C738E6">
        <w:rPr>
          <w:rFonts w:eastAsia="Calibri"/>
        </w:rPr>
        <w:t xml:space="preserve"> và </w:t>
      </w:r>
      <w:r w:rsidRPr="00C738E6">
        <w:rPr>
          <w:rFonts w:eastAsia="Calibri"/>
          <w:i/>
        </w:rPr>
        <w:t>AD</w:t>
      </w:r>
      <w:r w:rsidRPr="00C738E6">
        <w:rPr>
          <w:rFonts w:eastAsia="Calibri"/>
        </w:rPr>
        <w:t xml:space="preserve">. Tìm nhiệt lượng toả ra trên mạch trong thời gian thanh </w:t>
      </w:r>
      <w:r w:rsidRPr="00C738E6">
        <w:rPr>
          <w:rFonts w:eastAsia="Calibri"/>
          <w:i/>
        </w:rPr>
        <w:t>EF</w:t>
      </w:r>
      <w:r w:rsidRPr="00C738E6">
        <w:rPr>
          <w:rFonts w:eastAsia="Calibri"/>
        </w:rPr>
        <w:t xml:space="preserve"> chuyển động từ </w:t>
      </w:r>
      <w:r w:rsidRPr="00C738E6">
        <w:rPr>
          <w:rFonts w:eastAsia="Calibri"/>
          <w:i/>
        </w:rPr>
        <w:t>A</w:t>
      </w:r>
      <w:r w:rsidRPr="00C738E6">
        <w:rPr>
          <w:rFonts w:eastAsia="Calibri"/>
        </w:rPr>
        <w:t xml:space="preserve"> đến </w:t>
      </w:r>
      <w:r w:rsidRPr="00C738E6">
        <w:rPr>
          <w:rFonts w:eastAsia="Calibri"/>
          <w:i/>
        </w:rPr>
        <w:t>C</w:t>
      </w:r>
      <w:r w:rsidRPr="00C738E6">
        <w:rPr>
          <w:rFonts w:eastAsia="Calibri"/>
        </w:rPr>
        <w:t xml:space="preserve"> theo đơn vị Jun (J).</w:t>
      </w:r>
    </w:p>
    <w:p w14:paraId="3065A302" w14:textId="77777777" w:rsidR="00C738E6" w:rsidRPr="00C738E6" w:rsidRDefault="00C738E6" w:rsidP="00C738E6">
      <w:pPr>
        <w:spacing w:line="276" w:lineRule="auto"/>
        <w:jc w:val="center"/>
        <w:rPr>
          <w:rFonts w:eastAsia="Calibri"/>
          <w:b/>
          <w:color w:val="FF0000"/>
        </w:rPr>
      </w:pPr>
      <w:r w:rsidRPr="00C738E6">
        <w:rPr>
          <w:rFonts w:eastAsia="Calibri"/>
          <w:b/>
          <w:color w:val="FF0000"/>
        </w:rPr>
        <w:t>Hướng dẫn giải</w:t>
      </w:r>
    </w:p>
    <w:p w14:paraId="462B4284" w14:textId="77777777" w:rsidR="00C738E6" w:rsidRPr="00C738E6" w:rsidRDefault="00C738E6" w:rsidP="00C738E6">
      <w:pPr>
        <w:spacing w:line="276" w:lineRule="auto"/>
        <w:jc w:val="both"/>
        <w:rPr>
          <w:rFonts w:eastAsia="Calibri"/>
          <w:color w:val="FF0000"/>
        </w:rPr>
      </w:pPr>
      <w:r w:rsidRPr="00C738E6">
        <w:rPr>
          <w:rFonts w:eastAsia="Calibri"/>
          <w:color w:val="FF0000"/>
        </w:rPr>
        <w:tab/>
        <w:t xml:space="preserve">Đặt AF = x </w:t>
      </w:r>
      <w:r w:rsidRPr="00C738E6">
        <w:rPr>
          <w:rFonts w:eastAsia="Calibri"/>
          <w:color w:val="FF0000"/>
        </w:rPr>
        <w:sym w:font="Symbol" w:char="F0DE"/>
      </w:r>
      <w:r w:rsidRPr="00C738E6">
        <w:rPr>
          <w:rFonts w:eastAsia="Calibri"/>
          <w:color w:val="FF0000"/>
        </w:rPr>
        <w:t xml:space="preserve"> </w:t>
      </w:r>
      <w:r w:rsidRPr="00C738E6">
        <w:rPr>
          <w:rFonts w:eastAsia="Calibri"/>
          <w:noProof/>
          <w:color w:val="FF0000"/>
          <w:position w:val="-24"/>
        </w:rPr>
        <w:object w:dxaOrig="855" w:dyaOrig="630" w14:anchorId="312A547F">
          <v:shape id="_x0000_i1195" type="#_x0000_t75" style="width:42.75pt;height:31.5pt" o:ole="">
            <v:imagedata r:id="rId359" o:title=""/>
          </v:shape>
          <o:OLEObject Type="Embed" ProgID="Equation.DSMT4" ShapeID="_x0000_i1195" DrawAspect="Content" ObjectID="_1832519680" r:id="rId360"/>
        </w:object>
      </w:r>
      <w:r w:rsidRPr="00C738E6">
        <w:rPr>
          <w:rFonts w:eastAsia="Calibri"/>
          <w:color w:val="FF0000"/>
        </w:rPr>
        <w:t xml:space="preserve"> ; </w:t>
      </w:r>
      <w:r w:rsidRPr="00C738E6">
        <w:rPr>
          <w:rFonts w:eastAsia="Calibri"/>
          <w:noProof/>
          <w:color w:val="FF0000"/>
          <w:position w:val="-30"/>
        </w:rPr>
        <w:object w:dxaOrig="6180" w:dyaOrig="765" w14:anchorId="3FF85E7C">
          <v:shape id="_x0000_i1196" type="#_x0000_t75" style="width:309pt;height:38.25pt" o:ole="">
            <v:imagedata r:id="rId361" o:title=""/>
          </v:shape>
          <o:OLEObject Type="Embed" ProgID="Equation.DSMT4" ShapeID="_x0000_i1196" DrawAspect="Content" ObjectID="_1832519681" r:id="rId362"/>
        </w:object>
      </w:r>
      <w:r w:rsidRPr="00C738E6">
        <w:rPr>
          <w:rFonts w:eastAsia="Calibri"/>
          <w:color w:val="FF0000"/>
        </w:rPr>
        <w:t xml:space="preserve"> </w:t>
      </w:r>
    </w:p>
    <w:p w14:paraId="04A3A40A" w14:textId="77777777" w:rsidR="00C738E6" w:rsidRPr="00C738E6" w:rsidRDefault="00C738E6" w:rsidP="00C738E6">
      <w:pPr>
        <w:spacing w:line="276" w:lineRule="auto"/>
        <w:jc w:val="both"/>
        <w:rPr>
          <w:rFonts w:eastAsia="Calibri"/>
          <w:color w:val="FF0000"/>
        </w:rPr>
      </w:pPr>
      <w:r w:rsidRPr="00C738E6">
        <w:rPr>
          <w:rFonts w:eastAsia="Calibri"/>
          <w:color w:val="FF0000"/>
        </w:rPr>
        <w:tab/>
      </w:r>
      <w:r w:rsidRPr="00C738E6">
        <w:rPr>
          <w:rFonts w:eastAsia="Calibri"/>
          <w:noProof/>
          <w:color w:val="FF0000"/>
          <w:position w:val="-32"/>
        </w:rPr>
        <w:object w:dxaOrig="2805" w:dyaOrig="765" w14:anchorId="364D866D">
          <v:shape id="_x0000_i1197" type="#_x0000_t75" style="width:140.25pt;height:38.25pt" o:ole="">
            <v:imagedata r:id="rId363" o:title=""/>
          </v:shape>
          <o:OLEObject Type="Embed" ProgID="Equation.DSMT4" ShapeID="_x0000_i1197" DrawAspect="Content" ObjectID="_1832519682" r:id="rId364"/>
        </w:object>
      </w:r>
      <w:r w:rsidRPr="00C738E6">
        <w:rPr>
          <w:rFonts w:eastAsia="Calibri"/>
          <w:color w:val="FF0000"/>
        </w:rPr>
        <w:t xml:space="preserve"> ; Công suất tức thời </w:t>
      </w:r>
      <w:r w:rsidRPr="00C738E6">
        <w:rPr>
          <w:rFonts w:eastAsia="Calibri"/>
          <w:noProof/>
          <w:color w:val="FF0000"/>
          <w:position w:val="-30"/>
        </w:rPr>
        <w:object w:dxaOrig="2730" w:dyaOrig="720" w14:anchorId="572AD318">
          <v:shape id="_x0000_i1198" type="#_x0000_t75" style="width:136.5pt;height:36pt" o:ole="">
            <v:imagedata r:id="rId365" o:title=""/>
          </v:shape>
          <o:OLEObject Type="Embed" ProgID="Equation.DSMT4" ShapeID="_x0000_i1198" DrawAspect="Content" ObjectID="_1832519683" r:id="rId366"/>
        </w:object>
      </w:r>
      <w:r w:rsidRPr="00C738E6">
        <w:rPr>
          <w:rFonts w:eastAsia="Calibri"/>
          <w:color w:val="FF0000"/>
        </w:rPr>
        <w:t xml:space="preserve"> </w:t>
      </w:r>
    </w:p>
    <w:p w14:paraId="14D8BE32" w14:textId="77777777" w:rsidR="00C738E6" w:rsidRPr="00C738E6" w:rsidRDefault="00C738E6" w:rsidP="00C738E6">
      <w:pPr>
        <w:spacing w:line="276" w:lineRule="auto"/>
        <w:jc w:val="both"/>
        <w:rPr>
          <w:rFonts w:eastAsia="Calibri"/>
          <w:color w:val="FF0000"/>
        </w:rPr>
      </w:pPr>
      <w:r w:rsidRPr="00C738E6">
        <w:rPr>
          <w:rFonts w:eastAsia="Calibri"/>
          <w:color w:val="FF0000"/>
        </w:rPr>
        <w:tab/>
        <w:t xml:space="preserve">Thời gian để thanh đi đến được điểm C là: </w:t>
      </w:r>
      <w:r w:rsidRPr="00C738E6">
        <w:rPr>
          <w:rFonts w:eastAsia="Calibri"/>
          <w:noProof/>
          <w:color w:val="FF0000"/>
          <w:position w:val="-24"/>
        </w:rPr>
        <w:object w:dxaOrig="660" w:dyaOrig="675" w14:anchorId="20F13535">
          <v:shape id="_x0000_i1199" type="#_x0000_t75" style="width:33pt;height:33.75pt" o:ole="">
            <v:imagedata r:id="rId367" o:title=""/>
          </v:shape>
          <o:OLEObject Type="Embed" ProgID="Equation.DSMT4" ShapeID="_x0000_i1199" DrawAspect="Content" ObjectID="_1832519684" r:id="rId368"/>
        </w:object>
      </w:r>
      <w:r w:rsidRPr="00C738E6">
        <w:rPr>
          <w:rFonts w:eastAsia="Calibri"/>
          <w:color w:val="FF0000"/>
        </w:rPr>
        <w:t xml:space="preserve"> với </w:t>
      </w:r>
      <w:r w:rsidRPr="00C738E6">
        <w:rPr>
          <w:rFonts w:eastAsia="Calibri"/>
          <w:i/>
          <w:color w:val="FF0000"/>
        </w:rPr>
        <w:t>l</w:t>
      </w:r>
      <w:r w:rsidRPr="00C738E6">
        <w:rPr>
          <w:rFonts w:eastAsia="Calibri"/>
          <w:i/>
          <w:color w:val="FF0000"/>
          <w:vertAlign w:val="subscript"/>
        </w:rPr>
        <w:t>0</w:t>
      </w:r>
      <w:r w:rsidRPr="00C738E6">
        <w:rPr>
          <w:rFonts w:eastAsia="Calibri"/>
          <w:color w:val="FF0000"/>
        </w:rPr>
        <w:t xml:space="preserve"> = AC.</w:t>
      </w:r>
    </w:p>
    <w:p w14:paraId="5A053E3B" w14:textId="77777777" w:rsidR="00C738E6" w:rsidRPr="00C738E6" w:rsidRDefault="00C738E6" w:rsidP="00C738E6">
      <w:pPr>
        <w:spacing w:line="276" w:lineRule="auto"/>
        <w:jc w:val="both"/>
        <w:rPr>
          <w:rFonts w:eastAsia="Calibri"/>
          <w:color w:val="FF0000"/>
        </w:rPr>
      </w:pPr>
      <w:r w:rsidRPr="00C738E6">
        <w:rPr>
          <w:rFonts w:eastAsia="Calibri"/>
          <w:color w:val="FF0000"/>
        </w:rPr>
        <w:lastRenderedPageBreak/>
        <w:tab/>
        <w:t xml:space="preserve">Công suất toả nhiệt: </w:t>
      </w:r>
      <w:r w:rsidRPr="00C738E6">
        <w:rPr>
          <w:rFonts w:eastAsia="Calibri"/>
          <w:noProof/>
          <w:color w:val="FF0000"/>
          <w:position w:val="-32"/>
        </w:rPr>
        <w:object w:dxaOrig="4890" w:dyaOrig="735" w14:anchorId="609304E6">
          <v:shape id="_x0000_i1200" type="#_x0000_t75" style="width:244.5pt;height:36.75pt" o:ole="">
            <v:imagedata r:id="rId369" o:title=""/>
          </v:shape>
          <o:OLEObject Type="Embed" ProgID="Equation.DSMT4" ShapeID="_x0000_i1200" DrawAspect="Content" ObjectID="_1832519685" r:id="rId370"/>
        </w:object>
      </w:r>
    </w:p>
    <w:p w14:paraId="163154DF" w14:textId="77777777" w:rsidR="00C738E6" w:rsidRPr="00C738E6" w:rsidRDefault="00C738E6" w:rsidP="00C738E6">
      <w:pPr>
        <w:spacing w:line="276" w:lineRule="auto"/>
        <w:jc w:val="both"/>
        <w:rPr>
          <w:rFonts w:eastAsia="Calibri"/>
        </w:rPr>
      </w:pPr>
      <w:r w:rsidRPr="00C738E6">
        <w:rPr>
          <w:rFonts w:eastAsia="Calibri"/>
          <w:noProof/>
          <w:sz w:val="28"/>
          <w:szCs w:val="22"/>
        </w:rPr>
        <mc:AlternateContent>
          <mc:Choice Requires="wpg">
            <w:drawing>
              <wp:anchor distT="0" distB="0" distL="114300" distR="114300" simplePos="0" relativeHeight="251703296" behindDoc="0" locked="0" layoutInCell="1" allowOverlap="1" wp14:anchorId="28DF5B7E" wp14:editId="1BC5C12D">
                <wp:simplePos x="0" y="0"/>
                <wp:positionH relativeFrom="column">
                  <wp:posOffset>3783965</wp:posOffset>
                </wp:positionH>
                <wp:positionV relativeFrom="paragraph">
                  <wp:posOffset>34925</wp:posOffset>
                </wp:positionV>
                <wp:extent cx="2487930" cy="1929765"/>
                <wp:effectExtent l="0" t="0" r="7620" b="0"/>
                <wp:wrapSquare wrapText="bothSides"/>
                <wp:docPr id="421" name="Canvas 307"/>
                <wp:cNvGraphicFramePr/>
                <a:graphic xmlns:a="http://schemas.openxmlformats.org/drawingml/2006/main">
                  <a:graphicData uri="http://schemas.microsoft.com/office/word/2010/wordprocessingGroup">
                    <wpg:wgp>
                      <wpg:cNvGrpSpPr/>
                      <wpg:grpSpPr>
                        <a:xfrm>
                          <a:off x="0" y="0"/>
                          <a:ext cx="6955986" cy="8032946"/>
                          <a:chOff x="0" y="0"/>
                          <a:chExt cx="6955986" cy="8032946"/>
                        </a:xfrm>
                      </wpg:grpSpPr>
                      <wps:wsp>
                        <wps:cNvPr id="422" name="Rectangle 422"/>
                        <wps:cNvSpPr/>
                        <wps:spPr>
                          <a:xfrm>
                            <a:off x="4468056" y="6103181"/>
                            <a:ext cx="2487930" cy="1929765"/>
                          </a:xfrm>
                          <a:prstGeom prst="rect">
                            <a:avLst/>
                          </a:prstGeom>
                        </wps:spPr>
                        <wps:bodyPr/>
                      </wps:wsp>
                      <wpg:grpSp>
                        <wpg:cNvPr id="423" name="Group 423"/>
                        <wpg:cNvGrpSpPr/>
                        <wpg:grpSpPr>
                          <a:xfrm>
                            <a:off x="0" y="0"/>
                            <a:ext cx="2452128" cy="1722948"/>
                            <a:chOff x="0" y="0"/>
                            <a:chExt cx="2452128" cy="1722948"/>
                          </a:xfrm>
                        </wpg:grpSpPr>
                        <wps:wsp>
                          <wps:cNvPr id="424" name="Text Box 180"/>
                          <wps:cNvSpPr txBox="1"/>
                          <wps:spPr>
                            <a:xfrm>
                              <a:off x="25788" y="1425394"/>
                              <a:ext cx="691892" cy="297554"/>
                            </a:xfrm>
                            <a:prstGeom prst="rect">
                              <a:avLst/>
                            </a:prstGeom>
                            <a:noFill/>
                            <a:ln w="6350">
                              <a:noFill/>
                            </a:ln>
                          </wps:spPr>
                          <wps:txbx>
                            <w:txbxContent>
                              <w:p w14:paraId="6A3FA40E" w14:textId="77777777" w:rsidR="00C738E6" w:rsidRDefault="00C738E6" w:rsidP="00C738E6">
                                <w:pPr>
                                  <w:rPr>
                                    <w:szCs w:val="80"/>
                                  </w:rPr>
                                </w:pPr>
                                <w:r>
                                  <w:rPr>
                                    <w:szCs w:val="80"/>
                                  </w:rPr>
                                  <w:t>Ắc-quy</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cNvPr id="425" name="Group 425"/>
                          <wpg:cNvGrpSpPr/>
                          <wpg:grpSpPr>
                            <a:xfrm>
                              <a:off x="0" y="32215"/>
                              <a:ext cx="2452128" cy="1589134"/>
                              <a:chOff x="0" y="32215"/>
                              <a:chExt cx="6213027" cy="4026830"/>
                            </a:xfrm>
                          </wpg:grpSpPr>
                          <wps:wsp>
                            <wps:cNvPr id="426" name="Parallelogram 426"/>
                            <wps:cNvSpPr/>
                            <wps:spPr>
                              <a:xfrm rot="1353591">
                                <a:off x="1478418" y="1624209"/>
                                <a:ext cx="3559175" cy="1151890"/>
                              </a:xfrm>
                              <a:prstGeom prst="parallelogram">
                                <a:avLst>
                                  <a:gd name="adj" fmla="val 114436"/>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cNvPr id="427" name="Group 427"/>
                            <wpg:cNvGrpSpPr/>
                            <wpg:grpSpPr>
                              <a:xfrm>
                                <a:off x="964068" y="161704"/>
                                <a:ext cx="4225290" cy="2463900"/>
                                <a:chOff x="964068" y="161704"/>
                                <a:chExt cx="4225290" cy="2463900"/>
                              </a:xfrm>
                            </wpg:grpSpPr>
                            <wps:wsp>
                              <wps:cNvPr id="428" name="Can 428"/>
                              <wps:cNvSpPr/>
                              <wps:spPr>
                                <a:xfrm>
                                  <a:off x="3770706" y="161704"/>
                                  <a:ext cx="92638" cy="1155112"/>
                                </a:xfrm>
                                <a:prstGeom prst="can">
                                  <a:avLst/>
                                </a:prstGeom>
                                <a:solidFill>
                                  <a:sysClr val="window" lastClr="FFFFFF"/>
                                </a:solidFill>
                                <a:ln w="12700" cap="flat" cmpd="sng" algn="ctr">
                                  <a:solidFill>
                                    <a:sysClr val="windowText" lastClr="000000"/>
                                  </a:solidFill>
                                  <a:prstDash val="solid"/>
                                  <a:miter lim="800000"/>
                                </a:ln>
                                <a:effectLst/>
                                <a:scene3d>
                                  <a:camera prst="orthographicFront">
                                    <a:rot lat="0" lon="0" rev="144000"/>
                                  </a:camera>
                                  <a:lightRig rig="threePt" dir="t"/>
                                </a:scene3d>
                              </wps:spPr>
                              <wps:bodyPr rot="0" spcFirstLastPara="0" vert="horz" wrap="square" lIns="91440" tIns="45720" rIns="91440" bIns="45720" numCol="1" spcCol="0" rtlCol="0" fromWordArt="0" anchor="ctr" anchorCtr="0" forceAA="0" compatLnSpc="1">
                                <a:prstTxWarp prst="textNoShape">
                                  <a:avLst/>
                                </a:prstTxWarp>
                                <a:noAutofit/>
                              </wps:bodyPr>
                            </wps:wsp>
                            <wps:wsp>
                              <wps:cNvPr id="429" name="Parallelogram 429"/>
                              <wps:cNvSpPr/>
                              <wps:spPr>
                                <a:xfrm rot="1353591">
                                  <a:off x="1454923" y="987939"/>
                                  <a:ext cx="3220720" cy="1151890"/>
                                </a:xfrm>
                                <a:prstGeom prst="parallelogram">
                                  <a:avLst>
                                    <a:gd name="adj" fmla="val 114436"/>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430" name="Parallelogram 430"/>
                              <wps:cNvSpPr/>
                              <wps:spPr>
                                <a:xfrm rot="1353591" flipV="1">
                                  <a:off x="1173618" y="1869319"/>
                                  <a:ext cx="2152650" cy="516255"/>
                                </a:xfrm>
                                <a:prstGeom prst="parallelogram">
                                  <a:avLst>
                                    <a:gd name="adj" fmla="val 48630"/>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431" name="Parallelogram 431"/>
                              <wps:cNvSpPr/>
                              <wps:spPr>
                                <a:xfrm rot="20480495" flipV="1">
                                  <a:off x="3162438" y="1885829"/>
                                  <a:ext cx="1903730" cy="641985"/>
                                </a:xfrm>
                                <a:prstGeom prst="parallelogram">
                                  <a:avLst>
                                    <a:gd name="adj" fmla="val 23359"/>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434" name="Parallelogram 434"/>
                              <wps:cNvSpPr/>
                              <wps:spPr>
                                <a:xfrm rot="20480495">
                                  <a:off x="3394848" y="2487174"/>
                                  <a:ext cx="1794510" cy="138430"/>
                                </a:xfrm>
                                <a:prstGeom prst="parallelogram">
                                  <a:avLst>
                                    <a:gd name="adj" fmla="val 27914"/>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436" name="Parallelogram 436"/>
                              <wps:cNvSpPr/>
                              <wps:spPr>
                                <a:xfrm rot="20480495">
                                  <a:off x="2187078" y="850144"/>
                                  <a:ext cx="909320" cy="499110"/>
                                </a:xfrm>
                                <a:prstGeom prst="parallelogram">
                                  <a:avLst>
                                    <a:gd name="adj" fmla="val 27914"/>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438" name="Parallelogram 438"/>
                              <wps:cNvSpPr/>
                              <wps:spPr>
                                <a:xfrm rot="1353591">
                                  <a:off x="2335207" y="1272216"/>
                                  <a:ext cx="1433830" cy="502016"/>
                                </a:xfrm>
                                <a:prstGeom prst="parallelogram">
                                  <a:avLst>
                                    <a:gd name="adj" fmla="val 114436"/>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439" name="Parallelogram 439"/>
                              <wps:cNvSpPr/>
                              <wps:spPr>
                                <a:xfrm rot="20480495">
                                  <a:off x="2240561" y="858000"/>
                                  <a:ext cx="849630" cy="354019"/>
                                </a:xfrm>
                                <a:prstGeom prst="parallelogram">
                                  <a:avLst>
                                    <a:gd name="adj" fmla="val 27914"/>
                                  </a:avLst>
                                </a:prstGeom>
                                <a:solidFill>
                                  <a:sysClr val="window" lastClr="FFFFFF">
                                    <a:lumMod val="65000"/>
                                  </a:sysClr>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440" name="Parallelogram 440"/>
                              <wps:cNvSpPr/>
                              <wps:spPr>
                                <a:xfrm rot="20480495">
                                  <a:off x="2975113" y="1149229"/>
                                  <a:ext cx="849630" cy="268605"/>
                                </a:xfrm>
                                <a:prstGeom prst="parallelogram">
                                  <a:avLst>
                                    <a:gd name="adj" fmla="val 27914"/>
                                  </a:avLst>
                                </a:prstGeom>
                                <a:solidFill>
                                  <a:sysClr val="window" lastClr="FFFFFF">
                                    <a:lumMod val="75000"/>
                                  </a:sysClr>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441" name="Parallelogram 441"/>
                              <wps:cNvSpPr/>
                              <wps:spPr>
                                <a:xfrm rot="20480495">
                                  <a:off x="2978288" y="1171454"/>
                                  <a:ext cx="909320" cy="499110"/>
                                </a:xfrm>
                                <a:prstGeom prst="parallelogram">
                                  <a:avLst>
                                    <a:gd name="adj" fmla="val 27914"/>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442" name="Straight Connector 442"/>
                              <wps:cNvCnPr/>
                              <wps:spPr>
                                <a:xfrm flipV="1">
                                  <a:off x="1884183" y="796169"/>
                                  <a:ext cx="2288540" cy="772160"/>
                                </a:xfrm>
                                <a:prstGeom prst="line">
                                  <a:avLst/>
                                </a:prstGeom>
                                <a:noFill/>
                                <a:ln w="28575" cap="flat" cmpd="sng" algn="ctr">
                                  <a:solidFill>
                                    <a:sysClr val="windowText" lastClr="000000"/>
                                  </a:solidFill>
                                  <a:prstDash val="solid"/>
                                  <a:miter lim="800000"/>
                                </a:ln>
                                <a:effectLst/>
                              </wps:spPr>
                              <wps:bodyPr/>
                            </wps:wsp>
                            <wps:wsp>
                              <wps:cNvPr id="443" name="Parallelogram 443"/>
                              <wps:cNvSpPr/>
                              <wps:spPr>
                                <a:xfrm rot="20480495" flipV="1">
                                  <a:off x="3239908" y="1956314"/>
                                  <a:ext cx="1669415" cy="360680"/>
                                </a:xfrm>
                                <a:prstGeom prst="parallelogram">
                                  <a:avLst>
                                    <a:gd name="adj" fmla="val 23359"/>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444" name="Parallelogram 444"/>
                              <wps:cNvSpPr/>
                              <wps:spPr>
                                <a:xfrm rot="20480495" flipV="1">
                                  <a:off x="3866018" y="2424309"/>
                                  <a:ext cx="219075" cy="52705"/>
                                </a:xfrm>
                                <a:prstGeom prst="parallelogram">
                                  <a:avLst>
                                    <a:gd name="adj" fmla="val 23359"/>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445" name="Parallelogram 445"/>
                              <wps:cNvSpPr/>
                              <wps:spPr>
                                <a:xfrm rot="20480495" flipV="1">
                                  <a:off x="3573283" y="2525909"/>
                                  <a:ext cx="219075" cy="52705"/>
                                </a:xfrm>
                                <a:prstGeom prst="parallelogram">
                                  <a:avLst>
                                    <a:gd name="adj" fmla="val 23359"/>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446" name="Parallelogram 446"/>
                              <wps:cNvSpPr/>
                              <wps:spPr>
                                <a:xfrm rot="20480495" flipV="1">
                                  <a:off x="4142243" y="2324614"/>
                                  <a:ext cx="219075" cy="52705"/>
                                </a:xfrm>
                                <a:prstGeom prst="parallelogram">
                                  <a:avLst>
                                    <a:gd name="adj" fmla="val 23359"/>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447" name="Parallelogram 447"/>
                              <wps:cNvSpPr/>
                              <wps:spPr>
                                <a:xfrm rot="1353591">
                                  <a:off x="1056778" y="2173484"/>
                                  <a:ext cx="883920" cy="295275"/>
                                </a:xfrm>
                                <a:prstGeom prst="parallelogram">
                                  <a:avLst>
                                    <a:gd name="adj" fmla="val 114436"/>
                                  </a:avLst>
                                </a:prstGeom>
                                <a:no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960044608" name="Parallelogram 1960044608"/>
                              <wps:cNvSpPr/>
                              <wps:spPr>
                                <a:xfrm rot="1353591">
                                  <a:off x="1044078" y="2003939"/>
                                  <a:ext cx="883920" cy="295275"/>
                                </a:xfrm>
                                <a:prstGeom prst="parallelogram">
                                  <a:avLst>
                                    <a:gd name="adj" fmla="val 114436"/>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960044609" name="Parallelogram 1960044609"/>
                              <wps:cNvSpPr/>
                              <wps:spPr>
                                <a:xfrm rot="1353591" flipV="1">
                                  <a:off x="964068" y="2227459"/>
                                  <a:ext cx="624205" cy="157480"/>
                                </a:xfrm>
                                <a:prstGeom prst="parallelogram">
                                  <a:avLst>
                                    <a:gd name="adj" fmla="val 48630"/>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960044610" name="Parallelogram 1960044610"/>
                              <wps:cNvSpPr/>
                              <wps:spPr>
                                <a:xfrm rot="20480495">
                                  <a:off x="1503183" y="2260479"/>
                                  <a:ext cx="487680" cy="160655"/>
                                </a:xfrm>
                                <a:prstGeom prst="parallelogram">
                                  <a:avLst>
                                    <a:gd name="adj" fmla="val 27914"/>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960044611" name="Straight Connector 1960044611"/>
                              <wps:cNvCnPr/>
                              <wps:spPr>
                                <a:xfrm flipV="1">
                                  <a:off x="4379098" y="626624"/>
                                  <a:ext cx="297815" cy="99060"/>
                                </a:xfrm>
                                <a:prstGeom prst="line">
                                  <a:avLst/>
                                </a:prstGeom>
                                <a:noFill/>
                                <a:ln w="28575" cap="flat" cmpd="sng" algn="ctr">
                                  <a:solidFill>
                                    <a:sysClr val="windowText" lastClr="000000"/>
                                  </a:solidFill>
                                  <a:prstDash val="solid"/>
                                  <a:miter lim="800000"/>
                                </a:ln>
                                <a:effectLst/>
                              </wps:spPr>
                              <wps:bodyPr/>
                            </wps:wsp>
                            <wps:wsp>
                              <wps:cNvPr id="1960044612" name="Can 1960044612"/>
                              <wps:cNvSpPr/>
                              <wps:spPr>
                                <a:xfrm rot="6751110">
                                  <a:off x="4000351" y="463487"/>
                                  <a:ext cx="45719" cy="420627"/>
                                </a:xfrm>
                                <a:prstGeom prst="can">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cNvPr id="1960044613" name="Group 1960044613"/>
                              <wpg:cNvGrpSpPr/>
                              <wpg:grpSpPr>
                                <a:xfrm>
                                  <a:off x="4060600" y="668846"/>
                                  <a:ext cx="350324" cy="205105"/>
                                  <a:chOff x="4060600" y="668844"/>
                                  <a:chExt cx="580409" cy="300369"/>
                                </a:xfrm>
                              </wpg:grpSpPr>
                              <wps:wsp>
                                <wps:cNvPr id="1960044614" name="Parallelogram 1960044614"/>
                                <wps:cNvSpPr/>
                                <wps:spPr>
                                  <a:xfrm rot="1353591">
                                    <a:off x="4119323" y="805383"/>
                                    <a:ext cx="476250" cy="163830"/>
                                  </a:xfrm>
                                  <a:prstGeom prst="parallelogram">
                                    <a:avLst>
                                      <a:gd name="adj" fmla="val 114436"/>
                                    </a:avLst>
                                  </a:prstGeom>
                                  <a:no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960044615" name="Parallelogram 1960044615"/>
                                <wps:cNvSpPr/>
                                <wps:spPr>
                                  <a:xfrm rot="1353591">
                                    <a:off x="4119323" y="668844"/>
                                    <a:ext cx="476250" cy="163830"/>
                                  </a:xfrm>
                                  <a:prstGeom prst="parallelogram">
                                    <a:avLst>
                                      <a:gd name="adj" fmla="val 114436"/>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960044616" name="Parallelogram 1960044616"/>
                                <wps:cNvSpPr/>
                                <wps:spPr>
                                  <a:xfrm rot="20480495">
                                    <a:off x="4342753" y="809521"/>
                                    <a:ext cx="298256" cy="127186"/>
                                  </a:xfrm>
                                  <a:prstGeom prst="parallelogram">
                                    <a:avLst>
                                      <a:gd name="adj" fmla="val 27914"/>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960044617" name="Parallelogram 1960044617"/>
                                <wps:cNvSpPr/>
                                <wps:spPr>
                                  <a:xfrm rot="1353591" flipV="1">
                                    <a:off x="4060600" y="797108"/>
                                    <a:ext cx="340189" cy="125259"/>
                                  </a:xfrm>
                                  <a:prstGeom prst="parallelogram">
                                    <a:avLst>
                                      <a:gd name="adj" fmla="val 48630"/>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1960044618" name="Straight Connector 1960044618"/>
                              <wps:cNvCnPr/>
                              <wps:spPr>
                                <a:xfrm flipV="1">
                                  <a:off x="3863344" y="796642"/>
                                  <a:ext cx="297815" cy="99060"/>
                                </a:xfrm>
                                <a:prstGeom prst="line">
                                  <a:avLst/>
                                </a:prstGeom>
                                <a:noFill/>
                                <a:ln w="28575" cap="flat" cmpd="sng" algn="ctr">
                                  <a:solidFill>
                                    <a:sysClr val="windowText" lastClr="000000"/>
                                  </a:solidFill>
                                  <a:prstDash val="solid"/>
                                  <a:miter lim="800000"/>
                                </a:ln>
                                <a:effectLst/>
                              </wps:spPr>
                              <wps:bodyPr/>
                            </wps:wsp>
                            <wps:wsp>
                              <wps:cNvPr id="1960044619" name="Can 1960044619"/>
                              <wps:cNvSpPr/>
                              <wps:spPr>
                                <a:xfrm>
                                  <a:off x="1411844" y="990656"/>
                                  <a:ext cx="92638" cy="1155112"/>
                                </a:xfrm>
                                <a:prstGeom prst="can">
                                  <a:avLst/>
                                </a:prstGeom>
                                <a:solidFill>
                                  <a:sysClr val="window" lastClr="FFFFFF"/>
                                </a:solidFill>
                                <a:ln w="12700" cap="flat" cmpd="sng" algn="ctr">
                                  <a:solidFill>
                                    <a:sysClr val="windowText" lastClr="000000"/>
                                  </a:solidFill>
                                  <a:prstDash val="solid"/>
                                  <a:miter lim="800000"/>
                                </a:ln>
                                <a:effectLst/>
                                <a:scene3d>
                                  <a:camera prst="orthographicFront">
                                    <a:rot lat="0" lon="0" rev="144000"/>
                                  </a:camera>
                                  <a:lightRig rig="threePt" dir="t"/>
                                </a:scene3d>
                              </wps:spPr>
                              <wps:bodyPr rot="0" spcFirstLastPara="0" vert="horz" wrap="square" lIns="91440" tIns="45720" rIns="91440" bIns="45720" numCol="1" spcCol="0" rtlCol="0" fromWordArt="0" anchor="ctr" anchorCtr="0" forceAA="0" compatLnSpc="1">
                                <a:prstTxWarp prst="textNoShape">
                                  <a:avLst/>
                                </a:prstTxWarp>
                                <a:noAutofit/>
                              </wps:bodyPr>
                            </wps:wsp>
                            <wps:wsp>
                              <wps:cNvPr id="1960044620" name="Can 1960044620"/>
                              <wps:cNvSpPr/>
                              <wps:spPr>
                                <a:xfrm rot="6751110">
                                  <a:off x="1604415" y="1284550"/>
                                  <a:ext cx="45719" cy="341167"/>
                                </a:xfrm>
                                <a:prstGeom prst="can">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cNvPr id="1960044621" name="Group 1960044621"/>
                              <wpg:cNvGrpSpPr/>
                              <wpg:grpSpPr>
                                <a:xfrm>
                                  <a:off x="1708922" y="1462280"/>
                                  <a:ext cx="345341" cy="205104"/>
                                  <a:chOff x="1708922" y="1462280"/>
                                  <a:chExt cx="572153" cy="300369"/>
                                </a:xfrm>
                              </wpg:grpSpPr>
                              <wps:wsp>
                                <wps:cNvPr id="1960044622" name="Parallelogram 1960044622"/>
                                <wps:cNvSpPr/>
                                <wps:spPr>
                                  <a:xfrm rot="1353591">
                                    <a:off x="1762709" y="1598819"/>
                                    <a:ext cx="476250" cy="163830"/>
                                  </a:xfrm>
                                  <a:prstGeom prst="parallelogram">
                                    <a:avLst>
                                      <a:gd name="adj" fmla="val 114436"/>
                                    </a:avLst>
                                  </a:prstGeom>
                                  <a:no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960044623" name="Parallelogram 1960044623"/>
                                <wps:cNvSpPr/>
                                <wps:spPr>
                                  <a:xfrm rot="20480495">
                                    <a:off x="1982819" y="1585088"/>
                                    <a:ext cx="298256" cy="145538"/>
                                  </a:xfrm>
                                  <a:prstGeom prst="parallelogram">
                                    <a:avLst>
                                      <a:gd name="adj" fmla="val 27914"/>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960044624" name="Parallelogram 1960044624"/>
                                <wps:cNvSpPr/>
                                <wps:spPr>
                                  <a:xfrm rot="1353591">
                                    <a:off x="1762709" y="1462280"/>
                                    <a:ext cx="476250" cy="163830"/>
                                  </a:xfrm>
                                  <a:prstGeom prst="parallelogram">
                                    <a:avLst>
                                      <a:gd name="adj" fmla="val 114436"/>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960044625" name="Parallelogram 1960044625"/>
                                <wps:cNvSpPr/>
                                <wps:spPr>
                                  <a:xfrm rot="1353591" flipV="1">
                                    <a:off x="1708922" y="1590544"/>
                                    <a:ext cx="340189" cy="125259"/>
                                  </a:xfrm>
                                  <a:prstGeom prst="parallelogram">
                                    <a:avLst>
                                      <a:gd name="adj" fmla="val 48630"/>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1960044626" name="Straight Connector 1960044626"/>
                              <wps:cNvCnPr/>
                              <wps:spPr>
                                <a:xfrm flipV="1">
                                  <a:off x="1272043" y="1584633"/>
                                  <a:ext cx="549910" cy="185420"/>
                                </a:xfrm>
                                <a:prstGeom prst="line">
                                  <a:avLst/>
                                </a:prstGeom>
                                <a:noFill/>
                                <a:ln w="28575" cap="flat" cmpd="sng" algn="ctr">
                                  <a:solidFill>
                                    <a:sysClr val="windowText" lastClr="000000"/>
                                  </a:solidFill>
                                  <a:prstDash val="solid"/>
                                  <a:miter lim="800000"/>
                                </a:ln>
                                <a:effectLst/>
                              </wps:spPr>
                              <wps:bodyPr/>
                            </wps:wsp>
                            <wps:wsp>
                              <wps:cNvPr id="1960044627" name="Straight Connector 1960044627"/>
                              <wps:cNvCnPr/>
                              <wps:spPr>
                                <a:xfrm>
                                  <a:off x="2259980" y="962802"/>
                                  <a:ext cx="29977" cy="15446"/>
                                </a:xfrm>
                                <a:prstGeom prst="line">
                                  <a:avLst/>
                                </a:prstGeom>
                                <a:noFill/>
                                <a:ln w="12700" cap="flat" cmpd="sng" algn="ctr">
                                  <a:solidFill>
                                    <a:sysClr val="windowText" lastClr="000000"/>
                                  </a:solidFill>
                                  <a:prstDash val="solid"/>
                                  <a:miter lim="800000"/>
                                </a:ln>
                                <a:effectLst/>
                              </wps:spPr>
                              <wps:bodyPr/>
                            </wps:wsp>
                            <wps:wsp>
                              <wps:cNvPr id="1960044628" name="Straight Connector 1960044628"/>
                              <wps:cNvCnPr/>
                              <wps:spPr>
                                <a:xfrm>
                                  <a:off x="2273315" y="1244219"/>
                                  <a:ext cx="29977" cy="15446"/>
                                </a:xfrm>
                                <a:prstGeom prst="line">
                                  <a:avLst/>
                                </a:prstGeom>
                                <a:noFill/>
                                <a:ln w="12700" cap="flat" cmpd="sng" algn="ctr">
                                  <a:solidFill>
                                    <a:sysClr val="windowText" lastClr="000000"/>
                                  </a:solidFill>
                                  <a:prstDash val="solid"/>
                                  <a:miter lim="800000"/>
                                </a:ln>
                                <a:effectLst/>
                              </wps:spPr>
                              <wps:bodyPr/>
                            </wps:wsp>
                            <wps:wsp>
                              <wps:cNvPr id="1960044629" name="Straight Connector 1960044629"/>
                              <wps:cNvCnPr/>
                              <wps:spPr>
                                <a:xfrm>
                                  <a:off x="3027192" y="1273317"/>
                                  <a:ext cx="29977" cy="15446"/>
                                </a:xfrm>
                                <a:prstGeom prst="line">
                                  <a:avLst/>
                                </a:prstGeom>
                                <a:noFill/>
                                <a:ln w="12700" cap="flat" cmpd="sng" algn="ctr">
                                  <a:solidFill>
                                    <a:sysClr val="windowText" lastClr="000000"/>
                                  </a:solidFill>
                                  <a:prstDash val="solid"/>
                                  <a:miter lim="800000"/>
                                </a:ln>
                                <a:effectLst/>
                              </wps:spPr>
                              <wps:bodyPr/>
                            </wps:wsp>
                            <wps:wsp>
                              <wps:cNvPr id="1960044630" name="Straight Connector 1960044630"/>
                              <wps:cNvCnPr/>
                              <wps:spPr>
                                <a:xfrm>
                                  <a:off x="2994304" y="715897"/>
                                  <a:ext cx="29977" cy="15446"/>
                                </a:xfrm>
                                <a:prstGeom prst="line">
                                  <a:avLst/>
                                </a:prstGeom>
                                <a:noFill/>
                                <a:ln w="12700" cap="flat" cmpd="sng" algn="ctr">
                                  <a:solidFill>
                                    <a:sysClr val="windowText" lastClr="000000"/>
                                  </a:solidFill>
                                  <a:prstDash val="solid"/>
                                  <a:miter lim="800000"/>
                                </a:ln>
                                <a:effectLst/>
                              </wps:spPr>
                              <wps:bodyPr/>
                            </wps:wsp>
                            <wps:wsp>
                              <wps:cNvPr id="1960044631" name="Straight Connector 1960044631"/>
                              <wps:cNvCnPr/>
                              <wps:spPr>
                                <a:xfrm>
                                  <a:off x="3036717" y="1544780"/>
                                  <a:ext cx="29977" cy="15446"/>
                                </a:xfrm>
                                <a:prstGeom prst="line">
                                  <a:avLst/>
                                </a:prstGeom>
                                <a:noFill/>
                                <a:ln w="12700" cap="flat" cmpd="sng" algn="ctr">
                                  <a:solidFill>
                                    <a:sysClr val="windowText" lastClr="000000"/>
                                  </a:solidFill>
                                  <a:prstDash val="solid"/>
                                  <a:miter lim="800000"/>
                                </a:ln>
                                <a:effectLst/>
                              </wps:spPr>
                              <wps:bodyPr/>
                            </wps:wsp>
                            <wps:wsp>
                              <wps:cNvPr id="1960044632" name="Straight Connector 1960044632"/>
                              <wps:cNvCnPr/>
                              <wps:spPr>
                                <a:xfrm>
                                  <a:off x="3752997" y="1020378"/>
                                  <a:ext cx="29977" cy="15446"/>
                                </a:xfrm>
                                <a:prstGeom prst="line">
                                  <a:avLst/>
                                </a:prstGeom>
                                <a:noFill/>
                                <a:ln w="12700" cap="flat" cmpd="sng" algn="ctr">
                                  <a:solidFill>
                                    <a:sysClr val="windowText" lastClr="000000"/>
                                  </a:solidFill>
                                  <a:prstDash val="solid"/>
                                  <a:miter lim="800000"/>
                                </a:ln>
                                <a:effectLst/>
                              </wps:spPr>
                              <wps:bodyPr/>
                            </wps:wsp>
                          </wpg:grpSp>
                          <wpg:grpSp>
                            <wpg:cNvPr id="1960044633" name="Group 1960044633"/>
                            <wpg:cNvGrpSpPr/>
                            <wpg:grpSpPr>
                              <a:xfrm>
                                <a:off x="1448414" y="3139340"/>
                                <a:ext cx="1327128" cy="919705"/>
                                <a:chOff x="1448414" y="3139340"/>
                                <a:chExt cx="1327128" cy="919705"/>
                              </a:xfrm>
                            </wpg:grpSpPr>
                            <wps:wsp>
                              <wps:cNvPr id="1960044634" name="Parallelogram 1960044634"/>
                              <wps:cNvSpPr/>
                              <wps:spPr>
                                <a:xfrm rot="1353591" flipV="1">
                                  <a:off x="1448414" y="3542790"/>
                                  <a:ext cx="656316" cy="516255"/>
                                </a:xfrm>
                                <a:prstGeom prst="parallelogram">
                                  <a:avLst>
                                    <a:gd name="adj" fmla="val 48630"/>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960044635" name="Parallelogram 1960044635"/>
                              <wps:cNvSpPr/>
                              <wps:spPr>
                                <a:xfrm rot="1353591">
                                  <a:off x="1636773" y="3139340"/>
                                  <a:ext cx="965193" cy="505899"/>
                                </a:xfrm>
                                <a:prstGeom prst="parallelogram">
                                  <a:avLst>
                                    <a:gd name="adj" fmla="val 114436"/>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960044636" name="Parallelogram 1960044636"/>
                              <wps:cNvSpPr/>
                              <wps:spPr>
                                <a:xfrm rot="20480495">
                                  <a:off x="1869724" y="3473167"/>
                                  <a:ext cx="905818" cy="553642"/>
                                </a:xfrm>
                                <a:prstGeom prst="parallelogram">
                                  <a:avLst>
                                    <a:gd name="adj" fmla="val 27914"/>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960044637" name="Can 1960044637"/>
                              <wps:cNvSpPr/>
                              <wps:spPr>
                                <a:xfrm>
                                  <a:off x="1956216" y="3403305"/>
                                  <a:ext cx="115076" cy="106431"/>
                                </a:xfrm>
                                <a:prstGeom prst="can">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960044638" name="Can 1960044638"/>
                              <wps:cNvSpPr/>
                              <wps:spPr>
                                <a:xfrm>
                                  <a:off x="2339725" y="3279082"/>
                                  <a:ext cx="115076" cy="106431"/>
                                </a:xfrm>
                                <a:prstGeom prst="can">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1960044639" name="Freeform 1960044639"/>
                            <wps:cNvSpPr/>
                            <wps:spPr>
                              <a:xfrm>
                                <a:off x="0" y="1761708"/>
                                <a:ext cx="2017813" cy="1864908"/>
                              </a:xfrm>
                              <a:custGeom>
                                <a:avLst/>
                                <a:gdLst>
                                  <a:gd name="connsiteX0" fmla="*/ 1288755 w 2017813"/>
                                  <a:gd name="connsiteY0" fmla="*/ 0 h 2436839"/>
                                  <a:gd name="connsiteX1" fmla="*/ 901049 w 2017813"/>
                                  <a:gd name="connsiteY1" fmla="*/ 197511 h 2436839"/>
                                  <a:gd name="connsiteX2" fmla="*/ 696224 w 2017813"/>
                                  <a:gd name="connsiteY2" fmla="*/ 943661 h 2436839"/>
                                  <a:gd name="connsiteX3" fmla="*/ 762060 w 2017813"/>
                                  <a:gd name="connsiteY3" fmla="*/ 1631290 h 2436839"/>
                                  <a:gd name="connsiteX4" fmla="*/ 8595 w 2017813"/>
                                  <a:gd name="connsiteY4" fmla="*/ 1850746 h 2436839"/>
                                  <a:gd name="connsiteX5" fmla="*/ 403616 w 2017813"/>
                                  <a:gd name="connsiteY5" fmla="*/ 2414016 h 2436839"/>
                                  <a:gd name="connsiteX6" fmla="*/ 1149766 w 2017813"/>
                                  <a:gd name="connsiteY6" fmla="*/ 2296973 h 2436839"/>
                                  <a:gd name="connsiteX7" fmla="*/ 1288755 w 2017813"/>
                                  <a:gd name="connsiteY7" fmla="*/ 2018995 h 2436839"/>
                                  <a:gd name="connsiteX8" fmla="*/ 1910547 w 2017813"/>
                                  <a:gd name="connsiteY8" fmla="*/ 1799539 h 2436839"/>
                                  <a:gd name="connsiteX9" fmla="*/ 2012960 w 2017813"/>
                                  <a:gd name="connsiteY9" fmla="*/ 2172615 h 24368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017813" h="2436839">
                                    <a:moveTo>
                                      <a:pt x="1288755" y="0"/>
                                    </a:moveTo>
                                    <a:cubicBezTo>
                                      <a:pt x="1144279" y="20117"/>
                                      <a:pt x="999804" y="40234"/>
                                      <a:pt x="901049" y="197511"/>
                                    </a:cubicBezTo>
                                    <a:cubicBezTo>
                                      <a:pt x="802294" y="354788"/>
                                      <a:pt x="719389" y="704698"/>
                                      <a:pt x="696224" y="943661"/>
                                    </a:cubicBezTo>
                                    <a:cubicBezTo>
                                      <a:pt x="673059" y="1182624"/>
                                      <a:pt x="876665" y="1480109"/>
                                      <a:pt x="762060" y="1631290"/>
                                    </a:cubicBezTo>
                                    <a:cubicBezTo>
                                      <a:pt x="647455" y="1782471"/>
                                      <a:pt x="68336" y="1720292"/>
                                      <a:pt x="8595" y="1850746"/>
                                    </a:cubicBezTo>
                                    <a:cubicBezTo>
                                      <a:pt x="-51146" y="1981200"/>
                                      <a:pt x="213421" y="2339645"/>
                                      <a:pt x="403616" y="2414016"/>
                                    </a:cubicBezTo>
                                    <a:cubicBezTo>
                                      <a:pt x="593811" y="2488387"/>
                                      <a:pt x="1002243" y="2362810"/>
                                      <a:pt x="1149766" y="2296973"/>
                                    </a:cubicBezTo>
                                    <a:cubicBezTo>
                                      <a:pt x="1297289" y="2231136"/>
                                      <a:pt x="1161958" y="2101901"/>
                                      <a:pt x="1288755" y="2018995"/>
                                    </a:cubicBezTo>
                                    <a:cubicBezTo>
                                      <a:pt x="1415552" y="1936089"/>
                                      <a:pt x="1789846" y="1773936"/>
                                      <a:pt x="1910547" y="1799539"/>
                                    </a:cubicBezTo>
                                    <a:cubicBezTo>
                                      <a:pt x="2031248" y="1825142"/>
                                      <a:pt x="2022104" y="1998878"/>
                                      <a:pt x="2012960" y="2172615"/>
                                    </a:cubicBezTo>
                                  </a:path>
                                </a:pathLst>
                              </a:custGeom>
                              <a:no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960044640" name="Freeform 1960044640"/>
                            <wps:cNvSpPr/>
                            <wps:spPr>
                              <a:xfrm>
                                <a:off x="2393410" y="627852"/>
                                <a:ext cx="3819617" cy="2891008"/>
                              </a:xfrm>
                              <a:custGeom>
                                <a:avLst/>
                                <a:gdLst>
                                  <a:gd name="connsiteX0" fmla="*/ 2275027 w 3819617"/>
                                  <a:gd name="connsiteY0" fmla="*/ 0 h 2891008"/>
                                  <a:gd name="connsiteX1" fmla="*/ 2626157 w 3819617"/>
                                  <a:gd name="connsiteY1" fmla="*/ 351129 h 2891008"/>
                                  <a:gd name="connsiteX2" fmla="*/ 2838298 w 3819617"/>
                                  <a:gd name="connsiteY2" fmla="*/ 1155801 h 2891008"/>
                                  <a:gd name="connsiteX3" fmla="*/ 3708806 w 3819617"/>
                                  <a:gd name="connsiteY3" fmla="*/ 1426464 h 2891008"/>
                                  <a:gd name="connsiteX4" fmla="*/ 3204058 w 3819617"/>
                                  <a:gd name="connsiteY4" fmla="*/ 1748333 h 2891008"/>
                                  <a:gd name="connsiteX5" fmla="*/ 3781958 w 3819617"/>
                                  <a:gd name="connsiteY5" fmla="*/ 2333549 h 2891008"/>
                                  <a:gd name="connsiteX6" fmla="*/ 1909267 w 3819617"/>
                                  <a:gd name="connsiteY6" fmla="*/ 2618841 h 2891008"/>
                                  <a:gd name="connsiteX7" fmla="*/ 1316736 w 3819617"/>
                                  <a:gd name="connsiteY7" fmla="*/ 2889504 h 2891008"/>
                                  <a:gd name="connsiteX8" fmla="*/ 482803 w 3819617"/>
                                  <a:gd name="connsiteY8" fmla="*/ 2494483 h 2891008"/>
                                  <a:gd name="connsiteX9" fmla="*/ 87782 w 3819617"/>
                                  <a:gd name="connsiteY9" fmla="*/ 2450592 h 2891008"/>
                                  <a:gd name="connsiteX10" fmla="*/ 0 w 3819617"/>
                                  <a:gd name="connsiteY10" fmla="*/ 2655417 h 28910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819617" h="2891008">
                                    <a:moveTo>
                                      <a:pt x="2275027" y="0"/>
                                    </a:moveTo>
                                    <a:cubicBezTo>
                                      <a:pt x="2403653" y="79248"/>
                                      <a:pt x="2532279" y="158496"/>
                                      <a:pt x="2626157" y="351129"/>
                                    </a:cubicBezTo>
                                    <a:cubicBezTo>
                                      <a:pt x="2720035" y="543762"/>
                                      <a:pt x="2657857" y="976579"/>
                                      <a:pt x="2838298" y="1155801"/>
                                    </a:cubicBezTo>
                                    <a:cubicBezTo>
                                      <a:pt x="3018739" y="1335023"/>
                                      <a:pt x="3647846" y="1327709"/>
                                      <a:pt x="3708806" y="1426464"/>
                                    </a:cubicBezTo>
                                    <a:cubicBezTo>
                                      <a:pt x="3769766" y="1525219"/>
                                      <a:pt x="3191866" y="1597152"/>
                                      <a:pt x="3204058" y="1748333"/>
                                    </a:cubicBezTo>
                                    <a:cubicBezTo>
                                      <a:pt x="3216250" y="1899514"/>
                                      <a:pt x="3997756" y="2188464"/>
                                      <a:pt x="3781958" y="2333549"/>
                                    </a:cubicBezTo>
                                    <a:cubicBezTo>
                                      <a:pt x="3566160" y="2478634"/>
                                      <a:pt x="2320137" y="2526182"/>
                                      <a:pt x="1909267" y="2618841"/>
                                    </a:cubicBezTo>
                                    <a:cubicBezTo>
                                      <a:pt x="1498397" y="2711500"/>
                                      <a:pt x="1554480" y="2910230"/>
                                      <a:pt x="1316736" y="2889504"/>
                                    </a:cubicBezTo>
                                    <a:cubicBezTo>
                                      <a:pt x="1078992" y="2868778"/>
                                      <a:pt x="687629" y="2567635"/>
                                      <a:pt x="482803" y="2494483"/>
                                    </a:cubicBezTo>
                                    <a:cubicBezTo>
                                      <a:pt x="277977" y="2421331"/>
                                      <a:pt x="168249" y="2423770"/>
                                      <a:pt x="87782" y="2450592"/>
                                    </a:cubicBezTo>
                                    <a:cubicBezTo>
                                      <a:pt x="7315" y="2477414"/>
                                      <a:pt x="3657" y="2566415"/>
                                      <a:pt x="0" y="2655417"/>
                                    </a:cubicBezTo>
                                  </a:path>
                                </a:pathLst>
                              </a:custGeom>
                              <a:no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960044641" name="Text Box 295"/>
                            <wps:cNvSpPr txBox="1"/>
                            <wps:spPr>
                              <a:xfrm rot="20487617">
                                <a:off x="2918250" y="1744693"/>
                                <a:ext cx="2582313" cy="643059"/>
                              </a:xfrm>
                              <a:prstGeom prst="rect">
                                <a:avLst/>
                              </a:prstGeom>
                              <a:noFill/>
                              <a:ln w="6350">
                                <a:noFill/>
                              </a:ln>
                            </wps:spPr>
                            <wps:txbx>
                              <w:txbxContent>
                                <w:p w14:paraId="6E19E6CC" w14:textId="77777777" w:rsidR="00C738E6" w:rsidRDefault="00C738E6" w:rsidP="00C738E6">
                                  <w:pPr>
                                    <w:jc w:val="center"/>
                                    <w:rPr>
                                      <w:b/>
                                      <w:w w:val="120"/>
                                      <w:sz w:val="20"/>
                                    </w:rPr>
                                  </w:pPr>
                                  <w:r>
                                    <w:rPr>
                                      <w:rFonts w:ascii="MS Gothic" w:eastAsia="MS Gothic" w:hAnsi="MS Gothic" w:hint="eastAsia"/>
                                      <w:b/>
                                      <w:w w:val="120"/>
                                      <w:sz w:val="20"/>
                                    </w:rPr>
                                    <w:t>822.g</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960044642" name="Text Box 296"/>
                            <wps:cNvSpPr txBox="1"/>
                            <wps:spPr>
                              <a:xfrm rot="21411347">
                                <a:off x="2315706" y="697411"/>
                                <a:ext cx="796835" cy="1051126"/>
                              </a:xfrm>
                              <a:prstGeom prst="rect">
                                <a:avLst/>
                              </a:prstGeom>
                              <a:noFill/>
                              <a:ln w="6350">
                                <a:noFill/>
                              </a:ln>
                            </wps:spPr>
                            <wps:txbx>
                              <w:txbxContent>
                                <w:p w14:paraId="1C4F33BA" w14:textId="77777777" w:rsidR="00C738E6" w:rsidRDefault="00C738E6" w:rsidP="00C738E6">
                                  <w:pPr>
                                    <w:jc w:val="center"/>
                                    <w:rPr>
                                      <w:b/>
                                      <w:color w:val="FFFFFF" w:themeColor="background1"/>
                                      <w:w w:val="120"/>
                                      <w:sz w:val="20"/>
                                    </w:rPr>
                                  </w:pPr>
                                  <w:r>
                                    <w:rPr>
                                      <w:rFonts w:ascii="MS Gothic" w:eastAsia="MS Gothic" w:hAnsi="MS Gothic" w:hint="eastAsia"/>
                                      <w:b/>
                                      <w:color w:val="FFFFFF" w:themeColor="background1"/>
                                      <w:w w:val="120"/>
                                      <w:sz w:val="20"/>
                                    </w:rPr>
                                    <w:t>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960044643" name="Text Box 297"/>
                            <wps:cNvSpPr txBox="1"/>
                            <wps:spPr>
                              <a:xfrm rot="21411347">
                                <a:off x="3031244" y="1059759"/>
                                <a:ext cx="808409" cy="963559"/>
                              </a:xfrm>
                              <a:prstGeom prst="rect">
                                <a:avLst/>
                              </a:prstGeom>
                              <a:noFill/>
                              <a:ln w="6350">
                                <a:noFill/>
                              </a:ln>
                            </wps:spPr>
                            <wps:txbx>
                              <w:txbxContent>
                                <w:p w14:paraId="3FE9BF38" w14:textId="77777777" w:rsidR="00C738E6" w:rsidRDefault="00C738E6" w:rsidP="00C738E6">
                                  <w:pPr>
                                    <w:jc w:val="center"/>
                                    <w:rPr>
                                      <w:b/>
                                      <w:w w:val="120"/>
                                      <w:sz w:val="22"/>
                                    </w:rPr>
                                  </w:pPr>
                                  <w:r>
                                    <w:rPr>
                                      <w:rFonts w:ascii="MS Gothic" w:eastAsia="MS Gothic" w:hAnsi="MS Gothic" w:hint="eastAsia"/>
                                      <w:b/>
                                      <w:w w:val="120"/>
                                      <w:sz w:val="22"/>
                                    </w:rPr>
                                    <w:t>N</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960044644" name="Straight Connector 1960044644"/>
                            <wps:cNvCnPr/>
                            <wps:spPr>
                              <a:xfrm flipH="1" flipV="1">
                                <a:off x="2251221" y="267165"/>
                                <a:ext cx="12700" cy="660400"/>
                              </a:xfrm>
                              <a:prstGeom prst="line">
                                <a:avLst/>
                              </a:prstGeom>
                              <a:noFill/>
                              <a:ln w="6350" cap="flat" cmpd="sng" algn="ctr">
                                <a:solidFill>
                                  <a:sysClr val="windowText" lastClr="000000"/>
                                </a:solidFill>
                                <a:prstDash val="dash"/>
                                <a:miter lim="800000"/>
                              </a:ln>
                              <a:effectLst/>
                            </wps:spPr>
                            <wps:bodyPr/>
                          </wps:wsp>
                          <wps:wsp>
                            <wps:cNvPr id="1960044645" name="Straight Connector 1960044645"/>
                            <wps:cNvCnPr/>
                            <wps:spPr>
                              <a:xfrm flipH="1" flipV="1">
                                <a:off x="2981471" y="32215"/>
                                <a:ext cx="12700" cy="660400"/>
                              </a:xfrm>
                              <a:prstGeom prst="line">
                                <a:avLst/>
                              </a:prstGeom>
                              <a:noFill/>
                              <a:ln w="6350" cap="flat" cmpd="sng" algn="ctr">
                                <a:solidFill>
                                  <a:sysClr val="windowText" lastClr="000000"/>
                                </a:solidFill>
                                <a:prstDash val="dash"/>
                                <a:miter lim="800000"/>
                              </a:ln>
                              <a:effectLst/>
                            </wps:spPr>
                            <wps:bodyPr/>
                          </wps:wsp>
                          <wps:wsp>
                            <wps:cNvPr id="1960044646" name="Straight Arrow Connector 1960044646"/>
                            <wps:cNvCnPr/>
                            <wps:spPr>
                              <a:xfrm flipV="1">
                                <a:off x="2270271" y="432265"/>
                                <a:ext cx="711200" cy="222250"/>
                              </a:xfrm>
                              <a:prstGeom prst="straightConnector1">
                                <a:avLst/>
                              </a:prstGeom>
                              <a:noFill/>
                              <a:ln w="12700" cap="flat" cmpd="sng" algn="ctr">
                                <a:solidFill>
                                  <a:sysClr val="windowText" lastClr="000000"/>
                                </a:solidFill>
                                <a:prstDash val="solid"/>
                                <a:miter lim="800000"/>
                                <a:headEnd type="stealth"/>
                                <a:tailEnd type="stealth"/>
                              </a:ln>
                              <a:effectLst/>
                            </wps:spPr>
                            <wps:bodyPr/>
                          </wps:wsp>
                        </wpg:grpSp>
                        <wps:wsp>
                          <wps:cNvPr id="1960044647" name="Text Box 301"/>
                          <wps:cNvSpPr txBox="1"/>
                          <wps:spPr>
                            <a:xfrm>
                              <a:off x="911669" y="0"/>
                              <a:ext cx="322332" cy="300551"/>
                            </a:xfrm>
                            <a:prstGeom prst="rect">
                              <a:avLst/>
                            </a:prstGeom>
                            <a:noFill/>
                            <a:ln w="6350">
                              <a:noFill/>
                            </a:ln>
                          </wps:spPr>
                          <wps:txbx>
                            <w:txbxContent>
                              <w:p w14:paraId="5AABD831" w14:textId="77777777" w:rsidR="00C738E6" w:rsidRDefault="00C738E6" w:rsidP="00C738E6">
                                <w:pPr>
                                  <w:rPr>
                                    <w:i/>
                                    <w:szCs w:val="80"/>
                                  </w:rPr>
                                </w:pPr>
                                <w:r>
                                  <w:rPr>
                                    <w:i/>
                                    <w:szCs w:val="80"/>
                                  </w:rPr>
                                  <w:t>l</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960044648" name="Straight Arrow Connector 1960044648"/>
                          <wps:cNvCnPr/>
                          <wps:spPr>
                            <a:xfrm flipV="1">
                              <a:off x="281846" y="791682"/>
                              <a:ext cx="60774" cy="112603"/>
                            </a:xfrm>
                            <a:prstGeom prst="straightConnector1">
                              <a:avLst/>
                            </a:prstGeom>
                            <a:noFill/>
                            <a:ln w="6350" cap="flat" cmpd="sng" algn="ctr">
                              <a:solidFill>
                                <a:sysClr val="windowText" lastClr="000000"/>
                              </a:solidFill>
                              <a:prstDash val="solid"/>
                              <a:miter lim="800000"/>
                              <a:tailEnd type="stealth"/>
                            </a:ln>
                            <a:effectLst/>
                          </wps:spPr>
                          <wps:bodyPr/>
                        </wps:wsp>
                        <wps:wsp>
                          <wps:cNvPr id="1960044649" name="Text Box 303"/>
                          <wps:cNvSpPr txBox="1"/>
                          <wps:spPr>
                            <a:xfrm>
                              <a:off x="75274" y="667382"/>
                              <a:ext cx="280244" cy="267237"/>
                            </a:xfrm>
                            <a:prstGeom prst="rect">
                              <a:avLst/>
                            </a:prstGeom>
                            <a:noFill/>
                            <a:ln w="6350">
                              <a:noFill/>
                            </a:ln>
                          </wps:spPr>
                          <wps:txbx>
                            <w:txbxContent>
                              <w:p w14:paraId="2C2ADBF4" w14:textId="77777777" w:rsidR="00C738E6" w:rsidRDefault="00C738E6" w:rsidP="00C738E6">
                                <w:pPr>
                                  <w:rPr>
                                    <w:i/>
                                    <w:szCs w:val="80"/>
                                  </w:rPr>
                                </w:pPr>
                                <w:r>
                                  <w:rPr>
                                    <w:i/>
                                    <w:szCs w:val="80"/>
                                  </w:rPr>
                                  <w:t>I</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960044650" name="Oval 1960044650"/>
                          <wps:cNvSpPr/>
                          <wps:spPr>
                            <a:xfrm>
                              <a:off x="1924300" y="1155635"/>
                              <a:ext cx="225350" cy="225350"/>
                            </a:xfrm>
                            <a:prstGeom prst="ellipse">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960044651" name="Text Box 306"/>
                          <wps:cNvSpPr txBox="1"/>
                          <wps:spPr>
                            <a:xfrm>
                              <a:off x="1899740" y="1118081"/>
                              <a:ext cx="280244" cy="267237"/>
                            </a:xfrm>
                            <a:prstGeom prst="rect">
                              <a:avLst/>
                            </a:prstGeom>
                            <a:noFill/>
                            <a:ln w="6350">
                              <a:noFill/>
                            </a:ln>
                          </wps:spPr>
                          <wps:txbx>
                            <w:txbxContent>
                              <w:p w14:paraId="0571D466" w14:textId="77777777" w:rsidR="00C738E6" w:rsidRDefault="00C738E6" w:rsidP="00C738E6">
                                <w:pPr>
                                  <w:rPr>
                                    <w:i/>
                                    <w:szCs w:val="80"/>
                                  </w:rPr>
                                </w:pPr>
                                <w:r>
                                  <w:rPr>
                                    <w:i/>
                                    <w:szCs w:val="80"/>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960044652" name="Text Box 371"/>
                          <wps:cNvSpPr txBox="1"/>
                          <wps:spPr>
                            <a:xfrm>
                              <a:off x="680540" y="1359381"/>
                              <a:ext cx="280244" cy="267237"/>
                            </a:xfrm>
                            <a:prstGeom prst="rect">
                              <a:avLst/>
                            </a:prstGeom>
                            <a:noFill/>
                            <a:ln w="6350">
                              <a:noFill/>
                            </a:ln>
                          </wps:spPr>
                          <wps:txbx>
                            <w:txbxContent>
                              <w:p w14:paraId="16441956" w14:textId="77777777" w:rsidR="00C738E6" w:rsidRDefault="00C738E6" w:rsidP="00C738E6">
                                <w:pPr>
                                  <w:rPr>
                                    <w:i/>
                                    <w:szCs w:val="80"/>
                                  </w:rPr>
                                </w:pPr>
                                <w:r>
                                  <w:rPr>
                                    <w:i/>
                                    <w:szCs w:val="80"/>
                                  </w:rPr>
                                  <w: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960044653" name="Text Box 372"/>
                          <wps:cNvSpPr txBox="1"/>
                          <wps:spPr>
                            <a:xfrm>
                              <a:off x="813890" y="1283181"/>
                              <a:ext cx="280244" cy="267237"/>
                            </a:xfrm>
                            <a:prstGeom prst="rect">
                              <a:avLst/>
                            </a:prstGeom>
                            <a:noFill/>
                            <a:ln w="6350">
                              <a:noFill/>
                            </a:ln>
                          </wps:spPr>
                          <wps:txbx>
                            <w:txbxContent>
                              <w:p w14:paraId="28D28173" w14:textId="77777777" w:rsidR="00C738E6" w:rsidRDefault="00C738E6" w:rsidP="00C738E6">
                                <w:pPr>
                                  <w:rPr>
                                    <w:i/>
                                    <w:szCs w:val="80"/>
                                  </w:rPr>
                                </w:pPr>
                                <w:r>
                                  <w:rPr>
                                    <w:i/>
                                    <w:szCs w:val="80"/>
                                  </w:rPr>
                                  <w:sym w:font="Symbol" w:char="F02D"/>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960044654" name="Text Box 374"/>
                          <wps:cNvSpPr txBox="1"/>
                          <wps:spPr>
                            <a:xfrm>
                              <a:off x="280490" y="502131"/>
                              <a:ext cx="280244" cy="267237"/>
                            </a:xfrm>
                            <a:prstGeom prst="rect">
                              <a:avLst/>
                            </a:prstGeom>
                            <a:noFill/>
                            <a:ln w="6350">
                              <a:noFill/>
                            </a:ln>
                          </wps:spPr>
                          <wps:txbx>
                            <w:txbxContent>
                              <w:p w14:paraId="1D815971" w14:textId="77777777" w:rsidR="00C738E6" w:rsidRDefault="00C738E6" w:rsidP="00C738E6">
                                <w:pPr>
                                  <w:rPr>
                                    <w:i/>
                                    <w:szCs w:val="80"/>
                                  </w:rPr>
                                </w:pPr>
                                <w:r>
                                  <w:rPr>
                                    <w:i/>
                                    <w:szCs w:val="80"/>
                                  </w:rPr>
                                  <w:t>P</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960044655" name="Text Box 375"/>
                          <wps:cNvSpPr txBox="1"/>
                          <wps:spPr>
                            <a:xfrm>
                              <a:off x="1785440" y="44931"/>
                              <a:ext cx="304244" cy="293143"/>
                            </a:xfrm>
                            <a:prstGeom prst="rect">
                              <a:avLst/>
                            </a:prstGeom>
                            <a:noFill/>
                            <a:ln w="6350">
                              <a:noFill/>
                            </a:ln>
                          </wps:spPr>
                          <wps:txbx>
                            <w:txbxContent>
                              <w:p w14:paraId="6C263CD9" w14:textId="77777777" w:rsidR="00C738E6" w:rsidRDefault="00C738E6" w:rsidP="00C738E6">
                                <w:pPr>
                                  <w:rPr>
                                    <w:i/>
                                    <w:szCs w:val="80"/>
                                  </w:rPr>
                                </w:pPr>
                                <w:r>
                                  <w:rPr>
                                    <w:i/>
                                    <w:szCs w:val="80"/>
                                  </w:rPr>
                                  <w:t>Q</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1960044656" name="Text Box 17"/>
                        <wps:cNvSpPr txBox="1"/>
                        <wps:spPr>
                          <a:xfrm>
                            <a:off x="950451" y="1620081"/>
                            <a:ext cx="838200" cy="273685"/>
                          </a:xfrm>
                          <a:prstGeom prst="rect">
                            <a:avLst/>
                          </a:prstGeom>
                          <a:noFill/>
                          <a:ln w="6350">
                            <a:noFill/>
                          </a:ln>
                        </wps:spPr>
                        <wps:txbx>
                          <w:txbxContent>
                            <w:p w14:paraId="2472DA59" w14:textId="77777777" w:rsidR="00C738E6" w:rsidRDefault="00C738E6" w:rsidP="00C738E6">
                              <w:pPr>
                                <w:pStyle w:val="NormalWeb"/>
                                <w:spacing w:before="0" w:beforeAutospacing="0" w:after="0" w:afterAutospacing="0" w:line="276" w:lineRule="auto"/>
                              </w:pPr>
                              <w:r>
                                <w:rPr>
                                  <w:rFonts w:eastAsia="Calibri"/>
                                  <w:i/>
                                  <w:iCs/>
                                </w:rPr>
                                <w:t>Hình 15</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_x0000_s1711" style="position:absolute;left:0;text-align:left;margin-left:297.95pt;margin-top:2.75pt;width:195.9pt;height:151.95pt;z-index:251703296;mso-position-horizontal-relative:text;mso-position-vertical-relative:text" coordsize="69559,803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">
                <v:rect id="Rectangle 422" o:spid="_x0000_s1712" style="position:absolute;left:44680;top:61031;width:24879;height:192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dfGsUA&#10;AADcAAAADwAAAGRycy9kb3ducmV2LnhtbESP3WrCQBSE7wu+w3KE3hTdGEqR6CoiiKEUpPHn+pA9&#10;JsHs2Zhdk/Ttu4WCl8PMfMMs14OpRUetqywrmE0jEMS51RUXCk7H3WQOwnlkjbVlUvBDDtar0csS&#10;E217/qYu84UIEHYJKii9bxIpXV6SQTe1DXHwrrY16INsC6lb7APc1DKOog9psOKwUGJD25LyW/Yw&#10;Cvr80F2OX3t5eLuklu/pfZudP5V6HQ+bBQhPg3+G/9upVvAex/B3Jhw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N18axQAAANwAAAAPAAAAAAAAAAAAAAAAAJgCAABkcnMv&#10;ZG93bnJldi54bWxQSwUGAAAAAAQABAD1AAAAigMAAAAA&#10;" filled="f" stroked="f"/>
                <v:group id="Group 423" o:spid="_x0000_s1713" style="position:absolute;width:24521;height:17229" coordsize="24521,172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c37z8YAAADcAAAADwAAAGRycy9kb3ducmV2LnhtbESPT2vCQBTE7wW/w/IK&#10;vdXNH1skdQ0itngQoSqU3h7ZZxKSfRuy2yR++25B6HGYmd8wq3wyrRiod7VlBfE8AkFcWF1zqeBy&#10;fn9egnAeWWNrmRTcyEG+nj2sMNN25E8aTr4UAcIuQwWV910mpSsqMujmtiMO3tX2Bn2QfSl1j2OA&#10;m1YmUfQqDdYcFirsaFtR0Zx+jIKPEcdNGu+GQ3Pd3r7PL8evQ0xKPT1OmzcQnib/H76391rBIkn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dzfvPxgAAANwA&#10;AAAPAAAAAAAAAAAAAAAAAKoCAABkcnMvZG93bnJldi54bWxQSwUGAAAAAAQABAD6AAAAnQMAAAAA&#10;">
                  <v:shape id="Text Box 180" o:spid="_x0000_s1714" type="#_x0000_t202" style="position:absolute;left:257;top:14253;width:6919;height:29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Tz5McA&#10;AADcAAAADwAAAGRycy9kb3ducmV2LnhtbESPzWrDMBCE74W+g9hCb41c45TgRAnBYFJKcsjPpbet&#10;tbFNrJVrKbbbp68ChRyHmfmGWaxG04ieOldbVvA6iUAQF1bXXCo4HfOXGQjnkTU2lknBDzlYLR8f&#10;FphqO/Ce+oMvRYCwS1FB5X2bSumKigy6iW2Jg3e2nUEfZFdK3eEQ4KaRcRS9SYM1h4UKW8oqKi6H&#10;q1HwkeU73H/FZvbbZJvted1+nz6nSj0/jes5CE+jv4f/2+9aQRIncDsTjoBc/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B08+THAAAA3AAAAA8AAAAAAAAAAAAAAAAAmAIAAGRy&#10;cy9kb3ducmV2LnhtbFBLBQYAAAAABAAEAPUAAACMAwAAAAA=&#10;" filled="f" stroked="f" strokeweight=".5pt">
                    <v:textbox>
                      <w:txbxContent>
                        <w:p w14:paraId="6A3FA40E" w14:textId="77777777" w:rsidR="00C738E6" w:rsidRDefault="00C738E6" w:rsidP="00C738E6">
                          <w:pPr>
                            <w:rPr>
                              <w:szCs w:val="80"/>
                            </w:rPr>
                          </w:pPr>
                          <w:r>
                            <w:rPr>
                              <w:szCs w:val="80"/>
                            </w:rPr>
                            <w:t>Ắc-quy</w:t>
                          </w:r>
                        </w:p>
                      </w:txbxContent>
                    </v:textbox>
                  </v:shape>
                  <v:group id="Group 425" o:spid="_x0000_s1715" style="position:absolute;top:322;width:24521;height:15891" coordorigin=",322" coordsize="62130,402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WjGIMYAAADcAAAADwAAAGRycy9kb3ducmV2LnhtbESPQWvCQBSE7wX/w/KE&#10;3ppNbFMkZhURKx5CoSqU3h7ZZxLMvg3ZbRL/fbdQ6HGYmW+YfDOZVgzUu8aygiSKQRCXVjdcKbic&#10;356WIJxH1thaJgV3crBZzx5yzLQd+YOGk69EgLDLUEHtfZdJ6cqaDLrIdsTBu9reoA+yr6TucQxw&#10;08pFHL9Kgw2HhRo72tVU3k7fRsFhxHH7nOyH4nbd3b/O6ftnkZBSj/NpuwLhafL/4b/2USt4WaT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9aMYgxgAAANwA&#10;AAAPAAAAAAAAAAAAAAAAAKoCAABkcnMvZG93bnJldi54bWxQSwUGAAAAAAQABAD6AAAAnQMAAAAA&#10;">
                    <v:shape id="Parallelogram 426" o:spid="_x0000_s1716" type="#_x0000_t7" style="position:absolute;left:14784;top:16242;width:35591;height:11518;rotation:1478482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kiJ8gA&#10;AADcAAAADwAAAGRycy9kb3ducmV2LnhtbESPT0/CQBTE7yZ8h80j8SZbiGBTWIgYJV5Q/oXo7aX7&#10;aCvdt83uSsu3d01MPE5m5jeZ2aIztbiQ85VlBcNBAoI4t7riQsFh/3KXgvABWWNtmRRcycNi3ruZ&#10;YaZty1u67EIhIoR9hgrKEJpMSp+XZNAPbEMcvZN1BkOUrpDaYRvhppajJJlIgxXHhRIbeiopP+++&#10;jYJPd3y+PqzSt/c034Sx/Fh/Ldu1Urf97nEKIlAX/sN/7Vet4H40gd8z8QjI+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GSInyAAAANwAAAAPAAAAAAAAAAAAAAAAAJgCAABk&#10;cnMvZG93bnJldi54bWxQSwUGAAAAAAQABAD1AAAAjQMAAAAA&#10;" adj="8000" fillcolor="window" strokecolor="windowText" strokeweight="1pt"/>
                    <v:group id="Group 427" o:spid="_x0000_s1717" style="position:absolute;left:9640;top:1617;width:42253;height:24639" coordorigin="9640,1617" coordsize="42252,246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L2/czFAAAA3AAA&#10;AA8AAAAAAAAAAAAAAAAAqgIAAGRycy9kb3ducmV2LnhtbFBLBQYAAAAABAAEAPoAAACcAwAAAAA=&#10;">
                      <v:shape id="Can 428" o:spid="_x0000_s1718" type="#_x0000_t22" style="position:absolute;left:37707;top:1617;width:926;height:1155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9+BcIA&#10;AADcAAAADwAAAGRycy9kb3ducmV2LnhtbERP3WqDMBS+L/QdwinspqxxZYi4xqKjg7Htpt0e4GCO&#10;RmpOxKRW3365GOzy4/s/HGfbi4lG3zlW8LRLQBDXTnfcKvj5fnvMQPiArLF3TAoW8nAs1qsD5trd&#10;+UzTJbQihrDPUYEJYcil9LUhi37nBuLINW60GCIcW6lHvMdw28t9kqTSYsexweBAr4bq6+VmFaTm&#10;82upho9smzXX3pYuKc/VSamHzVy+gAg0h3/xn/tdK3jex7XxTDwCsvg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r34FwgAAANwAAAAPAAAAAAAAAAAAAAAAAJgCAABkcnMvZG93&#10;bnJldi54bWxQSwUGAAAAAAQABAD1AAAAhwMAAAAA&#10;" adj="433" fillcolor="window" strokecolor="windowText" strokeweight="1pt">
                        <v:stroke joinstyle="miter"/>
                      </v:shape>
                      <v:shape id="Parallelogram 429" o:spid="_x0000_s1719" type="#_x0000_t7" style="position:absolute;left:14549;top:9879;width:32207;height:11519;rotation:1478482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q6N8MA&#10;AADcAAAADwAAAGRycy9kb3ducmV2LnhtbESPQWvCQBSE7wX/w/IEb3VjKNKmrlLUglet0Pb2mn3N&#10;ps2+DdlnjP/eFQo9DjPzDbNYDb5RPXWxDmxgNs1AEZfB1lwZOL693j+CioJssQlMBi4UYbUc3S2w&#10;sOHMe+oPUqkE4VigASfSFlrH0pHHOA0tcfK+Q+dRkuwqbTs8J7hvdJ5lc+2x5rTgsKW1o/L3cPIG&#10;PsuvnNx228ePTfOTve9ErBVjJuPh5RmU0CD/4b/2zhp4yJ/gdiYdAb2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0q6N8MAAADcAAAADwAAAAAAAAAAAAAAAACYAgAAZHJzL2Rv&#10;d25yZXYueG1sUEsFBgAAAAAEAAQA9QAAAIgDAAAAAA==&#10;" adj="8840" fillcolor="window" strokecolor="windowText" strokeweight="1pt"/>
                      <v:shape id="Parallelogram 430" o:spid="_x0000_s1720" type="#_x0000_t7" style="position:absolute;left:11736;top:18693;width:21526;height:5162;rotation:-1478482fd;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obqcAA&#10;AADcAAAADwAAAGRycy9kb3ducmV2LnhtbERPTWvCQBC9F/wPyxS81U01FEldRYRKhV6qEnIcstMk&#10;mJ0N2TGJ/757KPT4eN+b3eRaNVAfGs8GXhcJKOLS24YrA9fLx8saVBBki61nMvCgALvt7GmDmfUj&#10;f9NwlkrFEA4ZGqhFukzrUNbkMCx8Rxy5H987lAj7StsexxjuWr1MkjftsOHYUGNHh5rK2/nuDJyK&#10;r2MhuU0FhyP7LqflhHdj5s/T/h2U0CT/4j/3pzWQruL8eCYeAb39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yobqcAAAADcAAAADwAAAAAAAAAAAAAAAACYAgAAZHJzL2Rvd25y&#10;ZXYueG1sUEsFBgAAAAAEAAQA9QAAAIUDAAAAAA==&#10;" adj="2519" fillcolor="window" strokecolor="windowText" strokeweight="1pt"/>
                      <v:shape id="Parallelogram 431" o:spid="_x0000_s1721" type="#_x0000_t7" style="position:absolute;left:31624;top:18858;width:19037;height:6420;rotation:1222798fd;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gysMYA&#10;AADcAAAADwAAAGRycy9kb3ducmV2LnhtbESPQWvCQBSE70L/w/KEXkQ3ViuSuopYBD0omHrQ2yP7&#10;mkSzb0N2NfHfdwuCx2FmvmFmi9aU4k61KywrGA4iEMSp1QVnCo4/6/4UhPPIGkvLpOBBDhbzt84M&#10;Y20bPtA98ZkIEHYxKsi9r2IpXZqTQTewFXHwfm1t0AdZZ1LX2AS4KeVHFE2kwYLDQo4VrXJKr8nN&#10;KPjcFL3k+3BZ3s67bbPf6eZ6WmVKvXfb5RcIT61/hZ/tjVYwHg3h/0w4AnL+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zgysMYAAADcAAAADwAAAAAAAAAAAAAAAACYAgAAZHJz&#10;L2Rvd25yZXYueG1sUEsFBgAAAAAEAAQA9QAAAIsDAAAAAA==&#10;" adj="1701" fillcolor="window" strokecolor="windowText" strokeweight="1pt"/>
                      <v:shape id="Parallelogram 434" o:spid="_x0000_s1722" type="#_x0000_t7" style="position:absolute;left:33948;top:24871;width:17945;height:1385;rotation:-1222798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IQX8UA&#10;AADcAAAADwAAAGRycy9kb3ducmV2LnhtbESP0WoCMRRE3wX/IVzBF9GsVrRsjSIFwRcrtf2AS3K7&#10;u3Vzsyapu/v3TUHo4zAzZ5jNrrO1uJMPlWMF81kGglg7U3Gh4PPjMH0GESKywdoxKegpwG47HGww&#10;N67ld7pfYiEShEOOCsoYm1zKoEuyGGauIU7el/MWY5K+kMZjm+C2lossW0mLFaeFEht6LUlfLz9W&#10;wXr+pk9tvcom53Dzt77pv/WxV2o86vYvICJ18T/8aB+NguXTEv7OpCMgt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AhBfxQAAANwAAAAPAAAAAAAAAAAAAAAAAJgCAABkcnMv&#10;ZG93bnJldi54bWxQSwUGAAAAAAQABAD1AAAAigMAAAAA&#10;" adj="465" fillcolor="window" strokecolor="windowText" strokeweight="1pt"/>
                      <v:shape id="Parallelogram 436" o:spid="_x0000_s1723" type="#_x0000_t7" style="position:absolute;left:21870;top:8501;width:9093;height:4991;rotation:-1222798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Od88YA&#10;AADcAAAADwAAAGRycy9kb3ducmV2LnhtbESPS2vDMBCE74X+B7GF3Gq5aQjGjRJCH5BDL05yyHGx&#10;trYTa+VY8qu/PioUchxm5htmtRlNLXpqXWVZwUsUgyDOra64UHA8fD0nIJxH1lhbJgUTOdisHx9W&#10;mGo7cEb93hciQNilqKD0vkmldHlJBl1kG+Lg/djWoA+yLaRucQhwU8t5HC+lwYrDQokNvZeUX/ad&#10;UbC9Hk+Tvv52/DGdP7v5KXFV9q3U7GncvoHwNPp7+L+90woWr0v4OxOOgF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bOd88YAAADcAAAADwAAAAAAAAAAAAAAAACYAgAAZHJz&#10;L2Rvd25yZXYueG1sUEsFBgAAAAAEAAQA9QAAAIsDAAAAAA==&#10;" adj="3309" fillcolor="window" strokecolor="windowText" strokeweight="1pt"/>
                      <v:shape id="Parallelogram 438" o:spid="_x0000_s1724" type="#_x0000_t7" style="position:absolute;left:23352;top:12722;width:14338;height:5020;rotation:1478482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ImG8EA&#10;AADcAAAADwAAAGRycy9kb3ducmV2LnhtbERPyW7CMBC9V+IfrEHiVuxCVSDEQagSSwUX0n7AKJ4s&#10;ajxOYwPp3+NDpR6f3p5uBtuKG/W+cazhZapAEBfONFxp+PrcPS9B+IBssHVMGn7JwyYbPaWYGHfn&#10;C93yUIkYwj5BDXUIXSKlL2qy6KeuI45c6XqLIcK+kqbHewy3rZwp9SYtNhwbauzovabiO79aDeVc&#10;YXVF9bEqTxezyPl8+NmftZ6Mh+0aRKAh/Iv/3Eej4XUe18Yz8QjI7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XCJhvBAAAA3AAAAA8AAAAAAAAAAAAAAAAAmAIAAGRycy9kb3du&#10;cmV2LnhtbFBLBQYAAAAABAAEAPUAAACGAwAAAAA=&#10;" adj="8654" fillcolor="window" strokecolor="windowText" strokeweight="1pt"/>
                      <v:shape id="Parallelogram 439" o:spid="_x0000_s1725" type="#_x0000_t7" style="position:absolute;left:22405;top:8580;width:8496;height:3540;rotation:-1222798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s/qscA&#10;AADcAAAADwAAAGRycy9kb3ducmV2LnhtbESPT2sCMRDF74LfIUyhN83WSqurUfxDoQV7qAribdjM&#10;bhY3k3WT6tpPbwqFHh9v3u/Nm85bW4kLNb50rOCpn4AgzpwuuVCw3731RiB8QNZYOSYFN/Iwn3U7&#10;U0y1u/IXXbahEBHCPkUFJoQ6ldJnhiz6vquJo5e7xmKIsimkbvAa4baSgyR5kRZLjg0Ga1oZyk7b&#10;bxvf+Dh+npJqt17mr7f8TD8Hs96wUo8P7WICIlAb/o//0u9awfB5DL9jIgHk7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ubP6rHAAAA3AAAAA8AAAAAAAAAAAAAAAAAmAIAAGRy&#10;cy9kb3ducmV2LnhtbFBLBQYAAAAABAAEAPUAAACMAwAAAAA=&#10;" adj="2512" fillcolor="#a6a6a6" strokecolor="windowText" strokeweight="1pt"/>
                      <v:shape id="Parallelogram 440" o:spid="_x0000_s1726" type="#_x0000_t7" style="position:absolute;left:29751;top:11492;width:8496;height:2686;rotation:-1222798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nU1MIA&#10;AADcAAAADwAAAGRycy9kb3ducmV2LnhtbERPTWvCQBC9C/6HZQQvUjcWEZu6igiFgh40lXgds9Mk&#10;mJ1Ns2sS/717EHp8vO/VpjeVaKlxpWUFs2kEgjizuuRcwfnn620JwnlkjZVlUvAgB5v1cLDCWNuO&#10;T9QmPhchhF2MCgrv61hKlxVk0E1tTRy4X9sY9AE2udQNdiHcVPI9ihbSYMmhocCadgVlt+RuFHxM&#10;jpdW0t+iPp5smhz26eHapUqNR/32E4Sn3v+LX+5vrWA+D/PDmXAE5Po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CdTUwgAAANwAAAAPAAAAAAAAAAAAAAAAAJgCAABkcnMvZG93&#10;bnJldi54bWxQSwUGAAAAAAQABAD1AAAAhwMAAAAA&#10;" adj="1906" fillcolor="#bfbfbf" strokecolor="windowText" strokeweight="1pt"/>
                      <v:shape id="Parallelogram 441" o:spid="_x0000_s1727" type="#_x0000_t7" style="position:absolute;left:29782;top:11714;width:9094;height:4991;rotation:-1222798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x2+sQA&#10;AADcAAAADwAAAGRycy9kb3ducmV2LnhtbESPQYvCMBSE78L+h/AWvGmqiEg1LbKr4GEvuh48Pppn&#10;W21eapNqu7/eCMIeh5n5hlmlnanEnRpXWlYwGUcgiDOrS84VHH+3owUI55E1VpZJQU8O0uRjsMJY&#10;2wfv6X7wuQgQdjEqKLyvYyldVpBBN7Y1cfDOtjHog2xyqRt8BLip5DSK5tJgyWGhwJq+Csquh9Yo&#10;WN+Op17f/lr+7i+bdnpauHL/o9Tws1svQXjq/H/43d5pBbPZBF5nwhGQy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ZcdvrEAAAA3AAAAA8AAAAAAAAAAAAAAAAAmAIAAGRycy9k&#10;b3ducmV2LnhtbFBLBQYAAAAABAAEAPUAAACJAwAAAAA=&#10;" adj="3309" fillcolor="window" strokecolor="windowText" strokeweight="1pt"/>
                      <v:line id="Straight Connector 442" o:spid="_x0000_s1728" style="position:absolute;flip:y;visibility:visible;mso-wrap-style:square" from="18841,7961" to="41727,156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ur+8UAAADcAAAADwAAAGRycy9kb3ducmV2LnhtbESPT4vCMBTE7wt+h/AEb2uq6OJ2jVKE&#10;iiIe/HfY26N52xabl9LEWr+9EYQ9DjPzG2a+7EwlWmpcaVnBaBiBIM6sLjlXcD6lnzMQziNrrCyT&#10;ggc5WC56H3OMtb3zgdqjz0WAsItRQeF9HUvpsoIMuqGtiYP3ZxuDPsgml7rBe4CbSo6j6EsaLDks&#10;FFjTqqDserwZBXL3m1z0brNNppfrOdVrvW/Tb6UG/S75AeGp8//hd3ujFUwmY3idCUdAL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Our+8UAAADcAAAADwAAAAAAAAAA&#10;AAAAAAChAgAAZHJzL2Rvd25yZXYueG1sUEsFBgAAAAAEAAQA+QAAAJMDAAAAAA==&#10;" strokecolor="windowText" strokeweight="2.25pt">
                        <v:stroke joinstyle="miter"/>
                      </v:line>
                      <v:shape id="Parallelogram 443" o:spid="_x0000_s1729" type="#_x0000_t7" style="position:absolute;left:32399;top:19563;width:16694;height:3606;rotation:1222798fd;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NufcUA&#10;AADcAAAADwAAAGRycy9kb3ducmV2LnhtbESP3WrCQBSE7wu+w3KE3hTd2AaV1FVU2mDxyp8HOGRP&#10;s8Hs2ZjdxrRP3y0IvRxm5htmseptLTpqfeVYwWScgCAunK64VHA+vY/mIHxA1lg7JgXf5GG1HDws&#10;MNPuxgfqjqEUEcI+QwUmhCaT0heGLPqxa4ij9+laiyHKtpS6xVuE21o+J8lUWqw4LhhsaGuouBy/&#10;rIJcfnRpHmZPUzQ/86vf5xt8y5V6HPbrVxCB+vAfvrd3WkGavsDfmXgE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s259xQAAANwAAAAPAAAAAAAAAAAAAAAAAJgCAABkcnMv&#10;ZG93bnJldi54bWxQSwUGAAAAAAQABAD1AAAAigMAAAAA&#10;" adj="1090" fillcolor="window" strokecolor="windowText" strokeweight="1pt"/>
                      <v:shape id="Parallelogram 444" o:spid="_x0000_s1730" type="#_x0000_t7" style="position:absolute;left:38660;top:24243;width:2190;height:527;rotation:1222798fd;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U8JsgA&#10;AADcAAAADwAAAGRycy9kb3ducmV2LnhtbESPwW7CMBBE70j8g7VIvVTg0AaEUgyCFlQOvRS4cFvi&#10;bRKI12lsSOjX15UqcRzNzBvNdN6aUlypdoVlBcNBBII4tbrgTMF+t+5PQDiPrLG0TApu5GA+63am&#10;mGjb8Cddtz4TAcIuQQW591UipUtzMugGtiIO3petDfog60zqGpsAN6V8iqKxNFhwWMixotec0vP2&#10;YhRsPk6jw/rteTU6Lg/fzfl2el88/ij10GsXLyA8tf4e/m9vtII4juHvTDgCcvY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71TwmyAAAANwAAAAPAAAAAAAAAAAAAAAAAJgCAABk&#10;cnMvZG93bnJldi54bWxQSwUGAAAAAAQABAD1AAAAjQMAAAAA&#10;" adj="1214" fillcolor="window" strokecolor="windowText" strokeweight="1pt"/>
                      <v:shape id="Parallelogram 445" o:spid="_x0000_s1731" type="#_x0000_t7" style="position:absolute;left:35732;top:25259;width:2191;height:527;rotation:1222798fd;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mZvcgA&#10;AADcAAAADwAAAGRycy9kb3ducmV2LnhtbESPwW7CMBBE70j8g7VIvVTg0BKEUgyCFlQOvRS4cFvi&#10;bRKI12lsSOjX15UqcRzNzBvNdN6aUlypdoVlBcNBBII4tbrgTMF+t+5PQDiPrLG0TApu5GA+63am&#10;mGjb8Cddtz4TAcIuQQW591UipUtzMugGtiIO3petDfog60zqGpsAN6V8iqKxNFhwWMixotec0vP2&#10;YhRsPk7xYf32vIqPy8N3c76d3hePP0o99NrFCwhPrb+H/9sbrWA0iuHvTDgCcvY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mZm9yAAAANwAAAAPAAAAAAAAAAAAAAAAAJgCAABk&#10;cnMvZG93bnJldi54bWxQSwUGAAAAAAQABAD1AAAAjQMAAAAA&#10;" adj="1214" fillcolor="window" strokecolor="windowText" strokeweight="1pt"/>
                      <v:shape id="Parallelogram 446" o:spid="_x0000_s1732" type="#_x0000_t7" style="position:absolute;left:41422;top:23246;width:2191;height:527;rotation:1222798fd;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sHysgA&#10;AADcAAAADwAAAGRycy9kb3ducmV2LnhtbESPwW7CMBBE75X6D9YicanAKQVUpRgEtKgcuAC9cNvG&#10;SxKI1yF2SeDrMVIljqOZeaMZTRpTiDNVLres4LUbgSBOrM45VfCzXXTeQTiPrLGwTAou5GAyfn4a&#10;YaxtzWs6b3wqAoRdjAoy78tYSpdkZNB1bUkcvL2tDPogq1TqCusAN4XsRdFQGsw5LGRY0jyj5Lj5&#10;MwqWq8Ngt/h8+xr8znan+ng5fE9frkq1W830A4Snxj/C/+2lVtDvD+F+JhwBOb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SwfKyAAAANwAAAAPAAAAAAAAAAAAAAAAAJgCAABk&#10;cnMvZG93bnJldi54bWxQSwUGAAAAAAQABAD1AAAAjQMAAAAA&#10;" adj="1214" fillcolor="window" strokecolor="windowText" strokeweight="1pt"/>
                      <v:shape id="Parallelogram 447" o:spid="_x0000_s1733" type="#_x0000_t7" style="position:absolute;left:10567;top:21734;width:8839;height:2953;rotation:1478482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or1sYA&#10;AADcAAAADwAAAGRycy9kb3ducmV2LnhtbESPT2vCQBTE74LfYXlCb7pRxEp0FdGK9dJi/HN+ZJ9J&#10;NPs2ZFdN/fTdQsHjMDO/YabzxpTiTrUrLCvo9yIQxKnVBWcKDvt1dwzCeWSNpWVS8EMO5rN2a4qx&#10;tg/e0T3xmQgQdjEqyL2vYildmpNB17MVcfDOtjbog6wzqWt8BLgp5SCKRtJgwWEhx4qWOaXX5GYU&#10;XL9OHyMpk8P35litd/vB87LYrpR66zSLCQhPjX+F/9ufWsFw+A5/Z8IRkL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ror1sYAAADcAAAADwAAAAAAAAAAAAAAAACYAgAAZHJz&#10;L2Rvd25yZXYueG1sUEsFBgAAAAAEAAQA9QAAAIsDAAAAAA==&#10;" adj="8257" filled="f" strokecolor="windowText" strokeweight="1pt"/>
                      <v:shape id="Parallelogram 1960044608" o:spid="_x0000_s1734" type="#_x0000_t7" style="position:absolute;left:10440;top:20039;width:8839;height:2953;rotation:1478482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" adj="8257" fillcolor="window" strokecolor="windowText" strokeweight="1pt"/>
                      <v:shape id="Parallelogram 1960044609" o:spid="_x0000_s1735" type="#_x0000_t7" style="position:absolute;left:9640;top:22274;width:6242;height:1575;rotation:-1478482fd;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TbzsYA&#10;AADjAAAADwAAAGRycy9kb3ducmV2LnhtbERPX2vCMBB/H/gdwgl7GZoormg1ioiDgU+zDl/P5myL&#10;zaU0UbtvbwRhj/f7f4tVZ2txo9ZXjjWMhgoEce5MxYWGQ/Y1mILwAdlg7Zg0/JGH1bL3tsDUuDv/&#10;0G0fChFD2KeooQyhSaX0eUkW/dA1xJE7u9ZiiGdbSNPiPYbbWo6VSqTFimNDiQ1tSsov+6vVcDpl&#10;H2zp+Ls7fB7tqFpffJNttX7vd+s5iEBd+Be/3N8mzp8lSk0miZrB86cIgFw+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fTbzsYAAADjAAAADwAAAAAAAAAAAAAAAACYAgAAZHJz&#10;L2Rvd25yZXYueG1sUEsFBgAAAAAEAAQA9QAAAIsDAAAAAA==&#10;" adj="2650" fillcolor="window" strokecolor="windowText" strokeweight="1pt"/>
                      <v:shape id="Parallelogram 1960044610" o:spid="_x0000_s1736" type="#_x0000_t7" style="position:absolute;left:15031;top:22604;width:4877;height:1607;rotation:-1222798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mTissA&#10;AADjAAAADwAAAGRycy9kb3ducmV2LnhtbESPQU/DMAyF70j8h8hI3FgyqCooy6aBNG0aB7TCD7Aa&#10;01Q0TmnC1vHr8QGJo+3n9963WE2hV0caUxfZwnxmQBE30XXcWnh/29zcg0oZ2WEfmSycKcFqeXmx&#10;wMrFEx/oWOdWiQmnCi34nIdK69R4CphmcSCW20ccA2YZx1a7EU9iHnp9a0ypA3YsCR4HevbUfNbf&#10;wcK2uNtth6d1Wb9uzs2Xf9kfftze2uuraf0IKtOU/8V/3zsn9R9KY4qinAuFMMkC9PIX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OaZOKywAAAOMAAAAPAAAAAAAAAAAAAAAAAJgC&#10;AABkcnMvZG93bnJldi54bWxQSwUGAAAAAAQABAD1AAAAkAMAAAAA&#10;" adj="1986" fillcolor="window" strokecolor="windowText" strokeweight="1pt"/>
                      <v:line id="Straight Connector 1960044611" o:spid="_x0000_s1737" style="position:absolute;flip:y;visibility:visible;mso-wrap-style:square" from="43790,6266" to="46769,7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0hlMgAAADjAAAADwAAAGRycy9kb3ducmV2LnhtbERPO2vDMBDeC/0P4gLdGsklNYkTJZiC&#10;S0rokNeQ7bAutol1MpbquP++KhQ63ve+1Wa0rRio941jDclUgSAunWm40nA6Fs9zED4gG2wdk4Zv&#10;8rBZPz6sMDPuznsaDqESMYR9hhrqELpMSl/WZNFPXUccuavrLYZ49pU0Pd5juG3li1KptNhwbKix&#10;o7eaytvhy2qQu0t+NrvtR/56vp0K824+h2Kh9dNkzJcgAo3hX/zn3po4f5EqNZulSQK/P0UA5Po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x0hlMgAAADjAAAADwAAAAAA&#10;AAAAAAAAAAChAgAAZHJzL2Rvd25yZXYueG1sUEsFBgAAAAAEAAQA+QAAAJYDAAAAAA==&#10;" strokecolor="windowText" strokeweight="2.25pt">
                        <v:stroke joinstyle="miter"/>
                      </v:line>
                      <v:shape id="Can 1960044612" o:spid="_x0000_s1738" type="#_x0000_t22" style="position:absolute;left:40003;top:4634;width:457;height:4207;rotation:7374012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XBH8YA&#10;AADjAAAADwAAAGRycy9kb3ducmV2LnhtbERPT0vDMBS/C/sO4QneXLJSotZlYwwGu3iwevD4aN6a&#10;sualNFnX+emNIHh8v/9vvZ19LyYaYxfYwGqpQBA3wXbcGvj8ODw+g4gJ2WIfmAzcKMJ2s7hbY2XD&#10;ld9pqlMrcgjHCg24lIZKytg48hiXYSDO3CmMHlM+x1baEa853PeyUEpLjx3nBocD7R015/riDZzr&#10;L/ldPOmhjEk76t9OBe0nYx7u590riERz+hf/uY82z3/RSpWlXhXw+1MGQG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SXBH8YAAADjAAAADwAAAAAAAAAAAAAAAACYAgAAZHJz&#10;L2Rvd25yZXYueG1sUEsFBgAAAAAEAAQA9QAAAIsDAAAAAA==&#10;" adj="587" fillcolor="window" strokecolor="windowText" strokeweight="1pt">
                        <v:stroke joinstyle="miter"/>
                      </v:shape>
                      <v:group id="Group 1960044613" o:spid="_x0000_s1739" style="position:absolute;left:40606;top:6688;width:3503;height:2051" coordorigin="40606,6688" coordsize="5804,30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OcC8eTIAAAA&#10;4wAAAA8AAAAAAAAAAAAAAAAAqgIAAGRycy9kb3ducmV2LnhtbFBLBQYAAAAABAAEAPoAAACfAwAA&#10;AAA=&#10;">
                        <v:shape id="Parallelogram 1960044614" o:spid="_x0000_s1740" type="#_x0000_t7" style="position:absolute;left:41193;top:8053;width:4762;height:1639;rotation:1478482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j4z8kA&#10;AADjAAAADwAAAGRycy9kb3ducmV2LnhtbERPS0sDMRC+C/6HMII3m1TCUrdNi/iAHjzotojHaTLd&#10;Xd1M1k1sV3+9KQge53vPYjX6ThxoiG1gA9OJAkFsg2u5NrDdPF7NQMSE7LALTAa+KcJqeX62wNKF&#10;I7/QoUq1yCEcSzTQpNSXUkbbkMc4CT1x5vZh8JjyOdTSDXjM4b6T10oV0mPLuaHBnu4ash/Vlzew&#10;edevP/et3a/fdPU82s+Hp91sa8zlxXg7B5FoTP/iP/fa5fk3hVJaF1MNp58yAHL5C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fj4z8kAAADjAAAADwAAAAAAAAAAAAAAAACYAgAA&#10;ZHJzL2Rvd25yZXYueG1sUEsFBgAAAAAEAAQA9QAAAI4DAAAAAA==&#10;" adj="8503" filled="f" strokecolor="windowText" strokeweight="1pt"/>
                        <v:shape id="Parallelogram 1960044615" o:spid="_x0000_s1741" type="#_x0000_t7" style="position:absolute;left:41193;top:6688;width:4762;height:1638;rotation:1478482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OU08gA&#10;AADjAAAADwAAAGRycy9kb3ducmV2LnhtbERPX2vCMBB/H/gdwg32MmbiqNV2RhFhsL2I0/l+a25t&#10;aXMpTdS6T78MhD3e7/8tVoNtxZl6XzvWMBkrEMSFMzWXGj4Pr09zED4gG2wdk4YreVgtR3cLzI27&#10;8Aed96EUMYR9jhqqELpcSl9UZNGPXUccuW/XWwzx7EtperzEcNvKZ6VSabHm2FBhR5uKimZ/shq+&#10;Zu/NLtvh+jDLtkf1k5wemytp/XA/rF9ABBrCv/jmfjNxfpYqlSTpZAp/P0UA5P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9k5TTyAAAAOMAAAAPAAAAAAAAAAAAAAAAAJgCAABk&#10;cnMvZG93bnJldi54bWxQSwUGAAAAAAQABAD1AAAAjQMAAAAA&#10;" adj="8503" fillcolor="window" strokecolor="windowText" strokeweight="1pt"/>
                        <v:shape id="Parallelogram 1960044616" o:spid="_x0000_s1742" type="#_x0000_t7" style="position:absolute;left:43427;top:8095;width:2983;height:1272;rotation:-1222798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lDkccA&#10;AADjAAAADwAAAGRycy9kb3ducmV2LnhtbERPO2/CMBDekfgP1lXqBjZVlNKAQagSEkMHXgvbNT6c&#10;qPE5xCak/76uVKnjfe9brgfXiJ66UHvWMJsqEMSlNzVbDefTdjIHESKywcYzafimAOvVeLTEwvgH&#10;H6g/RitSCIcCNVQxtoWUoazIYZj6ljhxV985jOnsrDQdPlK4a+SLUrl0WHNqqLCl94rKr+Pdaeg3&#10;H5+tbW7b7BBfL/7S2z0Pe62fn4bNAkSkIf6L/9w7k+a/5UplWT7L4fenBIBc/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N5Q5HHAAAA4wAAAA8AAAAAAAAAAAAAAAAAmAIAAGRy&#10;cy9kb3ducmV2LnhtbFBLBQYAAAAABAAEAPUAAACMAwAAAAA=&#10;" adj="2571" fillcolor="window" strokecolor="windowText" strokeweight="1pt"/>
                        <v:shape id="Parallelogram 1960044617" o:spid="_x0000_s1743" type="#_x0000_t7" style="position:absolute;left:40606;top:7971;width:3401;height:1252;rotation:-1478482fd;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0mrcsA&#10;AADjAAAADwAAAGRycy9kb3ducmV2LnhtbESPwW7CMBBE75X6D9ZW4lIVOwilkGIQqkBw6aHQD1jF&#10;S5ISr6PYJQlfj5GQetydebOzi1Vva3Gh1leONSRjBYI4d6biQsPPcfs2A+EDssHaMWkYyMNq+fy0&#10;wMy4jr/pcgiFiCHsM9RQhtBkUvq8JIt+7BriqJ1cazHEsS2kabGL4baWE6VSabHieKHEhj5Lys+H&#10;PxtrzIZzsu63v4nc7M3Xrru+1sNR69FLv/4AEagP/+YHvTeRm6dKTadp8g73n+IC5PIG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RXSatywAAAOMAAAAPAAAAAAAAAAAAAAAAAJgC&#10;AABkcnMvZG93bnJldi54bWxQSwUGAAAAAAQABAD1AAAAkAMAAAAA&#10;" adj="3868" fillcolor="window" strokecolor="windowText" strokeweight="1pt"/>
                      </v:group>
                      <v:line id="Straight Connector 1960044618" o:spid="_x0000_s1744" style="position:absolute;flip:y;visibility:visible;mso-wrap-style:square" from="38633,7966" to="41611,8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ConiAnMAAAA4wAAAA8A&#10;AAAAAAAAAAAAAAAAoQIAAGRycy9kb3ducmV2LnhtbFBLBQYAAAAABAAEAPkAAACaAwAAAAA=&#10;" strokecolor="windowText" strokeweight="2.25pt">
                        <v:stroke joinstyle="miter"/>
                      </v:line>
                      <v:shape id="Can 1960044619" o:spid="_x0000_s1745" type="#_x0000_t22" style="position:absolute;left:14118;top:9906;width:926;height:1155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Oaa8cA&#10;AADjAAAADwAAAGRycy9kb3ducmV2LnhtbERPX2vCMBB/H+w7hBvsZczEIaV2RqnDgcy91O0DHM3Z&#10;FJtLaaLWb78IAx/v9/8Wq9F14kxDaD1rmE4UCOLam5YbDb8/n685iBCRDXaeScOVAqyWjw8LLIy/&#10;cEXnfWxECuFQoAYbY19IGWpLDsPE98SJO/jBYUzn0Egz4CWFu06+KZVJhy2nBos9fViqj/uT05DZ&#10;3fd13X/lL/nh2LnSq7Jab7R+fhrLdxCRxngX/7u3Js2fZ0rNZtl0DrefEgBy+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7DmmvHAAAA4wAAAA8AAAAAAAAAAAAAAAAAmAIAAGRy&#10;cy9kb3ducmV2LnhtbFBLBQYAAAAABAAEAPUAAACMAwAAAAA=&#10;" adj="433" fillcolor="window" strokecolor="windowText" strokeweight="1pt">
                        <v:stroke joinstyle="miter"/>
                      </v:shape>
                      <v:shape id="Can 1960044620" o:spid="_x0000_s1746" type="#_x0000_t22" style="position:absolute;left:16043;top:12845;width:457;height:3412;rotation:7374012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" adj="724" fillcolor="window" strokecolor="windowText" strokeweight="1pt">
                        <v:stroke joinstyle="miter"/>
                      </v:shape>
                      <v:group id="Group 1960044621" o:spid="_x0000_s1747" style="position:absolute;left:17089;top:14622;width:3453;height:2051" coordorigin="17089,14622" coordsize="5721,30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LbwALXIAAAA&#10;4wAAAA8AAAAAAAAAAAAAAAAAqgIAAGRycy9kb3ducmV2LnhtbFBLBQYAAAAABAAEAPoAAACfAwAA&#10;AAA=&#10;">
                        <v:shape id="Parallelogram 1960044622" o:spid="_x0000_s1748" type="#_x0000_t7" style="position:absolute;left:17627;top:15988;width:4762;height:1638;rotation:1478482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EPnckA&#10;AADjAAAADwAAAGRycy9kb3ducmV2LnhtbERPT0vDMBS/C36H8ARvLrGUstVlQzaFHTxoN8TjM3lr&#10;q81LbeJW/fRmIOz4fv/ffDm6ThxoCK1nDbcTBYLYeNtyrWG3fbyZgggR2WLnmTT8UIDl4vJijqX1&#10;R36hQxVrkUI4lKihibEvpQymIYdh4nvixO394DCmc6ilHfCYwl0nM6UK6bDl1NBgT6uGzGf17TRs&#10;P/LX33Vr9pu3vHoezdfD0/t0p/X11Xh/ByLSGM/if/fGpvmzQqk8L7IMTj8lAOTiD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zEPnckAAADjAAAADwAAAAAAAAAAAAAAAACYAgAA&#10;ZHJzL2Rvd25yZXYueG1sUEsFBgAAAAAEAAQA9QAAAI4DAAAAAA==&#10;" adj="8503" filled="f" strokecolor="windowText" strokeweight="1pt"/>
                        <v:shape id="Parallelogram 1960044623" o:spid="_x0000_s1749" type="#_x0000_t7" style="position:absolute;left:19828;top:15850;width:2982;height:1456;rotation:-1222798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0pwMgA&#10;AADjAAAADwAAAGRycy9kb3ducmV2LnhtbERPzUoDMRC+C75DGMGL2MRalrptWsqqoAcPTaXnYTPd&#10;XbqZrEls17c3gtDjfP+zXI+uFycKsfOs4WGiQBDX3nbcaPjcvd7PQcSEbLH3TBp+KMJ6dX21xNL6&#10;M2/pZFIjcgjHEjW0KQ2llLFuyWGc+IE4cwcfHKZ8hkbagOcc7no5VaqQDjvODS0OVLVUH82303C4&#10;21T7/Xwbdubl/csEXz1/mErr25txswCRaEwX8b/7zeb5T4VSs1kxfYS/nzIAcvU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fSnAyAAAAOMAAAAPAAAAAAAAAAAAAAAAAJgCAABk&#10;cnMvZG93bnJldi54bWxQSwUGAAAAAAQABAD1AAAAjQMAAAAA&#10;" adj="2942" fillcolor="window" strokecolor="windowText" strokeweight="1pt"/>
                        <v:shape id="Parallelogram 1960044624" o:spid="_x0000_s1750" type="#_x0000_t7" style="position:absolute;left:17627;top:14622;width:4762;height:1639;rotation:1478482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P79cgA&#10;AADjAAAADwAAAGRycy9kb3ducmV2LnhtbERPX2vCMBB/F/Ydwg32IppMSl2rUWQw2F7E6Xw/m1tb&#10;2lxKE7Xu05vBYI/3+3/L9WBbcaHe1441PE8VCOLCmZpLDV+Ht8kLCB+QDbaOScONPKxXD6Ml5sZd&#10;+ZMu+1CKGMI+Rw1VCF0upS8qsuinriOO3LfrLYZ49qU0PV5juG3lTKlUWqw5NlTY0WtFRbM/Ww2n&#10;+Uezy3a4Ocyz7VH9JOdxcyOtnx6HzQJEoCH8i//c7ybOz1KlkiSdJfD7UwRAru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s/v1yAAAAOMAAAAPAAAAAAAAAAAAAAAAAJgCAABk&#10;cnMvZG93bnJldi54bWxQSwUGAAAAAAQABAD1AAAAjQMAAAAA&#10;" adj="8503" fillcolor="window" strokecolor="windowText" strokeweight="1pt"/>
                        <v:shape id="Parallelogram 1960044625" o:spid="_x0000_s1751" type="#_x0000_t7" style="position:absolute;left:17089;top:15905;width:3402;height:1253;rotation:-1478482fd;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X/MsA&#10;AADjAAAADwAAAGRycy9kb3ducmV2LnhtbESPwW7CMBBE75X6D9ZW6qUqdhBENMUgVIHgwqHQD1jF&#10;2yQlXkexIUm/HiMhcdydebOz82Vva3Gh1leONSQjBYI4d6biQsPPcfM+A+EDssHaMWkYyMNy8fw0&#10;x8y4jr/pcgiFiCHsM9RQhtBkUvq8JIt+5BriqP261mKIY1tI02IXw20tx0ql0mLF8UKJDX2VlJ8O&#10;ZxtrzIZTsuo3f4lc78x+2/2/1cNR69eXfvUJIlAfHuY7vTOR+0iVmkzS8RRuP8UFyMUV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Ar9f8ywAAAOMAAAAPAAAAAAAAAAAAAAAAAJgC&#10;AABkcnMvZG93bnJldi54bWxQSwUGAAAAAAQABAD1AAAAkAMAAAAA&#10;" adj="3868" fillcolor="window" strokecolor="windowText" strokeweight="1pt"/>
                      </v:group>
                      <v:line id="Straight Connector 1960044626" o:spid="_x0000_s1752" style="position:absolute;flip:y;visibility:visible;mso-wrap-style:square" from="12720,15846" to="18219,17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zXcgAAADjAAAADwAAAGRycy9kb3ducmV2LnhtbERPzWrCQBC+C32HZQq96a5iQ42uEgop&#10;FvGg1YO3ITsmwexsyG5j+vbdQsHjfP+z2gy2ET11vnasYTpRIIgLZ2ouNZy+8vEbCB+QDTaOScMP&#10;edisn0YrTI2784H6YyhFDGGfooYqhDaV0hcVWfQT1xJH7uo6iyGeXSlNh/cYbhs5UyqRFmuODRW2&#10;9F5RcTt+Ww1yd8nOZrf9zF7Pt1NuPsy+zxdavzwP2RJEoCE8xP/urYnzF4lS83kyS+DvpwiAXP8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hzXcgAAADjAAAADwAAAAAA&#10;AAAAAAAAAAChAgAAZHJzL2Rvd25yZXYueG1sUEsFBgAAAAAEAAQA+QAAAJYDAAAAAA==&#10;" strokecolor="windowText" strokeweight="2.25pt">
                        <v:stroke joinstyle="miter"/>
                      </v:line>
                      <v:line id="Straight Connector 1960044627" o:spid="_x0000_s1753" style="position:absolute;visibility:visible;mso-wrap-style:square" from="22599,9628" to="22899,97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yYh8YAAADjAAAADwAAAGRycy9kb3ducmV2LnhtbERPS0sDMRC+C/0PYQRvNmkpa7ttWooo&#10;ePHg9nEeNuPu6mYSkri7/nsjCB7ne8/uMNleDBRi51jDYq5AENfOdNxoOJ+e79cgYkI22DsmDd8U&#10;4bCf3eywNG7kNxqq1IgcwrFEDW1KvpQy1i1ZjHPniTP37oLFlM/QSBNwzOG2l0ulCmmx49zQoqfH&#10;lurP6stqqFi+bha+WV8DDWOc/OlyffrQ+u52Om5BJJrSv/jP/WLy/E2h1GpVLB/g96cMgN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wcmIfGAAAA4wAAAA8AAAAAAAAA&#10;AAAAAAAAoQIAAGRycy9kb3ducmV2LnhtbFBLBQYAAAAABAAEAPkAAACUAwAAAAA=&#10;" strokecolor="windowText" strokeweight="1pt">
                        <v:stroke joinstyle="miter"/>
                      </v:line>
                      <v:line id="Straight Connector 1960044628" o:spid="_x0000_s1754" style="position:absolute;visibility:visible;mso-wrap-style:square" from="22733,12442" to="23032,125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2DDPXJAAAA4wAAAA8AAAAA&#10;AAAAAAAAAAAAoQIAAGRycy9kb3ducmV2LnhtbFBLBQYAAAAABAAEAPkAAACXAwAAAAA=&#10;" strokecolor="windowText" strokeweight="1pt">
                        <v:stroke joinstyle="miter"/>
                      </v:line>
                      <v:line id="Straight Connector 1960044629" o:spid="_x0000_s1755" style="position:absolute;visibility:visible;mso-wrap-style:square" from="30271,12733" to="30571,12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pbsYAAADjAAAADwAAAGRycy9kb3ducmV2LnhtbERPT0vDMBS/C/sO4Q28uWRjlLUuG2Mo&#10;ePFgpzs/mmdbbV5CEtv67Y0geHy//29/nO0gRgqxd6xhvVIgiBtnem41vF4e73YgYkI2ODgmDd8U&#10;4XhY3OyxMm7iFxrr1IocwrFCDV1KvpIyNh1ZjCvniTP37oLFlM/QShNwyuF2kBulCmmx59zQoadz&#10;R81n/WU11Cyfy7Vvd9dA4xRnf3m7PnxofbucT/cgEs3pX/znfjJ5flkotd0WmxJ+f8oAyMM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LPqW7GAAAA4wAAAA8AAAAAAAAA&#10;AAAAAAAAoQIAAGRycy9kb3ducmV2LnhtbFBLBQYAAAAABAAEAPkAAACUAwAAAAA=&#10;" strokecolor="windowText" strokeweight="1pt">
                        <v:stroke joinstyle="miter"/>
                      </v:line>
                      <v:line id="Straight Connector 1960044630" o:spid="_x0000_s1756" style="position:absolute;visibility:visible;mso-wrap-style:square" from="29943,7158" to="30242,7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WLJYuygAAAOMAAAAPAAAA&#10;AAAAAAAAAAAAAKECAABkcnMvZG93bnJldi54bWxQSwUGAAAAAAQABAD5AAAAmAMAAAAA&#10;" strokecolor="windowText" strokeweight="1pt">
                        <v:stroke joinstyle="miter"/>
                      </v:line>
                      <v:line id="Straight Connector 1960044631" o:spid="_x0000_s1757" style="position:absolute;visibility:visible;mso-wrap-style:square" from="30367,15447" to="30666,156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AztcYAAADjAAAADwAAAGRycy9kb3ducmV2LnhtbERPT0vDMBS/C/sO4Q28uaQ6ylaXjTEU&#10;vHiw050fzbOtNi8hiW399kYQPL7f/7c7zHYQI4XYO9ZQrBQI4saZnlsNr+fHmw2ImJANDo5JwzdF&#10;OOwXVzusjJv4hcY6tSKHcKxQQ5eSr6SMTUcW48p54sy9u2Ax5TO00gSccrgd5K1SpbTYc27o0NOp&#10;o+az/rIaapbP28K3m0ugcYqzP79dHj60vl7Ox3sQieb0L/5zP5k8f1sqtV6XdwX8/pQBkP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lgM7XGAAAA4wAAAA8AAAAAAAAA&#10;AAAAAAAAoQIAAGRycy9kb3ducmV2LnhtbFBLBQYAAAAABAAEAPkAAACUAwAAAAA=&#10;" strokecolor="windowText" strokeweight="1pt">
                        <v:stroke joinstyle="miter"/>
                      </v:line>
                      <v:line id="Straight Connector 1960044632" o:spid="_x0000_s1758" style="position:absolute;visibility:visible;mso-wrap-style:square" from="37529,10203" to="37829,103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KtwsYAAADjAAAADwAAAGRycy9kb3ducmV2LnhtbERPS0sDMRC+C/0PYQRvNmktS7ttWooo&#10;ePHg9nEeNuPu6mYSkri7/nsjCB7ne8/uMNleDBRi51jDYq5AENfOdNxoOJ+e79cgYkI22DsmDd8U&#10;4bCf3eywNG7kNxqq1IgcwrFEDW1KvpQy1i1ZjHPniTP37oLFlM/QSBNwzOG2l0ulCmmx49zQoqfH&#10;lurP6stqqFi+bha+WV8DDWOc/OlyffrQ+u52Om5BJJrSv/jP/WLy/E2h1GpVPCzh96cMgN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myrcLGAAAA4wAAAA8AAAAAAAAA&#10;AAAAAAAAoQIAAGRycy9kb3ducmV2LnhtbFBLBQYAAAAABAAEAPkAAACUAwAAAAA=&#10;" strokecolor="windowText" strokeweight="1pt">
                        <v:stroke joinstyle="miter"/>
                      </v:line>
                    </v:group>
                    <v:group id="Group 1960044633" o:spid="_x0000_s1759" style="position:absolute;left:14484;top:31393;width:13271;height:9197" coordorigin="14484,31393" coordsize="13271,91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Cst62EyQAA&#10;AOMAAAAPAAAAAAAAAAAAAAAAAKoCAABkcnMvZG93bnJldi54bWxQSwUGAAAAAAQABAD6AAAAoAMA&#10;AAAA&#10;">
                      <v:shape id="Parallelogram 1960044634" o:spid="_x0000_s1760" type="#_x0000_t7" style="position:absolute;left:14484;top:35427;width:6563;height:5163;rotation:-1478482fd;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g9MkA&#10;AADjAAAADwAAAGRycy9kb3ducmV2LnhtbERP3WvCMBB/H/g/hBP2NhNnKdoZRYTCHrYxP8Dt7Whu&#10;TbG5lCbT7r9fBgMf7/d9y/XgWnGhPjSeNUwnCgRx5U3DtYbjoXyYgwgR2WDrmTT8UID1anS3xML4&#10;K+/oso+1SCEcCtRgY+wKKUNlyWGY+I44cV++dxjT2dfS9HhN4a6Vj0rl0mHDqcFiR1tL1Xn/7TS8&#10;fmT0OZR1eJu/VLY9zk7l4v2k9f142DyBiDTEm/jf/WzS/EWuVJblswz+fkoAyNU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vg9MkAAADjAAAADwAAAAAAAAAAAAAAAACYAgAA&#10;ZHJzL2Rvd25yZXYueG1sUEsFBgAAAAAEAAQA9QAAAI4DAAAAAA==&#10;" adj="8262" fillcolor="window" strokecolor="windowText" strokeweight="1pt"/>
                      <v:shape id="Parallelogram 1960044635" o:spid="_x0000_s1761" type="#_x0000_t7" style="position:absolute;left:16367;top:31393;width:9652;height:5059;rotation:1478482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yDysUA&#10;AADjAAAADwAAAGRycy9kb3ducmV2LnhtbERPzU4CMRC+m/gOzZh4kxaFVVcKMQoJHAEfYNyO2w3b&#10;6aaty/L2lISE43z/M1sMrhU9hdh41jAeKRDElTcN1xp+9qunNxAxIRtsPZOGE0VYzO/vZlgaf+Qt&#10;9btUixzCsUQNNqWulDJWlhzGke+IM/fng8OUz1BLE/CYw10rn5UqpMOGc4PFjr4sVYfdv9Ng7NKM&#10;D78mDqFXr+3ye7Pa+43Wjw/D5weIREO6ia/utcnz3wulJpPiZQqXnzIAcn4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3IPKxQAAAOMAAAAPAAAAAAAAAAAAAAAAAJgCAABkcnMv&#10;ZG93bnJldi54bWxQSwUGAAAAAAQABAD1AAAAigMAAAAA&#10;" adj="12956" fillcolor="window" strokecolor="windowText" strokeweight="1pt"/>
                      <v:shape id="Parallelogram 1960044636" o:spid="_x0000_s1762" type="#_x0000_t7" style="position:absolute;left:18697;top:34731;width:9058;height:5537;rotation:-1222798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le9skA&#10;AADjAAAADwAAAGRycy9kb3ducmV2LnhtbERPX0vDMBB/F/wO4QTfXKKW0HXLxhg4HIi4zTn2djRn&#10;W9ZcShO3+u2NIPh4v/83nQ+uFWfqQ+PZwP1IgSAuvW24MvC+e7rLQYSIbLH1TAa+KcB8dn01xcL6&#10;C2/ovI2VSCEcCjRQx9gVUoayJodh5DvixH363mFMZ19J2+MlhbtWPiilpcOGU0ONHS1rKk/bL2dg&#10;nK8+Vvp4ePH7vT2W2WL99pqvjbm9GRYTEJGG+C/+cz/bNH+slcoy/ajh96cEgJz9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0le9skAAADjAAAADwAAAAAAAAAAAAAAAACYAgAA&#10;ZHJzL2Rvd25yZXYueG1sUEsFBgAAAAAEAAQA9QAAAI4DAAAAAA==&#10;" adj="3685" fillcolor="window" strokecolor="windowText" strokeweight="1pt"/>
                      <v:shape id="Can 1960044637" o:spid="_x0000_s1763" type="#_x0000_t22" style="position:absolute;left:19562;top:34033;width:1150;height:10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mMO8gA&#10;AADjAAAADwAAAGRycy9kb3ducmV2LnhtbERPX2vCMBB/F/Ydwg32psmmdLMzyhgMhe5FN8THoznT&#10;suZSmqjVT28Ggo/3+3+zRe8acaQu1J41PI8UCOLSm5qtht+fr+EbiBCRDTaeScOZAizmD4MZ5saf&#10;eE3HTbQihXDIUUMVY5tLGcqKHIaRb4kTt/edw5jOzkrT4SmFu0a+KJVJhzWnhgpb+qyo/NscnIba&#10;ZrvvXXEpraFLWxyK8X7bLLV+euw/3kFE6uNdfHOvTJo/zZSaTLLxK/z/lACQ8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CYw7yAAAAOMAAAAPAAAAAAAAAAAAAAAAAJgCAABk&#10;cnMvZG93bnJldi54bWxQSwUGAAAAAAQABAD1AAAAjQMAAAAA&#10;" fillcolor="window" strokecolor="windowText" strokeweight="1pt">
                        <v:stroke joinstyle="miter"/>
                      </v:shape>
                      <v:shape id="Can 1960044638" o:spid="_x0000_s1764" type="#_x0000_t22" style="position:absolute;left:23397;top:32790;width:1151;height:106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YScsA&#10;AADjAAAADwAAAGRycy9kb3ducmV2LnhtbESPQUsDMRCF74L/IYzQm020Zalr0yKCWFgvtkV6HDbT&#10;7OJmsmzSdu2vdw6Cx5n35r1vlusxdOpMQ2ojW3iYGlDEdXQtewv73dv9AlTKyA67yGThhxKsV7c3&#10;SyxdvPAnnbfZKwnhVKKFJue+1DrVDQVM09gTi3aMQ8As4+C1G/Ai4aHTj8YUOmDL0tBgT68N1d/b&#10;U7DQ+uLwcaiutXd07atTNTt+de/WTu7Gl2dQmcb8b/673jjBfyqMmc+LmUDLT7IAvfoF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lhhJywAAAOMAAAAPAAAAAAAAAAAAAAAAAJgC&#10;AABkcnMvZG93bnJldi54bWxQSwUGAAAAAAQABAD1AAAAkAMAAAAA&#10;" fillcolor="window" strokecolor="windowText" strokeweight="1pt">
                        <v:stroke joinstyle="miter"/>
                      </v:shape>
                    </v:group>
                    <v:shape id="Freeform 1960044639" o:spid="_x0000_s1765" style="position:absolute;top:17617;width:20178;height:18649;visibility:visible;mso-wrap-style:square;v-text-anchor:middle" coordsize="2017813,24368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tMdFscA&#10;AADjAAAADwAAAGRycy9kb3ducmV2LnhtbERPzWrCQBC+F3yHZQq96W6tRJO6itgWxZuxhx6H7JiE&#10;ZmdDdhvj27uC0ON8/7NcD7YRPXW+dqzhdaJAEBfO1Fxq+D59jRcgfEA22DgmDVfysF6NnpaYGXfh&#10;I/V5KEUMYZ+hhiqENpPSFxVZ9BPXEkfu7DqLIZ5dKU2HlxhuGzlVKpEWa44NFba0raj4zf+sBrU7&#10;/2z7jS8aTg/zz+EjT9vkqvXL87B5BxFoCP/ih3tv4vw0UWo2S95SuP8UAZCr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bTHRbHAAAA4wAAAA8AAAAAAAAAAAAAAAAAmAIAAGRy&#10;cy9kb3ducmV2LnhtbFBLBQYAAAAABAAEAPUAAACMAwAAAAA=&#10;" path="m1288755,c1144279,20117,999804,40234,901049,197511,802294,354788,719389,704698,696224,943661v-23165,238963,180441,536448,65836,687629c647455,1782471,68336,1720292,8595,1850746v-59741,130454,204826,488899,395021,563270c593811,2488387,1002243,2362810,1149766,2296973v147523,-65837,12192,-195072,138989,-277978c1415552,1936089,1789846,1773936,1910547,1799539v120701,25603,111557,199339,102413,373076e" filled="f" strokecolor="windowText" strokeweight="1pt">
                      <v:stroke joinstyle="miter"/>
                      <v:path arrowok="t" o:connecttype="custom" o:connectlocs="1288755,0;901049,151155;696224,722182;762060,1248423;8595,1416372;403616,1847442;1149766,1757869;1288755,1545133;1910547,1377184;2012960,1662698" o:connectangles="0,0,0,0,0,0,0,0,0,0"/>
                    </v:shape>
                    <v:shape id="Freeform 1960044640" o:spid="_x0000_s1766" style="position:absolute;left:23934;top:6278;width:38196;height:28910;visibility:visible;mso-wrap-style:square;v-text-anchor:middle" coordsize="3819617,28910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" path="m2275027,v128626,79248,257252,158496,351130,351129c2720035,543762,2657857,976579,2838298,1155801v180441,179222,809548,171908,870508,270663c3769766,1525219,3191866,1597152,3204058,1748333v12192,151181,793698,440131,577900,585216c3566160,2478634,2320137,2526182,1909267,2618841v-410870,92659,-354787,291389,-592531,270663c1078992,2868778,687629,2567635,482803,2494483,277977,2421331,168249,2423770,87782,2450592,7315,2477414,3657,2566415,,2655417e" filled="f" strokecolor="windowText" strokeweight="1pt">
                      <v:stroke joinstyle="miter"/>
                      <v:path arrowok="t" o:connecttype="custom" o:connectlocs="2275027,0;2626157,351129;2838298,1155801;3708806,1426464;3204058,1748333;3781958,2333549;1909267,2618841;1316736,2889504;482803,2494483;87782,2450592;0,2655417" o:connectangles="0,0,0,0,0,0,0,0,0,0,0"/>
                    </v:shape>
                    <v:shape id="Text Box 295" o:spid="_x0000_s1767" type="#_x0000_t202" style="position:absolute;left:29182;top:17446;width:25823;height:6431;rotation:-121501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0cQQcYA&#10;AADjAAAADwAAAGRycy9kb3ducmV2LnhtbERPX0vDMBB/F/Ydwg18c8mkllmXDRkKe5lgO9jr0Zxt&#10;sUlKctvit18Ewcf7/b/1NtlRXCjEwTsNy4UCQa71ZnCdhmPz/rACERmdwdE70vBDEbab2d0aK+Ov&#10;7pMuNXcih7hYoYaeeaqkjG1PFuPCT+Qy9+WDRc5n6KQJeM3hdpSPSpXS4uByQ48T7Xpqv+uz1XA4&#10;+doUyTw1IexSw2/nlvcfWt/P0+sLCKbE/+I/997k+c+lUkVRFkv4/SkDID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0cQQcYAAADjAAAADwAAAAAAAAAAAAAAAACYAgAAZHJz&#10;L2Rvd25yZXYueG1sUEsFBgAAAAAEAAQA9QAAAIsDAAAAAA==&#10;" filled="f" stroked="f" strokeweight=".5pt">
                      <v:textbox>
                        <w:txbxContent>
                          <w:p w14:paraId="6E19E6CC" w14:textId="77777777" w:rsidR="00C738E6" w:rsidRDefault="00C738E6" w:rsidP="00C738E6">
                            <w:pPr>
                              <w:jc w:val="center"/>
                              <w:rPr>
                                <w:b/>
                                <w:w w:val="120"/>
                                <w:sz w:val="20"/>
                              </w:rPr>
                            </w:pPr>
                            <w:r>
                              <w:rPr>
                                <w:rFonts w:ascii="MS Gothic" w:eastAsia="MS Gothic" w:hAnsi="MS Gothic" w:hint="eastAsia"/>
                                <w:b/>
                                <w:w w:val="120"/>
                                <w:sz w:val="20"/>
                              </w:rPr>
                              <w:t>822.g</w:t>
                            </w:r>
                          </w:p>
                        </w:txbxContent>
                      </v:textbox>
                    </v:shape>
                    <v:shape id="Text Box 296" o:spid="_x0000_s1768" type="#_x0000_t202" style="position:absolute;left:23157;top:6974;width:7968;height:10511;rotation:-20605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udzMcA&#10;AADjAAAADwAAAGRycy9kb3ducmV2LnhtbERPX2vCMBB/H/gdwgm+zUTpuq0zigqCTxu6Ie7t1pxt&#10;sbnUJtbu2y+DwR7v9/9mi97WoqPWV441TMYKBHHuTMWFho/3zf0TCB+QDdaOScM3eVjMB3czzIy7&#10;8Y66fShEDGGfoYYyhCaT0uclWfRj1xBH7uRaiyGebSFNi7cYbms5VSqVFiuODSU2tC4pP++vVsNu&#10;tXmjg+IufT1+NVzLzws/Pmg9GvbLFxCB+vAv/nNvTZz/nCqVJGkyhd+fIgBy/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BrnczHAAAA4wAAAA8AAAAAAAAAAAAAAAAAmAIAAGRy&#10;cy9kb3ducmV2LnhtbFBLBQYAAAAABAAEAPUAAACMAwAAAAA=&#10;" filled="f" stroked="f" strokeweight=".5pt">
                      <v:textbox>
                        <w:txbxContent>
                          <w:p w14:paraId="1C4F33BA" w14:textId="77777777" w:rsidR="00C738E6" w:rsidRDefault="00C738E6" w:rsidP="00C738E6">
                            <w:pPr>
                              <w:jc w:val="center"/>
                              <w:rPr>
                                <w:b/>
                                <w:color w:val="FFFFFF" w:themeColor="background1"/>
                                <w:w w:val="120"/>
                                <w:sz w:val="20"/>
                              </w:rPr>
                            </w:pPr>
                            <w:r>
                              <w:rPr>
                                <w:rFonts w:ascii="MS Gothic" w:eastAsia="MS Gothic" w:hAnsi="MS Gothic" w:hint="eastAsia"/>
                                <w:b/>
                                <w:color w:val="FFFFFF" w:themeColor="background1"/>
                                <w:w w:val="120"/>
                                <w:sz w:val="20"/>
                              </w:rPr>
                              <w:t>S</w:t>
                            </w:r>
                          </w:p>
                        </w:txbxContent>
                      </v:textbox>
                    </v:shape>
                    <v:shape id="Text Box 297" o:spid="_x0000_s1769" type="#_x0000_t202" style="position:absolute;left:30312;top:10597;width:8084;height:9636;rotation:-20605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c4V8gA&#10;AADjAAAADwAAAGRycy9kb3ducmV2LnhtbERPS0/CQBC+m/AfNkPiTXaVWqCyEDAh8aThEQK3sTu2&#10;jd3Z0l1L/feuiYnH+d4zX/a2Fh21vnKs4X6kQBDnzlRcaDjsN3dTED4gG6wdk4Zv8rBcDG7mmBl3&#10;5S11u1CIGMI+Qw1lCE0mpc9LsuhHriGO3IdrLYZ4toU0LV5juK3lg1KptFhxbCixoeeS8s/dl9Ww&#10;XW/e6Ki4S19P7w3X8nzhyaPWt8N+9QQiUB/+xX/uFxPnz1KlkiRNxvD7UwRALn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JzhXyAAAAOMAAAAPAAAAAAAAAAAAAAAAAJgCAABk&#10;cnMvZG93bnJldi54bWxQSwUGAAAAAAQABAD1AAAAjQMAAAAA&#10;" filled="f" stroked="f" strokeweight=".5pt">
                      <v:textbox>
                        <w:txbxContent>
                          <w:p w14:paraId="3FE9BF38" w14:textId="77777777" w:rsidR="00C738E6" w:rsidRDefault="00C738E6" w:rsidP="00C738E6">
                            <w:pPr>
                              <w:jc w:val="center"/>
                              <w:rPr>
                                <w:b/>
                                <w:w w:val="120"/>
                                <w:sz w:val="22"/>
                              </w:rPr>
                            </w:pPr>
                            <w:r>
                              <w:rPr>
                                <w:rFonts w:ascii="MS Gothic" w:eastAsia="MS Gothic" w:hAnsi="MS Gothic" w:hint="eastAsia"/>
                                <w:b/>
                                <w:w w:val="120"/>
                                <w:sz w:val="22"/>
                              </w:rPr>
                              <w:t>N</w:t>
                            </w:r>
                          </w:p>
                        </w:txbxContent>
                      </v:textbox>
                    </v:shape>
                    <v:line id="Straight Connector 1960044644" o:spid="_x0000_s1770" style="position:absolute;flip:x y;visibility:visible;mso-wrap-style:square" from="22512,2671" to="22639,92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5/QMsYAAADjAAAADwAAAGRycy9kb3ducmV2LnhtbERPO2vDMBDeC/0P4grdGilBuLUTJYSW&#10;QjPmNXQ7rIvtxDoZS3Xcf18FAh3ve99iNbpWDNSHxrOB6USBIC69bbgycNh/vryBCBHZYuuZDPxS&#10;gNXy8WGBhfVX3tKwi5VIIRwKNFDH2BVShrImh2HiO+LEnXzvMKazr6Tt8ZrCXStnSmXSYcOpocaO&#10;3msqL7sfZ+DoVC7z82ysNq/l91ofP4az2xvz/DSu5yAijfFffHd/2TQ/z5TSOtMabj8lAOTy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Of0DLGAAAA4wAAAA8AAAAAAAAA&#10;AAAAAAAAoQIAAGRycy9kb3ducmV2LnhtbFBLBQYAAAAABAAEAPkAAACUAwAAAAA=&#10;" strokecolor="windowText" strokeweight=".5pt">
                      <v:stroke dashstyle="dash" joinstyle="miter"/>
                    </v:line>
                    <v:line id="Straight Connector 1960044645" o:spid="_x0000_s1771" style="position:absolute;flip:x y;visibility:visible;mso-wrap-style:square" from="29814,322" to="29941,69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N1qccAAADjAAAADwAAAGRycy9kb3ducmV2LnhtbERPS2vCQBC+F/wPywi91V0lTU3qKqIU&#10;9Fgfh96G7DSJzc6G7Brjv+8KhR7ne89iNdhG9NT52rGG6USBIC6cqbnUcDp+vMxB+IBssHFMGu7k&#10;YbUcPS0wN+7Gn9QfQiliCPscNVQhtLmUvqjIop+4ljhy366zGOLZldJ0eIvhtpEzpVJpsebYUGFL&#10;m4qKn8PVajhblcnsMhvK/VvxtU7O2/5ij1o/j4f1O4hAQ/gX/7l3Js7PUqWSJE1e4fFTBEAu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s03WpxwAAAOMAAAAPAAAAAAAA&#10;AAAAAAAAAKECAABkcnMvZG93bnJldi54bWxQSwUGAAAAAAQABAD5AAAAlQMAAAAA&#10;" strokecolor="windowText" strokeweight=".5pt">
                      <v:stroke dashstyle="dash" joinstyle="miter"/>
                    </v:line>
                    <v:shape id="Straight Arrow Connector 1960044646" o:spid="_x0000_s1772" type="#_x0000_t32" style="position:absolute;left:22702;top:4322;width:7112;height:222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UnXMQAAADjAAAADwAAAGRycy9kb3ducmV2LnhtbERPX0vDMBB/F/wO4QTfXDKppdZlowqK&#10;r537AEdytt2aS2nOrX57Iwg+3u//bXZLGNWZ5jREtrBeGVDELvqBOwuHj9e7ClQSZI9jZLLwTQl2&#10;2+urDdY+Xril8146lUM41WihF5lqrZPrKWBaxYk4c59xDij5nDvtZ7zk8DDqe2NKHXDg3NDjRC89&#10;udP+K1hoxXFshoN7q8Q1D8f1c9XGxdrbm6V5AiW0yL/4z/3u8/zH0piiKIsSfn/KAOjt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9SdcxAAAAOMAAAAPAAAAAAAAAAAA&#10;AAAAAKECAABkcnMvZG93bnJldi54bWxQSwUGAAAAAAQABAD5AAAAkgMAAAAA&#10;" strokecolor="windowText" strokeweight="1pt">
                      <v:stroke startarrow="classic" endarrow="classic" joinstyle="miter"/>
                    </v:shape>
                  </v:group>
                  <v:shape id="Text Box 301" o:spid="_x0000_s1773" type="#_x0000_t202" style="position:absolute;left:9116;width:3224;height:30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Ic7MoA&#10;AADjAAAADwAAAGRycy9kb3ducmV2LnhtbERPS0/CQBC+m/gfNmPCTXYltUJlIaQJ0Rg48LhwG7pD&#10;29idrd0Fqr/eNSHxON97pvPeNuJCna8da3gaKhDEhTM1lxr2u+XjGIQPyAYbx6ThmzzMZ/d3U8yM&#10;u/KGLttQihjCPkMNVQhtJqUvKrLoh64ljtzJdRZDPLtSmg6vMdw2cqRUKi3WHBsqbCmvqPjcnq2G&#10;j3y5xs1xZMc/Tf62Oi3ar/3hWevBQ794BRGoD//im/vdxPmTVKkkSZMX+PspAiBnv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C2SHOzKAAAA4wAAAA8AAAAAAAAAAAAAAAAAmAIA&#10;AGRycy9kb3ducmV2LnhtbFBLBQYAAAAABAAEAPUAAACPAwAAAAA=&#10;" filled="f" stroked="f" strokeweight=".5pt">
                    <v:textbox>
                      <w:txbxContent>
                        <w:p w14:paraId="5AABD831" w14:textId="77777777" w:rsidR="00C738E6" w:rsidRDefault="00C738E6" w:rsidP="00C738E6">
                          <w:pPr>
                            <w:rPr>
                              <w:i/>
                              <w:szCs w:val="80"/>
                            </w:rPr>
                          </w:pPr>
                          <w:r>
                            <w:rPr>
                              <w:i/>
                              <w:szCs w:val="80"/>
                            </w:rPr>
                            <w:t>l</w:t>
                          </w:r>
                        </w:p>
                      </w:txbxContent>
                    </v:textbox>
                  </v:shape>
                  <v:shape id="Straight Arrow Connector 1960044648" o:spid="_x0000_s1774" type="#_x0000_t32" style="position:absolute;left:2818;top:7916;width:608;height:112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yVpfssAAADjAAAADwAA&#10;AAAAAAAAAAAAAAChAgAAZHJzL2Rvd25yZXYueG1sUEsFBgAAAAAEAAQA+QAAAJkDAAAAAA==&#10;" strokecolor="windowText" strokeweight=".5pt">
                    <v:stroke endarrow="classic" joinstyle="miter"/>
                  </v:shape>
                  <v:shape id="Text Box 303" o:spid="_x0000_s1775" type="#_x0000_t202" style="position:absolute;left:752;top:6673;width:2803;height:26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EtBckA&#10;AADjAAAADwAAAGRycy9kb3ducmV2LnhtbERPzWrCQBC+F/oOyxR6q7uVNGh0FQlIpdSD1ou3MTsm&#10;wexsml017dO7BaHH+f5nOu9tIy7U+dqxhteBAkFcOFNzqWH3tXwZgfAB2WDjmDT8kIf57PFhiplx&#10;V97QZRtKEUPYZ6ihCqHNpPRFRRb9wLXEkTu6zmKIZ1dK0+E1httGDpVKpcWaY0OFLeUVFaft2Wr4&#10;yJdr3ByGdvTb5O+fx0X7vdu/af381C8mIAL14V98d69MnD9OlUqSNBnD308RADm7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0EtBckAAADjAAAADwAAAAAAAAAAAAAAAACYAgAA&#10;ZHJzL2Rvd25yZXYueG1sUEsFBgAAAAAEAAQA9QAAAI4DAAAAAA==&#10;" filled="f" stroked="f" strokeweight=".5pt">
                    <v:textbox>
                      <w:txbxContent>
                        <w:p w14:paraId="2C2ADBF4" w14:textId="77777777" w:rsidR="00C738E6" w:rsidRDefault="00C738E6" w:rsidP="00C738E6">
                          <w:pPr>
                            <w:rPr>
                              <w:i/>
                              <w:szCs w:val="80"/>
                            </w:rPr>
                          </w:pPr>
                          <w:r>
                            <w:rPr>
                              <w:i/>
                              <w:szCs w:val="80"/>
                            </w:rPr>
                            <w:t>I</w:t>
                          </w:r>
                        </w:p>
                      </w:txbxContent>
                    </v:textbox>
                  </v:shape>
                  <v:oval id="Oval 1960044650" o:spid="_x0000_s1776" style="position:absolute;left:19243;top:11556;width:2253;height:22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" fillcolor="window" strokecolor="windowText" strokeweight="1pt">
                    <v:stroke joinstyle="miter"/>
                  </v:oval>
                  <v:shape id="Text Box 306" o:spid="_x0000_s1777" type="#_x0000_t202" style="position:absolute;left:18997;top:11180;width:2802;height:26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633skA&#10;AADjAAAADwAAAGRycy9kb3ducmV2LnhtbERPzWrCQBC+F/oOyxR6q7uKBhtdRQJiKfag9eJtzI5J&#10;MDsbs1uNPn1XKPQ43/9M552txYVaXznW0O8pEMS5MxUXGnbfy7cxCB+QDdaOScONPMxnz09TTI27&#10;8oYu21CIGMI+RQ1lCE0qpc9Lsuh7riGO3NG1FkM820KaFq8x3NZyoFQiLVYcG0psKCspP21/rIbP&#10;bPmFm8PAju91tlofF815tx9p/frSLSYgAnXhX/zn/jBx/nui1HCYjPrw+CkCIG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O633skAAADjAAAADwAAAAAAAAAAAAAAAACYAgAA&#10;ZHJzL2Rvd25yZXYueG1sUEsFBgAAAAAEAAQA9QAAAI4DAAAAAA==&#10;" filled="f" stroked="f" strokeweight=".5pt">
                    <v:textbox>
                      <w:txbxContent>
                        <w:p w14:paraId="0571D466" w14:textId="77777777" w:rsidR="00C738E6" w:rsidRDefault="00C738E6" w:rsidP="00C738E6">
                          <w:pPr>
                            <w:rPr>
                              <w:i/>
                              <w:szCs w:val="80"/>
                            </w:rPr>
                          </w:pPr>
                          <w:r>
                            <w:rPr>
                              <w:i/>
                              <w:szCs w:val="80"/>
                            </w:rPr>
                            <w:t>A</w:t>
                          </w:r>
                        </w:p>
                      </w:txbxContent>
                    </v:textbox>
                  </v:shape>
                  <v:shape id="Text Box 371" o:spid="_x0000_s1778" type="#_x0000_t202" style="position:absolute;left:6805;top:13593;width:2802;height:26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wpqckA&#10;AADjAAAADwAAAGRycy9kb3ducmV2LnhtbERPS2vCQBC+F/oflil4q7sNGmzqKhIQRdqDj0tv0+yY&#10;hGZnY3bVtL++WxA8zvee6by3jbhQ52vHGl6GCgRx4UzNpYbDfvk8AeEDssHGMWn4IQ/z2ePDFDPj&#10;rrylyy6UIoawz1BDFUKbSemLiiz6oWuJI3d0ncUQz66UpsNrDLeNTJRKpcWaY0OFLeUVFd+7s9Ww&#10;yZcfuP1K7OS3yVfvx0V7OnyOtR489Ys3EIH6cBff3GsT57+mSo1G6TiB/58iAHL2B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DwpqckAAADjAAAADwAAAAAAAAAAAAAAAACYAgAA&#10;ZHJzL2Rvd25yZXYueG1sUEsFBgAAAAAEAAQA9QAAAI4DAAAAAA==&#10;" filled="f" stroked="f" strokeweight=".5pt">
                    <v:textbox>
                      <w:txbxContent>
                        <w:p w14:paraId="16441956" w14:textId="77777777" w:rsidR="00C738E6" w:rsidRDefault="00C738E6" w:rsidP="00C738E6">
                          <w:pPr>
                            <w:rPr>
                              <w:i/>
                              <w:szCs w:val="80"/>
                            </w:rPr>
                          </w:pPr>
                          <w:r>
                            <w:rPr>
                              <w:i/>
                              <w:szCs w:val="80"/>
                            </w:rPr>
                            <w:t>+</w:t>
                          </w:r>
                        </w:p>
                      </w:txbxContent>
                    </v:textbox>
                  </v:shape>
                  <v:shape id="Text Box 372" o:spid="_x0000_s1779" type="#_x0000_t202" style="position:absolute;left:8138;top:12831;width:2803;height:26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3CMMskA&#10;AADjAAAADwAAAGRycy9kb3ducmV2LnhtbERPzWrCQBC+F/oOyxS81V2tBo2uIgFRSnvQevE2Zsck&#10;mJ1Ns6umffpuodDjfP8zX3a2FjdqfeVYw6CvQBDnzlRcaDh8rJ8nIHxANlg7Jg1f5GG5eHyYY2rc&#10;nXd024dCxBD2KWooQ2hSKX1ekkXfdw1x5M6utRji2RbStHiP4baWQ6USabHi2FBiQ1lJ+WV/tRpe&#10;s/U77k5DO/mus83bedV8Ho5jrXtP3WoGIlAX/sV/7q2J86eJUqNRMn6B358iAHLx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13CMMskAAADjAAAADwAAAAAAAAAAAAAAAACYAgAA&#10;ZHJzL2Rvd25yZXYueG1sUEsFBgAAAAAEAAQA9QAAAI4DAAAAAA==&#10;" filled="f" stroked="f" strokeweight=".5pt">
                    <v:textbox>
                      <w:txbxContent>
                        <w:p w14:paraId="28D28173" w14:textId="77777777" w:rsidR="00C738E6" w:rsidRDefault="00C738E6" w:rsidP="00C738E6">
                          <w:pPr>
                            <w:rPr>
                              <w:i/>
                              <w:szCs w:val="80"/>
                            </w:rPr>
                          </w:pPr>
                          <w:r>
                            <w:rPr>
                              <w:i/>
                              <w:szCs w:val="80"/>
                            </w:rPr>
                            <w:sym w:font="Symbol" w:char="F02D"/>
                          </w:r>
                        </w:p>
                      </w:txbxContent>
                    </v:textbox>
                  </v:shape>
                  <v:shape id="Text Box 374" o:spid="_x0000_s1780" type="#_x0000_t202" style="position:absolute;left:2804;top:5021;width:2803;height:26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kURskA&#10;AADjAAAADwAAAGRycy9kb3ducmV2LnhtbERPS2vCQBC+F/oflil4q7uVGGzqKhIQRdqDj0tv0+yY&#10;hGZnY3bVtL++WxA8zvee6by3jbhQ52vHGl6GCgRx4UzNpYbDfvk8AeEDssHGMWn4IQ/z2ePDFDPj&#10;rrylyy6UIoawz1BDFUKbSemLiiz6oWuJI3d0ncUQz66UpsNrDLeNHCmVSos1x4YKW8orKr53Z6th&#10;ky8/cPs1spPfJl+9Hxft6fA51nrw1C/eQATqw118c69NnP+aKpUk6TiB/58iAHL2B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JkURskAAADjAAAADwAAAAAAAAAAAAAAAACYAgAA&#10;ZHJzL2Rvd25yZXYueG1sUEsFBgAAAAAEAAQA9QAAAI4DAAAAAA==&#10;" filled="f" stroked="f" strokeweight=".5pt">
                    <v:textbox>
                      <w:txbxContent>
                        <w:p w14:paraId="1D815971" w14:textId="77777777" w:rsidR="00C738E6" w:rsidRDefault="00C738E6" w:rsidP="00C738E6">
                          <w:pPr>
                            <w:rPr>
                              <w:i/>
                              <w:szCs w:val="80"/>
                            </w:rPr>
                          </w:pPr>
                          <w:r>
                            <w:rPr>
                              <w:i/>
                              <w:szCs w:val="80"/>
                            </w:rPr>
                            <w:t>P</w:t>
                          </w:r>
                        </w:p>
                      </w:txbxContent>
                    </v:textbox>
                  </v:shape>
                  <v:shape id="Text Box 375" o:spid="_x0000_s1781" type="#_x0000_t202" style="position:absolute;left:17854;top:449;width:3042;height:29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Wx3ckA&#10;AADjAAAADwAAAGRycy9kb3ducmV2LnhtbERPS2vCQBC+F/oflin0VncrJtjoKhKQitiDj0tvY3ZM&#10;QrOzaXaraX99VxA8zvee6by3jThT52vHGl4HCgRx4UzNpYbDfvkyBuEDssHGMWn4JQ/z2ePDFDPj&#10;Lryl8y6UIoawz1BDFUKbSemLiiz6gWuJI3dyncUQz66UpsNLDLeNHCqVSos1x4YKW8orKr52P1bD&#10;Ol9+4PY4tOO/Jn/fnBbt9+Ez0fr5qV9MQATqw118c69MnP+WKjUapUkC158iAHL2D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9Wx3ckAAADjAAAADwAAAAAAAAAAAAAAAACYAgAA&#10;ZHJzL2Rvd25yZXYueG1sUEsFBgAAAAAEAAQA9QAAAI4DAAAAAA==&#10;" filled="f" stroked="f" strokeweight=".5pt">
                    <v:textbox>
                      <w:txbxContent>
                        <w:p w14:paraId="6C263CD9" w14:textId="77777777" w:rsidR="00C738E6" w:rsidRDefault="00C738E6" w:rsidP="00C738E6">
                          <w:pPr>
                            <w:rPr>
                              <w:i/>
                              <w:szCs w:val="80"/>
                            </w:rPr>
                          </w:pPr>
                          <w:r>
                            <w:rPr>
                              <w:i/>
                              <w:szCs w:val="80"/>
                            </w:rPr>
                            <w:t>Q</w:t>
                          </w:r>
                        </w:p>
                      </w:txbxContent>
                    </v:textbox>
                  </v:shape>
                </v:group>
                <v:shape id="Text Box 17" o:spid="_x0000_s1782" type="#_x0000_t202" style="position:absolute;left:9504;top:16200;width:8382;height:27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cvqskA&#10;AADjAAAADwAAAGRycy9kb3ducmV2LnhtbERPS2vCQBC+F/oflil4q7sVDRpdRQLSUuzBx8XbmB2T&#10;0Oxsml017a/vCoLH+d4zW3S2FhdqfeVYw1tfgSDOnam40LDfrV7HIHxANlg7Jg2/5GExf36aYWrc&#10;lTd02YZCxBD2KWooQ2hSKX1ekkXfdw1x5E6utRji2RbStHiN4baWA6USabHi2FBiQ1lJ+ff2bDV8&#10;Zqsv3BwHdvxXZ+/r07L52R9GWvdeuuUURKAuPMR394eJ8yeJUsNhMkrg9lMEQM7/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wcvqskAAADjAAAADwAAAAAAAAAAAAAAAACYAgAA&#10;ZHJzL2Rvd25yZXYueG1sUEsFBgAAAAAEAAQA9QAAAI4DAAAAAA==&#10;" filled="f" stroked="f" strokeweight=".5pt">
                  <v:textbox>
                    <w:txbxContent>
                      <w:p w14:paraId="2472DA59" w14:textId="77777777" w:rsidR="00C738E6" w:rsidRDefault="00C738E6" w:rsidP="00C738E6">
                        <w:pPr>
                          <w:pStyle w:val="NormalWeb"/>
                          <w:spacing w:before="0" w:beforeAutospacing="0" w:after="0" w:afterAutospacing="0" w:line="276" w:lineRule="auto"/>
                        </w:pPr>
                        <w:r>
                          <w:rPr>
                            <w:rFonts w:eastAsia="Calibri"/>
                            <w:i/>
                            <w:iCs/>
                          </w:rPr>
                          <w:t>Hình 15</w:t>
                        </w:r>
                      </w:p>
                    </w:txbxContent>
                  </v:textbox>
                </v:shape>
                <w10:wrap type="square"/>
              </v:group>
            </w:pict>
          </mc:Fallback>
        </mc:AlternateContent>
      </w:r>
      <w:r w:rsidRPr="00C738E6">
        <w:rPr>
          <w:rFonts w:eastAsia="Calibri"/>
          <w:b/>
          <w:color w:val="0000FF"/>
        </w:rPr>
        <w:t>Câu 3.</w:t>
      </w:r>
      <w:r w:rsidRPr="00C738E6">
        <w:rPr>
          <w:b/>
        </w:rPr>
        <w:t xml:space="preserve"> </w:t>
      </w:r>
      <w:r w:rsidRPr="00C738E6">
        <w:t xml:space="preserve">Sơ đồ bố trí thí nghiệm như </w:t>
      </w:r>
      <w:r w:rsidRPr="00C738E6">
        <w:rPr>
          <w:i/>
        </w:rPr>
        <w:t>Hình 15</w:t>
      </w:r>
      <w:r w:rsidRPr="00C738E6">
        <w:t xml:space="preserve"> được sử dụng để xác định cảm ứng từ </w:t>
      </w:r>
      <w:r w:rsidRPr="00C738E6">
        <w:rPr>
          <w:rFonts w:eastAsia="Calibri"/>
          <w:noProof/>
          <w:position w:val="-4"/>
        </w:rPr>
        <w:object w:dxaOrig="165" w:dyaOrig="210" w14:anchorId="032FD2CF">
          <v:shape id="_x0000_i1201" type="#_x0000_t75" style="width:8.25pt;height:10.5pt" o:ole="">
            <v:imagedata r:id="rId169" o:title=""/>
          </v:shape>
          <o:OLEObject Type="Embed" ProgID="Equation.DSMT4" ShapeID="_x0000_i1201" DrawAspect="Content" ObjectID="_1832519686" r:id="rId371"/>
        </w:object>
      </w:r>
      <w:r w:rsidRPr="00C738E6">
        <w:t xml:space="preserve"> trong lòng của nam châm. Nam châm được đặt trên cân điện tử. </w:t>
      </w:r>
      <w:r w:rsidRPr="00C738E6">
        <w:rPr>
          <w:i/>
        </w:rPr>
        <w:t>PQ</w:t>
      </w:r>
      <w:r w:rsidRPr="00C738E6">
        <w:t xml:space="preserve"> là một thanh dẫn cứng, đặt cố định nằm ngang, vuông góc với từ trường giữa các cực của nam châm và được nối với nguồn điện. Lấy gia tốc trọng trường </w:t>
      </w:r>
      <w:r w:rsidRPr="00C738E6">
        <w:rPr>
          <w:rFonts w:eastAsia="Calibri"/>
        </w:rPr>
        <w:t>g = 10 m/s</w:t>
      </w:r>
      <w:r w:rsidRPr="00C738E6">
        <w:rPr>
          <w:rFonts w:eastAsia="Calibri"/>
          <w:vertAlign w:val="superscript"/>
        </w:rPr>
        <w:t>2</w:t>
      </w:r>
      <w:r w:rsidRPr="00C738E6">
        <w:rPr>
          <w:rFonts w:eastAsia="Calibri"/>
        </w:rPr>
        <w:t>. C</w:t>
      </w:r>
      <w:r w:rsidRPr="00C738E6">
        <w:t xml:space="preserve">hiều dài của nam châm </w:t>
      </w:r>
      <w:r w:rsidRPr="00C738E6">
        <w:rPr>
          <w:i/>
        </w:rPr>
        <w:t>l</w:t>
      </w:r>
      <w:r w:rsidRPr="00C738E6">
        <w:t xml:space="preserve"> = 10 cm</w:t>
      </w:r>
      <w:r w:rsidRPr="00C738E6">
        <w:rPr>
          <w:rFonts w:eastAsia="Calibri"/>
        </w:rPr>
        <w:t xml:space="preserve">. </w:t>
      </w:r>
      <w:r w:rsidRPr="00C738E6">
        <w:t>Coi từ trường trong lòng nam châm là đều, lực từ tác dụng lên phần thanh PQ ở bên ngoài nam châm là không đáng kể.</w:t>
      </w:r>
    </w:p>
    <w:p w14:paraId="7D91B704" w14:textId="77777777" w:rsidR="00C738E6" w:rsidRPr="00C738E6" w:rsidRDefault="00C738E6" w:rsidP="00C738E6">
      <w:pPr>
        <w:spacing w:after="160" w:line="276" w:lineRule="auto"/>
        <w:jc w:val="both"/>
      </w:pPr>
      <w:r w:rsidRPr="00C738E6">
        <w:rPr>
          <w:rFonts w:eastAsia="Calibri"/>
        </w:rPr>
        <w:t xml:space="preserve">Gọi </w:t>
      </w:r>
      <w:r w:rsidRPr="00C738E6">
        <w:rPr>
          <w:rFonts w:eastAsia="Calibri"/>
          <w:i/>
        </w:rPr>
        <w:t>I</w:t>
      </w:r>
      <w:r w:rsidRPr="00C738E6">
        <w:rPr>
          <w:rFonts w:eastAsia="Calibri"/>
        </w:rPr>
        <w:t xml:space="preserve">  là cường độ dòng điện chạy trong dây dẫn. Khi </w:t>
      </w:r>
      <w:r w:rsidRPr="00C738E6">
        <w:rPr>
          <w:rFonts w:eastAsia="Calibri"/>
          <w:i/>
        </w:rPr>
        <w:t>I</w:t>
      </w:r>
      <w:r w:rsidRPr="00C738E6">
        <w:rPr>
          <w:rFonts w:eastAsia="Calibri"/>
        </w:rPr>
        <w:t xml:space="preserve"> = 0 thì s</w:t>
      </w:r>
      <w:r w:rsidRPr="00C738E6">
        <w:t>ố chỉ của cân là</w:t>
      </w:r>
      <w:r w:rsidRPr="00C738E6">
        <w:rPr>
          <w:rFonts w:eastAsia="Calibri"/>
        </w:rPr>
        <w:t xml:space="preserve"> 800 g. Khi </w:t>
      </w:r>
      <w:r w:rsidRPr="00C738E6">
        <w:rPr>
          <w:rFonts w:eastAsia="Calibri"/>
          <w:i/>
        </w:rPr>
        <w:t xml:space="preserve">I </w:t>
      </w:r>
      <w:r w:rsidRPr="00C738E6">
        <w:rPr>
          <w:rFonts w:eastAsia="Calibri"/>
        </w:rPr>
        <w:t>= 5,0 A thì s</w:t>
      </w:r>
      <w:r w:rsidRPr="00C738E6">
        <w:t>ố chỉ của cân là 822 g</w:t>
      </w:r>
      <w:r w:rsidRPr="00C738E6">
        <w:rPr>
          <w:rFonts w:eastAsia="Calibri"/>
        </w:rPr>
        <w:t xml:space="preserve">. </w:t>
      </w:r>
      <w:r w:rsidRPr="00C738E6">
        <w:t>Tính giá trị của cảm ứng từ B trong phép đo trên theo đơn vị Tesla (T).</w:t>
      </w:r>
    </w:p>
    <w:p w14:paraId="5A2703A5" w14:textId="77777777" w:rsidR="00C738E6" w:rsidRPr="00C738E6" w:rsidRDefault="00C738E6" w:rsidP="00C738E6">
      <w:pPr>
        <w:spacing w:after="160" w:line="276" w:lineRule="auto"/>
        <w:jc w:val="both"/>
      </w:pPr>
    </w:p>
    <w:p w14:paraId="25C3C010" w14:textId="77777777" w:rsidR="00C738E6" w:rsidRPr="00C738E6" w:rsidRDefault="00C738E6" w:rsidP="00C738E6">
      <w:pPr>
        <w:spacing w:after="160" w:line="276" w:lineRule="auto"/>
        <w:jc w:val="both"/>
      </w:pPr>
    </w:p>
    <w:p w14:paraId="61ABE799" w14:textId="77777777" w:rsidR="00C738E6" w:rsidRPr="00C738E6" w:rsidRDefault="00C738E6" w:rsidP="00C738E6">
      <w:pPr>
        <w:spacing w:line="276" w:lineRule="auto"/>
        <w:jc w:val="center"/>
        <w:rPr>
          <w:rFonts w:eastAsia="Calibri"/>
          <w:b/>
          <w:color w:val="FF0000"/>
        </w:rPr>
      </w:pPr>
      <w:r w:rsidRPr="00C738E6">
        <w:rPr>
          <w:rFonts w:eastAsia="Calibri"/>
          <w:b/>
          <w:color w:val="FF0000"/>
        </w:rPr>
        <w:t>Hướng dẫn giải</w:t>
      </w:r>
    </w:p>
    <w:p w14:paraId="1AE0C4DB" w14:textId="77777777" w:rsidR="00C738E6" w:rsidRPr="00C738E6" w:rsidRDefault="00C738E6" w:rsidP="00C738E6">
      <w:pPr>
        <w:tabs>
          <w:tab w:val="left" w:pos="0"/>
        </w:tabs>
        <w:spacing w:line="276" w:lineRule="auto"/>
        <w:rPr>
          <w:rFonts w:eastAsia="Calibri"/>
          <w:color w:val="FF0000"/>
        </w:rPr>
      </w:pPr>
      <w:r w:rsidRPr="00C738E6">
        <w:rPr>
          <w:color w:val="FF0000"/>
        </w:rPr>
        <w:tab/>
        <w:t>Khi có dòng điện, dây dẫn chịu tác dụng lực từ F của nam châm hướng lên</w:t>
      </w:r>
      <w:r w:rsidRPr="00C738E6">
        <w:rPr>
          <w:rFonts w:eastAsia="Calibri"/>
          <w:color w:val="FF0000"/>
        </w:rPr>
        <w:t xml:space="preserve">. </w:t>
      </w:r>
      <w:r w:rsidRPr="00C738E6">
        <w:rPr>
          <w:color w:val="FF0000"/>
        </w:rPr>
        <w:t xml:space="preserve">Theo định luật III Newton thì nam châm sẽ chịu lực </w:t>
      </w:r>
      <w:r w:rsidRPr="00C738E6">
        <w:rPr>
          <w:rFonts w:eastAsia="Calibri"/>
          <w:color w:val="FF0000"/>
        </w:rPr>
        <w:t>F’ = F</w:t>
      </w:r>
      <w:r w:rsidRPr="00C738E6">
        <w:rPr>
          <w:color w:val="FF0000"/>
        </w:rPr>
        <w:t xml:space="preserve"> hướng xuống làm tăng số chỉ của cân.</w:t>
      </w:r>
      <w:r w:rsidRPr="00C738E6">
        <w:rPr>
          <w:rFonts w:eastAsia="Calibri"/>
          <w:color w:val="FF0000"/>
        </w:rPr>
        <w:t xml:space="preserve"> Độ tăng này tương ứng với lượng khối lượng </w:t>
      </w:r>
      <w:r w:rsidRPr="00C738E6">
        <w:rPr>
          <w:rFonts w:eastAsia="Calibri"/>
          <w:color w:val="FF0000"/>
        </w:rPr>
        <w:sym w:font="Symbol" w:char="F044"/>
      </w:r>
      <w:r w:rsidRPr="00C738E6">
        <w:rPr>
          <w:rFonts w:eastAsia="Calibri"/>
          <w:color w:val="FF0000"/>
        </w:rPr>
        <w:t>m = (822 – 800) = 22g. Ta có:</w:t>
      </w:r>
    </w:p>
    <w:p w14:paraId="3BECCB18" w14:textId="77777777" w:rsidR="00C738E6" w:rsidRPr="00C738E6" w:rsidRDefault="00C738E6" w:rsidP="00C738E6">
      <w:pPr>
        <w:tabs>
          <w:tab w:val="left" w:pos="0"/>
        </w:tabs>
        <w:spacing w:line="276" w:lineRule="auto"/>
        <w:rPr>
          <w:rFonts w:eastAsia="Calibri"/>
          <w:color w:val="FF0000"/>
        </w:rPr>
      </w:pPr>
      <w:r w:rsidRPr="00C738E6">
        <w:rPr>
          <w:rFonts w:eastAsia="Calibri"/>
          <w:color w:val="FF0000"/>
        </w:rPr>
        <w:tab/>
      </w:r>
      <w:r w:rsidRPr="00C738E6">
        <w:rPr>
          <w:rFonts w:eastAsia="Calibri"/>
          <w:noProof/>
          <w:color w:val="FF0000"/>
          <w:position w:val="-10"/>
        </w:rPr>
        <w:object w:dxaOrig="5955" w:dyaOrig="330" w14:anchorId="5CB70E36">
          <v:shape id="_x0000_i1202" type="#_x0000_t75" style="width:297.75pt;height:16.5pt" o:ole="">
            <v:imagedata r:id="rId372" o:title=""/>
          </v:shape>
          <o:OLEObject Type="Embed" ProgID="Equation.DSMT4" ShapeID="_x0000_i1202" DrawAspect="Content" ObjectID="_1832519687" r:id="rId373"/>
        </w:object>
      </w:r>
    </w:p>
    <w:p w14:paraId="063820C7" w14:textId="77777777" w:rsidR="00C738E6" w:rsidRPr="00C738E6" w:rsidRDefault="00C738E6" w:rsidP="00C738E6">
      <w:pPr>
        <w:tabs>
          <w:tab w:val="left" w:pos="0"/>
        </w:tabs>
        <w:spacing w:line="276" w:lineRule="auto"/>
        <w:rPr>
          <w:rFonts w:eastAsia="Calibri"/>
          <w:color w:val="FF0000"/>
        </w:rPr>
      </w:pPr>
    </w:p>
    <w:p w14:paraId="324E2997" w14:textId="77777777" w:rsidR="00C738E6" w:rsidRPr="00C738E6" w:rsidRDefault="00C738E6" w:rsidP="00C738E6">
      <w:pPr>
        <w:shd w:val="clear" w:color="auto" w:fill="FFFFFF"/>
        <w:spacing w:line="276" w:lineRule="auto"/>
        <w:jc w:val="both"/>
        <w:rPr>
          <w:rFonts w:eastAsia="MS Gothic"/>
          <w:spacing w:val="3"/>
          <w:shd w:val="clear" w:color="auto" w:fill="FFFFFF"/>
        </w:rPr>
      </w:pPr>
      <w:r w:rsidRPr="00C738E6">
        <w:rPr>
          <w:rFonts w:eastAsia="Calibri"/>
          <w:noProof/>
          <w:sz w:val="28"/>
          <w:szCs w:val="22"/>
        </w:rPr>
        <mc:AlternateContent>
          <mc:Choice Requires="wpg">
            <w:drawing>
              <wp:anchor distT="0" distB="0" distL="114300" distR="114300" simplePos="0" relativeHeight="251695104" behindDoc="0" locked="0" layoutInCell="1" allowOverlap="1" wp14:anchorId="0C908B01" wp14:editId="20316CEC">
                <wp:simplePos x="0" y="0"/>
                <wp:positionH relativeFrom="column">
                  <wp:posOffset>4075430</wp:posOffset>
                </wp:positionH>
                <wp:positionV relativeFrom="paragraph">
                  <wp:posOffset>7620</wp:posOffset>
                </wp:positionV>
                <wp:extent cx="2210435" cy="1358265"/>
                <wp:effectExtent l="0" t="0" r="18415" b="0"/>
                <wp:wrapSquare wrapText="bothSides"/>
                <wp:docPr id="1960044657" name="Group 1960044657"/>
                <wp:cNvGraphicFramePr/>
                <a:graphic xmlns:a="http://schemas.openxmlformats.org/drawingml/2006/main">
                  <a:graphicData uri="http://schemas.microsoft.com/office/word/2010/wordprocessingGroup">
                    <wpg:wgp>
                      <wpg:cNvGrpSpPr/>
                      <wpg:grpSpPr>
                        <a:xfrm>
                          <a:off x="0" y="0"/>
                          <a:ext cx="2210435" cy="1357630"/>
                          <a:chOff x="0" y="-1"/>
                          <a:chExt cx="2210434" cy="1358206"/>
                        </a:xfrm>
                      </wpg:grpSpPr>
                      <wpg:grpSp>
                        <wpg:cNvPr id="1960044658" name="Group 1960044658"/>
                        <wpg:cNvGrpSpPr/>
                        <wpg:grpSpPr>
                          <a:xfrm>
                            <a:off x="0" y="-1"/>
                            <a:ext cx="2210434" cy="1259206"/>
                            <a:chOff x="0" y="0"/>
                            <a:chExt cx="2210989" cy="1259679"/>
                          </a:xfrm>
                        </wpg:grpSpPr>
                        <wps:wsp>
                          <wps:cNvPr id="1960044659" name="Rectangle 1960044659"/>
                          <wps:cNvSpPr/>
                          <wps:spPr>
                            <a:xfrm>
                              <a:off x="4175" y="464657"/>
                              <a:ext cx="481603" cy="736565"/>
                            </a:xfrm>
                            <a:prstGeom prst="rect">
                              <a:avLst/>
                            </a:prstGeom>
                            <a:noFill/>
                            <a:ln w="12700" cap="flat" cmpd="sng" algn="ctr">
                              <a:solidFill>
                                <a:srgbClr val="5B9BD5">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960044660" name="Oval 1960044660"/>
                          <wps:cNvSpPr/>
                          <wps:spPr>
                            <a:xfrm>
                              <a:off x="0" y="414553"/>
                              <a:ext cx="486144" cy="96543"/>
                            </a:xfrm>
                            <a:prstGeom prst="ellipse">
                              <a:avLst/>
                            </a:prstGeom>
                            <a:solidFill>
                              <a:sysClr val="window" lastClr="FFFFFF"/>
                            </a:solidFill>
                            <a:ln w="6350" cap="flat" cmpd="sng" algn="ctr">
                              <a:solidFill>
                                <a:srgbClr val="5B9BD5">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960044661" name="Rectangle 1960044661"/>
                          <wps:cNvSpPr/>
                          <wps:spPr>
                            <a:xfrm>
                              <a:off x="233819" y="184909"/>
                              <a:ext cx="1587273" cy="55131"/>
                            </a:xfrm>
                            <a:prstGeom prst="rect">
                              <a:avLst/>
                            </a:prstGeom>
                            <a:solidFill>
                              <a:srgbClr val="5B9BD5"/>
                            </a:solidFill>
                            <a:ln w="12700" cap="flat" cmpd="sng" algn="ctr">
                              <a:solidFill>
                                <a:srgbClr val="5B9BD5">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960044662" name="Isosceles Triangle 1960044662"/>
                          <wps:cNvSpPr/>
                          <wps:spPr>
                            <a:xfrm>
                              <a:off x="997907" y="251715"/>
                              <a:ext cx="86634" cy="80303"/>
                            </a:xfrm>
                            <a:prstGeom prst="triangle">
                              <a:avLst/>
                            </a:prstGeom>
                            <a:solidFill>
                              <a:srgbClr val="5B9BD5"/>
                            </a:solidFill>
                            <a:ln w="12700" cap="flat" cmpd="sng" algn="ctr">
                              <a:solidFill>
                                <a:srgbClr val="5B9BD5">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cNvPr id="1960044663" name="Group 1960044663"/>
                          <wpg:cNvGrpSpPr/>
                          <wpg:grpSpPr>
                            <a:xfrm>
                              <a:off x="1407090" y="811210"/>
                              <a:ext cx="803899" cy="345847"/>
                              <a:chOff x="1407090" y="811210"/>
                              <a:chExt cx="665480" cy="286804"/>
                            </a:xfrm>
                          </wpg:grpSpPr>
                          <wps:wsp>
                            <wps:cNvPr id="1960044664" name="Cube 1960044664"/>
                            <wps:cNvSpPr/>
                            <wps:spPr>
                              <a:xfrm>
                                <a:off x="1407090" y="811210"/>
                                <a:ext cx="665480" cy="286804"/>
                              </a:xfrm>
                              <a:prstGeom prst="cube">
                                <a:avLst>
                                  <a:gd name="adj" fmla="val 51515"/>
                                </a:avLst>
                              </a:prstGeom>
                              <a:solidFill>
                                <a:srgbClr val="5B9BD5"/>
                              </a:solidFill>
                              <a:ln w="12700" cap="flat" cmpd="sng" algn="ctr">
                                <a:solidFill>
                                  <a:srgbClr val="5B9BD5">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960044665" name="Text Box 618032600"/>
                            <wps:cNvSpPr txBox="1"/>
                            <wps:spPr>
                              <a:xfrm>
                                <a:off x="1625560" y="975469"/>
                                <a:ext cx="267335" cy="92126"/>
                              </a:xfrm>
                              <a:prstGeom prst="rect">
                                <a:avLst/>
                              </a:prstGeom>
                              <a:solidFill>
                                <a:sysClr val="window" lastClr="FFFFFF"/>
                              </a:solidFill>
                              <a:ln w="6350">
                                <a:solidFill>
                                  <a:prstClr val="black"/>
                                </a:solidFill>
                              </a:ln>
                            </wps:spPr>
                            <wps:txbx>
                              <w:txbxContent>
                                <w:p w14:paraId="60AE9F04" w14:textId="77777777" w:rsidR="00C738E6" w:rsidRDefault="00C738E6" w:rsidP="00C738E6">
                                  <w:pPr>
                                    <w:jc w:val="center"/>
                                    <w:rPr>
                                      <w:rFonts w:ascii="Tahoma" w:hAnsi="Tahoma" w:cs="Tahoma"/>
                                      <w:sz w:val="16"/>
                                      <w:szCs w:val="16"/>
                                      <w:vertAlign w:val="superscript"/>
                                    </w:rPr>
                                  </w:pPr>
                                  <w:r>
                                    <w:rPr>
                                      <w:rFonts w:ascii="Tahoma" w:hAnsi="Tahoma" w:cs="Tahoma"/>
                                      <w:sz w:val="16"/>
                                      <w:szCs w:val="16"/>
                                    </w:rPr>
                                    <w:t>600.0</w:t>
                                  </w:r>
                                  <w:r>
                                    <w:rPr>
                                      <w:rFonts w:ascii="Tahoma" w:hAnsi="Tahoma" w:cs="Tahoma"/>
                                      <w:sz w:val="16"/>
                                      <w:szCs w:val="16"/>
                                      <w:vertAlign w:val="superscript"/>
                                    </w:rPr>
                                    <w:t>g</w:t>
                                  </w:r>
                                </w:p>
                              </w:txbxContent>
                            </wps:txbx>
                            <wps:bodyPr rot="0" spcFirstLastPara="0" vert="horz" wrap="square" lIns="0" tIns="0" rIns="0" bIns="0" numCol="1" spcCol="0" rtlCol="0" fromWordArt="0" anchor="t" anchorCtr="0" forceAA="0" compatLnSpc="1">
                              <a:prstTxWarp prst="textNoShape">
                                <a:avLst/>
                              </a:prstTxWarp>
                              <a:noAutofit/>
                            </wps:bodyPr>
                          </wps:wsp>
                          <wps:wsp>
                            <wps:cNvPr id="1960044666" name="Hexagon 1960044666"/>
                            <wps:cNvSpPr/>
                            <wps:spPr>
                              <a:xfrm>
                                <a:off x="1446167" y="990022"/>
                                <a:ext cx="45085" cy="45085"/>
                              </a:xfrm>
                              <a:prstGeom prst="hexagon">
                                <a:avLst/>
                              </a:prstGeom>
                              <a:solidFill>
                                <a:sysClr val="window" lastClr="FFFFFF"/>
                              </a:solidFill>
                              <a:ln w="12700" cap="flat" cmpd="sng" algn="ctr">
                                <a:no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960044667" name="Hexagon 1960044667"/>
                            <wps:cNvSpPr/>
                            <wps:spPr>
                              <a:xfrm>
                                <a:off x="1512598" y="990022"/>
                                <a:ext cx="45719" cy="45719"/>
                              </a:xfrm>
                              <a:prstGeom prst="hexagon">
                                <a:avLst/>
                              </a:prstGeom>
                              <a:solidFill>
                                <a:sysClr val="window" lastClr="FFFFFF"/>
                              </a:solidFill>
                              <a:ln w="12700" cap="flat" cmpd="sng" algn="ctr">
                                <a:no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1960044668" name="Cube 1960044668"/>
                          <wps:cNvSpPr/>
                          <wps:spPr>
                            <a:xfrm>
                              <a:off x="1653436" y="744405"/>
                              <a:ext cx="330435" cy="183597"/>
                            </a:xfrm>
                            <a:prstGeom prst="cube">
                              <a:avLst/>
                            </a:prstGeom>
                            <a:solidFill>
                              <a:srgbClr val="E7E6E6">
                                <a:lumMod val="90000"/>
                              </a:srgbClr>
                            </a:solidFill>
                            <a:ln w="12700" cap="flat" cmpd="sng" algn="ctr">
                              <a:solidFill>
                                <a:srgbClr val="5B9BD5">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960044669" name="Straight Connector 1960044669"/>
                          <wps:cNvCnPr/>
                          <wps:spPr>
                            <a:xfrm>
                              <a:off x="1820449" y="218312"/>
                              <a:ext cx="8438" cy="546609"/>
                            </a:xfrm>
                            <a:prstGeom prst="line">
                              <a:avLst/>
                            </a:prstGeom>
                            <a:noFill/>
                            <a:ln w="6350" cap="flat" cmpd="sng" algn="ctr">
                              <a:solidFill>
                                <a:sysClr val="windowText" lastClr="000000"/>
                              </a:solidFill>
                              <a:prstDash val="solid"/>
                              <a:miter lim="800000"/>
                            </a:ln>
                            <a:effectLst/>
                          </wps:spPr>
                          <wps:bodyPr/>
                        </wps:wsp>
                        <wpg:grpSp>
                          <wpg:cNvPr id="1960044670" name="Group 1960044670"/>
                          <wpg:cNvGrpSpPr/>
                          <wpg:grpSpPr>
                            <a:xfrm>
                              <a:off x="587900" y="524646"/>
                              <a:ext cx="441060" cy="286385"/>
                              <a:chOff x="587899" y="524646"/>
                              <a:chExt cx="365115" cy="237494"/>
                            </a:xfrm>
                          </wpg:grpSpPr>
                          <wps:wsp>
                            <wps:cNvPr id="1960044671" name="Text Box 618032606"/>
                            <wps:cNvSpPr txBox="1"/>
                            <wps:spPr>
                              <a:xfrm>
                                <a:off x="641978" y="524646"/>
                                <a:ext cx="311036" cy="237494"/>
                              </a:xfrm>
                              <a:prstGeom prst="rect">
                                <a:avLst/>
                              </a:prstGeom>
                              <a:noFill/>
                              <a:ln w="6350">
                                <a:noFill/>
                              </a:ln>
                            </wps:spPr>
                            <wps:txbx>
                              <w:txbxContent>
                                <w:p w14:paraId="653CB963" w14:textId="77777777" w:rsidR="00C738E6" w:rsidRDefault="00C738E6" w:rsidP="00C738E6">
                                  <w:pPr>
                                    <w:rPr>
                                      <w:szCs w:val="20"/>
                                      <w:vertAlign w:val="subscript"/>
                                    </w:rPr>
                                  </w:pPr>
                                  <w:r>
                                    <w:rPr>
                                      <w:szCs w:val="20"/>
                                    </w:rPr>
                                    <w:t>m</w:t>
                                  </w:r>
                                  <w:r>
                                    <w:rPr>
                                      <w:szCs w:val="20"/>
                                      <w:vertAlign w:val="subscript"/>
                                    </w:rPr>
                                    <w:t>1</w:t>
                                  </w:r>
                                </w:p>
                              </w:txbxContent>
                            </wps:txbx>
                            <wps:bodyPr rot="0" spcFirstLastPara="0" vert="horz" wrap="square" lIns="0" tIns="0" rIns="0" bIns="0" numCol="1" spcCol="0" rtlCol="0" fromWordArt="0" anchor="t" anchorCtr="0" forceAA="0" compatLnSpc="1">
                              <a:prstTxWarp prst="textNoShape">
                                <a:avLst/>
                              </a:prstTxWarp>
                              <a:noAutofit/>
                            </wps:bodyPr>
                          </wps:wsp>
                          <wps:wsp>
                            <wps:cNvPr id="1960044672" name="Line Callout 2 (No Border) 1960044672"/>
                            <wps:cNvSpPr/>
                            <wps:spPr>
                              <a:xfrm>
                                <a:off x="587899" y="568545"/>
                                <a:ext cx="183515" cy="136525"/>
                              </a:xfrm>
                              <a:prstGeom prst="callout2">
                                <a:avLst>
                                  <a:gd name="adj1" fmla="val 18750"/>
                                  <a:gd name="adj2" fmla="val 29996"/>
                                  <a:gd name="adj3" fmla="val 33061"/>
                                  <a:gd name="adj4" fmla="val -29443"/>
                                  <a:gd name="adj5" fmla="val 121087"/>
                                  <a:gd name="adj6" fmla="val -72219"/>
                                </a:avLst>
                              </a:prstGeom>
                              <a:noFill/>
                              <a:ln w="12700" cap="flat" cmpd="sng" algn="ctr">
                                <a:solidFill>
                                  <a:srgbClr val="5B9BD5">
                                    <a:shade val="50000"/>
                                  </a:srgbClr>
                                </a:solidFill>
                                <a:prstDash val="solid"/>
                                <a:miter lim="800000"/>
                              </a:ln>
                              <a:effectLst/>
                            </wps:spPr>
                            <wps:txbx>
                              <w:txbxContent>
                                <w:p w14:paraId="6CE031AE" w14:textId="77777777" w:rsidR="00C738E6" w:rsidRDefault="00C738E6" w:rsidP="00C738E6">
                                  <w:pPr>
                                    <w:rPr>
                                      <w:sz w:val="20"/>
                                      <w:szCs w:val="20"/>
                                      <w:vertAlign w:val="subscript"/>
                                    </w:rPr>
                                  </w:pPr>
                                  <w:r>
                                    <w:rPr>
                                      <w:sz w:val="20"/>
                                      <w:szCs w:val="20"/>
                                    </w:rPr>
                                    <w:t>m</w:t>
                                  </w:r>
                                  <w:r>
                                    <w:rPr>
                                      <w:sz w:val="20"/>
                                      <w:szCs w:val="20"/>
                                      <w:vertAlign w:val="subscript"/>
                                    </w:rPr>
                                    <w:t>1</w:t>
                                  </w:r>
                                </w:p>
                                <w:p w14:paraId="6FDED7A5" w14:textId="77777777" w:rsidR="00C738E6" w:rsidRDefault="00C738E6" w:rsidP="00C738E6">
                                  <w:pPr>
                                    <w:jc w:val="center"/>
                                    <w:rPr>
                                      <w:sz w:val="28"/>
                                      <w:szCs w:val="22"/>
                                    </w:rPr>
                                  </w:pPr>
                                  <w:r>
                                    <w:t>n</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s:wsp>
                          <wps:cNvPr id="1960044673" name="Text Box 974753984"/>
                          <wps:cNvSpPr txBox="1"/>
                          <wps:spPr>
                            <a:xfrm>
                              <a:off x="1699364" y="756931"/>
                              <a:ext cx="207702" cy="200385"/>
                            </a:xfrm>
                            <a:prstGeom prst="rect">
                              <a:avLst/>
                            </a:prstGeom>
                            <a:noFill/>
                            <a:ln w="6350">
                              <a:noFill/>
                            </a:ln>
                          </wps:spPr>
                          <wps:txbx>
                            <w:txbxContent>
                              <w:p w14:paraId="526E5CB5" w14:textId="77777777" w:rsidR="00C738E6" w:rsidRDefault="00C738E6" w:rsidP="00C738E6">
                                <w:pPr>
                                  <w:rPr>
                                    <w:szCs w:val="20"/>
                                    <w:vertAlign w:val="subscript"/>
                                  </w:rPr>
                                </w:pPr>
                                <w:r>
                                  <w:rPr>
                                    <w:szCs w:val="20"/>
                                  </w:rPr>
                                  <w:t>m</w:t>
                                </w:r>
                                <w:r>
                                  <w:rPr>
                                    <w:szCs w:val="20"/>
                                    <w:vertAlign w:val="subscript"/>
                                  </w:rPr>
                                  <w:t>2</w:t>
                                </w:r>
                              </w:p>
                            </w:txbxContent>
                          </wps:txbx>
                          <wps:bodyPr rot="0" spcFirstLastPara="0" vert="horz" wrap="square" lIns="0" tIns="0" rIns="0" bIns="0" numCol="1" spcCol="0" rtlCol="0" fromWordArt="0" anchor="t" anchorCtr="0" forceAA="0" compatLnSpc="1">
                            <a:prstTxWarp prst="textNoShape">
                              <a:avLst/>
                            </a:prstTxWarp>
                            <a:noAutofit/>
                          </wps:bodyPr>
                        </wps:wsp>
                        <wps:wsp>
                          <wps:cNvPr id="1960044674" name="Text Box 974753985"/>
                          <wps:cNvSpPr txBox="1"/>
                          <wps:spPr>
                            <a:xfrm>
                              <a:off x="997907" y="29693"/>
                              <a:ext cx="142175" cy="210346"/>
                            </a:xfrm>
                            <a:prstGeom prst="rect">
                              <a:avLst/>
                            </a:prstGeom>
                            <a:noFill/>
                            <a:ln w="6350">
                              <a:noFill/>
                            </a:ln>
                          </wps:spPr>
                          <wps:txbx>
                            <w:txbxContent>
                              <w:p w14:paraId="4130C75C" w14:textId="77777777" w:rsidR="00C738E6" w:rsidRDefault="00C738E6" w:rsidP="00C738E6">
                                <w:pPr>
                                  <w:rPr>
                                    <w:sz w:val="20"/>
                                    <w:szCs w:val="20"/>
                                    <w:vertAlign w:val="subscript"/>
                                  </w:rPr>
                                </w:pPr>
                                <w:r>
                                  <w:rPr>
                                    <w:sz w:val="20"/>
                                    <w:szCs w:val="20"/>
                                  </w:rPr>
                                  <w:t>O</w:t>
                                </w:r>
                              </w:p>
                            </w:txbxContent>
                          </wps:txbx>
                          <wps:bodyPr rot="0" spcFirstLastPara="0" vert="horz" wrap="square" lIns="0" tIns="0" rIns="0" bIns="0" numCol="1" spcCol="0" rtlCol="0" fromWordArt="0" anchor="t" anchorCtr="0" forceAA="0" compatLnSpc="1">
                            <a:prstTxWarp prst="textNoShape">
                              <a:avLst/>
                            </a:prstTxWarp>
                            <a:noAutofit/>
                          </wps:bodyPr>
                        </wps:wsp>
                        <wps:wsp>
                          <wps:cNvPr id="1960044675" name="Can 1960044675"/>
                          <wps:cNvSpPr/>
                          <wps:spPr>
                            <a:xfrm>
                              <a:off x="6710" y="749810"/>
                              <a:ext cx="479068" cy="509869"/>
                            </a:xfrm>
                            <a:prstGeom prst="can">
                              <a:avLst>
                                <a:gd name="adj" fmla="val 22104"/>
                              </a:avLst>
                            </a:prstGeom>
                            <a:pattFill prst="pct10">
                              <a:fgClr>
                                <a:srgbClr val="5B9BD5"/>
                              </a:fgClr>
                              <a:bgClr>
                                <a:sysClr val="window" lastClr="FFFFFF"/>
                              </a:bgClr>
                            </a:pattFill>
                            <a:ln w="12700" cap="flat" cmpd="sng" algn="ctr">
                              <a:solidFill>
                                <a:srgbClr val="5B9BD5">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cNvPr id="1960044676" name="Group 1960044676"/>
                          <wpg:cNvGrpSpPr/>
                          <wpg:grpSpPr>
                            <a:xfrm>
                              <a:off x="12526" y="744405"/>
                              <a:ext cx="464083" cy="121533"/>
                              <a:chOff x="12526" y="744405"/>
                              <a:chExt cx="464083" cy="121533"/>
                            </a:xfrm>
                          </wpg:grpSpPr>
                          <wps:wsp>
                            <wps:cNvPr id="1960044677" name="Oval 1960044677"/>
                            <wps:cNvSpPr/>
                            <wps:spPr>
                              <a:xfrm>
                                <a:off x="12526" y="769457"/>
                                <a:ext cx="464083" cy="96481"/>
                              </a:xfrm>
                              <a:prstGeom prst="ellipse">
                                <a:avLst/>
                              </a:prstGeom>
                              <a:solidFill>
                                <a:srgbClr val="44546A"/>
                              </a:solidFill>
                              <a:ln w="9525" cap="flat" cmpd="sng" algn="ctr">
                                <a:solidFill>
                                  <a:srgbClr val="44546A"/>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960044678" name="Oval 1960044678"/>
                            <wps:cNvSpPr/>
                            <wps:spPr>
                              <a:xfrm>
                                <a:off x="12526" y="744405"/>
                                <a:ext cx="464083" cy="96480"/>
                              </a:xfrm>
                              <a:prstGeom prst="ellipse">
                                <a:avLst/>
                              </a:prstGeom>
                              <a:solidFill>
                                <a:srgbClr val="4472C4">
                                  <a:lumMod val="40000"/>
                                  <a:lumOff val="60000"/>
                                </a:srgbClr>
                              </a:solidFill>
                              <a:ln w="9525" cap="flat" cmpd="sng" algn="ctr">
                                <a:solidFill>
                                  <a:srgbClr val="44546A"/>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1960044679" name="Straight Connector 1960044679"/>
                          <wps:cNvCnPr/>
                          <wps:spPr>
                            <a:xfrm>
                              <a:off x="233819" y="193260"/>
                              <a:ext cx="12065" cy="589915"/>
                            </a:xfrm>
                            <a:prstGeom prst="line">
                              <a:avLst/>
                            </a:prstGeom>
                            <a:noFill/>
                            <a:ln w="6350" cap="flat" cmpd="sng" algn="ctr">
                              <a:solidFill>
                                <a:sysClr val="windowText" lastClr="000000"/>
                              </a:solidFill>
                              <a:prstDash val="solid"/>
                              <a:miter lim="800000"/>
                            </a:ln>
                            <a:effectLst/>
                          </wps:spPr>
                          <wps:bodyPr/>
                        </wps:wsp>
                        <wps:wsp>
                          <wps:cNvPr id="1960044680" name="Text Box 391"/>
                          <wps:cNvSpPr txBox="1"/>
                          <wps:spPr>
                            <a:xfrm>
                              <a:off x="184066" y="23754"/>
                              <a:ext cx="142175" cy="210346"/>
                            </a:xfrm>
                            <a:prstGeom prst="rect">
                              <a:avLst/>
                            </a:prstGeom>
                            <a:noFill/>
                            <a:ln w="6350">
                              <a:noFill/>
                            </a:ln>
                          </wps:spPr>
                          <wps:txbx>
                            <w:txbxContent>
                              <w:p w14:paraId="14F37D95" w14:textId="77777777" w:rsidR="00C738E6" w:rsidRDefault="00C738E6" w:rsidP="00C738E6">
                                <w:pPr>
                                  <w:rPr>
                                    <w:sz w:val="20"/>
                                    <w:szCs w:val="20"/>
                                    <w:vertAlign w:val="subscript"/>
                                  </w:rPr>
                                </w:pPr>
                                <w:r>
                                  <w:rPr>
                                    <w:sz w:val="20"/>
                                    <w:szCs w:val="20"/>
                                  </w:rPr>
                                  <w:t>A</w:t>
                                </w:r>
                              </w:p>
                            </w:txbxContent>
                          </wps:txbx>
                          <wps:bodyPr rot="0" spcFirstLastPara="0" vert="horz" wrap="square" lIns="0" tIns="0" rIns="0" bIns="0" numCol="1" spcCol="0" rtlCol="0" fromWordArt="0" anchor="t" anchorCtr="0" forceAA="0" compatLnSpc="1">
                            <a:prstTxWarp prst="textNoShape">
                              <a:avLst/>
                            </a:prstTxWarp>
                            <a:noAutofit/>
                          </wps:bodyPr>
                        </wps:wsp>
                        <wps:wsp>
                          <wps:cNvPr id="1960044681" name="Text Box 392"/>
                          <wps:cNvSpPr txBox="1"/>
                          <wps:spPr>
                            <a:xfrm>
                              <a:off x="1752002" y="0"/>
                              <a:ext cx="142175" cy="210346"/>
                            </a:xfrm>
                            <a:prstGeom prst="rect">
                              <a:avLst/>
                            </a:prstGeom>
                            <a:noFill/>
                            <a:ln w="6350">
                              <a:noFill/>
                            </a:ln>
                          </wps:spPr>
                          <wps:txbx>
                            <w:txbxContent>
                              <w:p w14:paraId="2374BAF3" w14:textId="77777777" w:rsidR="00C738E6" w:rsidRDefault="00C738E6" w:rsidP="00C738E6">
                                <w:pPr>
                                  <w:rPr>
                                    <w:sz w:val="20"/>
                                    <w:szCs w:val="20"/>
                                    <w:vertAlign w:val="subscript"/>
                                  </w:rPr>
                                </w:pPr>
                                <w:r>
                                  <w:rPr>
                                    <w:sz w:val="20"/>
                                    <w:szCs w:val="20"/>
                                  </w:rPr>
                                  <w:t>B</w:t>
                                </w:r>
                              </w:p>
                            </w:txbxContent>
                          </wps:txbx>
                          <wps:bodyPr rot="0" spcFirstLastPara="0" vert="horz" wrap="square" lIns="0" tIns="0" rIns="0" bIns="0" numCol="1" spcCol="0" rtlCol="0" fromWordArt="0" anchor="t" anchorCtr="0" forceAA="0" compatLnSpc="1">
                            <a:prstTxWarp prst="textNoShape">
                              <a:avLst/>
                            </a:prstTxWarp>
                            <a:noAutofit/>
                          </wps:bodyPr>
                        </wps:wsp>
                      </wpg:grpSp>
                      <wps:wsp>
                        <wps:cNvPr id="1960044682" name="Text Box 18"/>
                        <wps:cNvSpPr txBox="1"/>
                        <wps:spPr>
                          <a:xfrm>
                            <a:off x="627321" y="1084520"/>
                            <a:ext cx="838200" cy="273685"/>
                          </a:xfrm>
                          <a:prstGeom prst="rect">
                            <a:avLst/>
                          </a:prstGeom>
                          <a:noFill/>
                          <a:ln w="6350">
                            <a:noFill/>
                          </a:ln>
                        </wps:spPr>
                        <wps:txbx>
                          <w:txbxContent>
                            <w:p w14:paraId="11050841" w14:textId="77777777" w:rsidR="00C738E6" w:rsidRDefault="00C738E6" w:rsidP="00C738E6">
                              <w:pPr>
                                <w:rPr>
                                  <w:i/>
                                </w:rPr>
                              </w:pPr>
                              <w:r>
                                <w:rPr>
                                  <w:i/>
                                </w:rPr>
                                <w:t>Hình 16</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1960044657" o:spid="_x0000_s1783" style="position:absolute;left:0;text-align:left;margin-left:320.9pt;margin-top:.6pt;width:174.05pt;height:106.95pt;z-index:251695104;mso-position-horizontal-relative:text;mso-position-vertical-relative:text" coordorigin="" coordsize="22104,135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">
                <v:group id="Group 1960044658" o:spid="_x0000_s1784" style="position:absolute;width:22104;height:12592" coordsize="22109,125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B/zNpV&#10;zAAAAOMAAAAPAAAAAAAAAAAAAAAAAKoCAABkcnMvZG93bnJldi54bWxQSwUGAAAAAAQABAD6AAAA&#10;owMAAAAA&#10;">
                  <v:rect id="Rectangle 1960044659" o:spid="_x0000_s1785" style="position:absolute;left:41;top:4646;width:4816;height:73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pm68kA&#10;AADjAAAADwAAAGRycy9kb3ducmV2LnhtbERPX2vCMBB/H+w7hBvsZWjicHV2RhFRGfogOj/Akdza&#10;YnMpTazdPv0yGOzxfv9vtuhdLTpqQ+VZw2ioQBAbbysuNJw/NoNXECEiW6w9k4YvCrCY39/NMLf+&#10;xkfqTrEQKYRDjhrKGJtcymBKchiGviFO3KdvHcZ0toW0Ld5SuKvls1KZdFhxaiixoVVJ5nK6Og3r&#10;3eH7qbqcN7v1fj/aTowz126r9eNDv3wDEamP/+I/97tN86eZUuNx9jKF358SAHL+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opm68kAAADjAAAADwAAAAAAAAAAAAAAAACYAgAA&#10;ZHJzL2Rvd25yZXYueG1sUEsFBgAAAAAEAAQA9QAAAI4DAAAAAA==&#10;" filled="f" strokecolor="#41719c" strokeweight="1pt"/>
                  <v:oval id="Oval 1960044660" o:spid="_x0000_s1786" style="position:absolute;top:4145;width:4861;height:96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" fillcolor="window" strokecolor="#41719c" strokeweight=".5pt">
                    <v:stroke joinstyle="miter"/>
                  </v:oval>
                  <v:rect id="Rectangle 1960044661" o:spid="_x0000_s1787" style="position:absolute;left:2338;top:1849;width:15872;height:55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" fillcolor="#5b9bd5" strokecolor="#41719c" strokeweight="1pt"/>
                  <v:shape id="Isosceles Triangle 1960044662" o:spid="_x0000_s1788" type="#_x0000_t5" style="position:absolute;left:9979;top:2517;width:866;height:8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qRCcgA&#10;AADjAAAADwAAAGRycy9kb3ducmV2LnhtbERPW2vCMBR+H+w/hCP4NhM7V2ZnFBEGY7CLF3w+NMem&#10;rDnpmqjtv18Ggz2e734Wq9414kJdqD1rmE4UCOLSm5orDYf9890jiBCRDTaeScNAAVbL25sFFsZf&#10;eUuXXaxECuFQoAYbY1tIGUpLDsPEt8SJO/nOYUxnV0nT4TWFu0ZmSuXSYc2pwWJLG0vl1+7sNNDb&#10;6/dwn32uT/Rh2G6G/vjwvtV6POrXTyAi9fFf/Od+MWn+PFdqNsvzDH5/SgDI5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upEJyAAAAOMAAAAPAAAAAAAAAAAAAAAAAJgCAABk&#10;cnMvZG93bnJldi54bWxQSwUGAAAAAAQABAD1AAAAjQMAAAAA&#10;" fillcolor="#5b9bd5" strokecolor="#41719c" strokeweight="1pt"/>
                  <v:group id="Group 1960044663" o:spid="_x0000_s1789" style="position:absolute;left:14070;top:8112;width:8039;height:3458" coordorigin="14070,8112" coordsize="6654,28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L8EgpnIAAAA&#10;4wAAAA8AAAAAAAAAAAAAAAAAqgIAAGRycy9kb3ducmV2LnhtbFBLBQYAAAAABAAEAPoAAACfAwAA&#10;AAA=&#10;">
                    <v:shape id="Cube 1960044664" o:spid="_x0000_s1790" type="#_x0000_t16" style="position:absolute;left:14070;top:8112;width:6655;height:286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" adj="11127" fillcolor="#5b9bd5" strokecolor="#41719c" strokeweight="1pt"/>
                    <v:shape id="Text Box 618032600" o:spid="_x0000_s1791" type="#_x0000_t202" style="position:absolute;left:16255;top:9754;width:2673;height: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wEPsYA&#10;AADjAAAADwAAAGRycy9kb3ducmV2LnhtbERPzUoDMRC+C75DGMGbTZQ1uGvTokXBiwe34nnYTHeX&#10;JpMlie22T28EweN8/7Ncz96JA8U0BjZwu1AgiLtgR+4NfG5fbx5ApIxs0QUmAydKsF5dXiyxseHI&#10;H3Rocy9KCKcGDQw5T42UqRvIY1qEibhwuxA95nLGXtqIxxLunbxTSkuPI5eGASfaDNTt229v4PmU&#10;tT9/1efYevdSubq1725jzPXV/PQIItOc/8V/7jdb5tdaqarS+h5+fyoAyN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XwEPsYAAADjAAAADwAAAAAAAAAAAAAAAACYAgAAZHJz&#10;L2Rvd25yZXYueG1sUEsFBgAAAAAEAAQA9QAAAIsDAAAAAA==&#10;" fillcolor="window" strokeweight=".5pt">
                      <v:textbox inset="0,0,0,0">
                        <w:txbxContent>
                          <w:p w14:paraId="60AE9F04" w14:textId="77777777" w:rsidR="00C738E6" w:rsidRDefault="00C738E6" w:rsidP="00C738E6">
                            <w:pPr>
                              <w:jc w:val="center"/>
                              <w:rPr>
                                <w:rFonts w:ascii="Tahoma" w:hAnsi="Tahoma" w:cs="Tahoma"/>
                                <w:sz w:val="16"/>
                                <w:szCs w:val="16"/>
                                <w:vertAlign w:val="superscript"/>
                              </w:rPr>
                            </w:pPr>
                            <w:r>
                              <w:rPr>
                                <w:rFonts w:ascii="Tahoma" w:hAnsi="Tahoma" w:cs="Tahoma"/>
                                <w:sz w:val="16"/>
                                <w:szCs w:val="16"/>
                              </w:rPr>
                              <w:t>600.0</w:t>
                            </w:r>
                            <w:r>
                              <w:rPr>
                                <w:rFonts w:ascii="Tahoma" w:hAnsi="Tahoma" w:cs="Tahoma"/>
                                <w:sz w:val="16"/>
                                <w:szCs w:val="16"/>
                                <w:vertAlign w:val="superscript"/>
                              </w:rPr>
                              <w:t>g</w:t>
                            </w:r>
                          </w:p>
                        </w:txbxContent>
                      </v:textbox>
                    </v:shape>
                    <v:shape id="Hexagon 1960044666" o:spid="_x0000_s1792" type="#_x0000_t9" style="position:absolute;left:14461;top:9900;width:451;height:45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kQDcUA&#10;AADjAAAADwAAAGRycy9kb3ducmV2LnhtbERP3UrDMBS+F/YO4QjeuUQp2VaXDREEd2ndA5w1p02x&#10;Sbok/dGnN4Lg5fn+z/642J5NFGLnnYKHtQBGrva6c62C88fr/RZYTOg09t6Rgi+KcDysbvZYaj+7&#10;d5qq1LIc4mKJCkxKQ8l5rA1ZjGs/kMtc44PFlM/Qch1wzuG2549CSG6xc7nB4EAvhurParQKZtmc&#10;vjfLWDVFHIuwnS7Xk9kodXe7PD8BS7Skf/Gf+03n+TspRFFIKeH3pwwA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uRANxQAAAOMAAAAPAAAAAAAAAAAAAAAAAJgCAABkcnMv&#10;ZG93bnJldi54bWxQSwUGAAAAAAQABAD1AAAAigMAAAAA&#10;" fillcolor="window" stroked="f" strokeweight="1pt"/>
                    <v:shape id="Hexagon 1960044667" o:spid="_x0000_s1793" type="#_x0000_t9" style="position:absolute;left:15125;top:9900;width:458;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1lsUA&#10;AADjAAAADwAAAGRycy9kb3ducmV2LnhtbERPzUrEMBC+C75DmAVvbrJS0rVudhFBcI/WfYCxmTbF&#10;JqlJ+qNPbwTB43z/czitdmAzhdh7p2C3FcDINV73rlNweXu+3QOLCZ3GwTtS8EURTsfrqwNW2i/u&#10;leY6dSyHuFihApPSWHEeG0MW49aP5DLX+mAx5TN0XAdccrgd+J0QklvsXW4wONKToeajnqyCRbbn&#10;73Kd6raIUxH28/vn2ZRK3WzWxwdgidb0L/5zv+g8/14KURRSlvD7UwaAH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9bWWxQAAAOMAAAAPAAAAAAAAAAAAAAAAAJgCAABkcnMv&#10;ZG93bnJldi54bWxQSwUGAAAAAAQABAD1AAAAigMAAAAA&#10;" fillcolor="window" stroked="f" strokeweight="1pt"/>
                  </v:group>
                  <v:shape id="Cube 1960044668" o:spid="_x0000_s1794" type="#_x0000_t16" style="position:absolute;left:16534;top:7444;width:3304;height:183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MBcsA&#10;AADjAAAADwAAAGRycy9kb3ducmV2LnhtbESPQWvDMAyF74P+B6PCbqvdUcKW1S1lsNHLDkvGWG9K&#10;rMWhsRxst03/fX0Y7Ci9p/c+rbeTG8SZQuw9a1guFAji1pueOw1f9dvDE4iYkA0OnknDlSJsN7O7&#10;NZbGX/iTzlXqRA7hWKIGm9JYShlbSw7jwo/EWfv1wWHKY+ikCXjJ4W6Qj0oV0mHPucHiSK+W2mN1&#10;chqqrol98346htruD/XHT3P4to3W9/Np9wIi0ZT+zX/Xe5PxnwulVquiyND5p7wAubkB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r/wwFywAAAOMAAAAPAAAAAAAAAAAAAAAAAJgC&#10;AABkcnMvZG93bnJldi54bWxQSwUGAAAAAAQABAD1AAAAkAMAAAAA&#10;" fillcolor="#d0cece" strokecolor="#41719c" strokeweight="1pt"/>
                  <v:line id="Straight Connector 1960044669" o:spid="_x0000_s1795" style="position:absolute;visibility:visible;mso-wrap-style:square" from="18204,2183" to="18288,7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0MzccAAADjAAAADwAAAGRycy9kb3ducmV2LnhtbERPT2vCMBS/D/Ydwht4m4kipXZGUWHg&#10;wcO0Xry9NW9tWfNSkszWb28Ggx3f7/9bbUbbiRv50DrWMJsqEMSVMy3XGi7l+2sOIkRkg51j0nCn&#10;AJv189MKC+MGPtHtHGuRQjgUqKGJsS+kDFVDFsPU9cSJ+3LeYkynr6XxOKRw28m5Upm02HJqaLCn&#10;fUPV9/nHajjm9ZCfrtePOOSf811ZXUp/V1pPXsbtG4hIY/wX/7kPJs1fZkotFlm2hN+fEgBy/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HQzNxwAAAOMAAAAPAAAAAAAA&#10;AAAAAAAAAKECAABkcnMvZG93bnJldi54bWxQSwUGAAAAAAQABAD5AAAAlQMAAAAA&#10;" strokecolor="windowText" strokeweight=".5pt">
                    <v:stroke joinstyle="miter"/>
                  </v:line>
                  <v:group id="Group 1960044670" o:spid="_x0000_s1796" style="position:absolute;left:5879;top:5246;width:4410;height:2864" coordorigin="5878,5246" coordsize="3651,23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DKD4oz&#10;zAAAAOMAAAAPAAAAAAAAAAAAAAAAAKoCAABkcnMvZG93bnJldi54bWxQSwUGAAAAAAQABAD6AAAA&#10;owMAAAAA&#10;">
                    <v:shape id="Text Box 618032606" o:spid="_x0000_s1797" type="#_x0000_t202" style="position:absolute;left:6419;top:5246;width:3111;height:2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lBN8gA&#10;AADjAAAADwAAAGRycy9kb3ducmV2LnhtbERPS0vEMBC+C/6HMII3N6ksVetmF/EBHnTVVUFvYzO2&#10;xWZSktlu/fdGEDzO957FavK9GimmLrCFYmZAEdfBddxYeHm+OToFlQTZYR+YLHxTgtVyf2+BlQs7&#10;fqJxI43KIZwqtNCKDJXWqW7JY5qFgThznyF6lHzGRruIuxzue31sTKk9dpwbWhzosqX6a7P1Fvq3&#10;FO8+jLyPV829PD7o7et1sbb28GC6OAclNMm/+M996/L8s9KY+bw8KeD3pwyAX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uUE3yAAAAOMAAAAPAAAAAAAAAAAAAAAAAJgCAABk&#10;cnMvZG93bnJldi54bWxQSwUGAAAAAAQABAD1AAAAjQMAAAAA&#10;" filled="f" stroked="f" strokeweight=".5pt">
                      <v:textbox inset="0,0,0,0">
                        <w:txbxContent>
                          <w:p w14:paraId="653CB963" w14:textId="77777777" w:rsidR="00C738E6" w:rsidRDefault="00C738E6" w:rsidP="00C738E6">
                            <w:pPr>
                              <w:rPr>
                                <w:szCs w:val="20"/>
                                <w:vertAlign w:val="subscript"/>
                              </w:rPr>
                            </w:pPr>
                            <w:r>
                              <w:rPr>
                                <w:szCs w:val="20"/>
                              </w:rPr>
                              <w:t>m</w:t>
                            </w:r>
                            <w:r>
                              <w:rPr>
                                <w:szCs w:val="20"/>
                                <w:vertAlign w:val="subscript"/>
                              </w:rPr>
                              <w:t>1</w:t>
                            </w:r>
                          </w:p>
                        </w:txbxContent>
                      </v:textbox>
                    </v:shape>
                    <v:shape id="Line Callout 2 (No Border) 1960044672" o:spid="_x0000_s1798" type="#_x0000_t42" style="position:absolute;left:5878;top:5685;width:1836;height:136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7RcgA&#10;AADjAAAADwAAAGRycy9kb3ducmV2LnhtbERPzU4CMRC+k/gOzZh4g1ZCVlwpBE1MCPGAgJ4n23G3&#10;up1u2gIrT09JTDzO9z+zRe9acaQQrWcN9yMFgrjyxnKtYb97HU5BxIRssPVMGn4pwmJ+M5hhafyJ&#10;3+m4TbXIIRxL1NCk1JVSxqohh3HkO+LMffngMOUz1NIEPOVw18qxUoV0aDk3NNjRS0PVz/bgNKx3&#10;aC0+b5ZvfVGF87r+/tx8nLW+u+2XTyAS9elf/OdemTz/sVBqMikexnD9KQMg5x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btFyAAAAOMAAAAPAAAAAAAAAAAAAAAAAJgCAABk&#10;cnMvZG93bnJldi54bWxQSwUGAAAAAAQABAD1AAAAjQMAAAAA&#10;" adj="-15599,26155,-6360,7141,6479" filled="f" strokecolor="#41719c" strokeweight="1pt">
                      <v:textbox>
                        <w:txbxContent>
                          <w:p w14:paraId="6CE031AE" w14:textId="77777777" w:rsidR="00C738E6" w:rsidRDefault="00C738E6" w:rsidP="00C738E6">
                            <w:pPr>
                              <w:rPr>
                                <w:sz w:val="20"/>
                                <w:szCs w:val="20"/>
                                <w:vertAlign w:val="subscript"/>
                              </w:rPr>
                            </w:pPr>
                            <w:r>
                              <w:rPr>
                                <w:sz w:val="20"/>
                                <w:szCs w:val="20"/>
                              </w:rPr>
                              <w:t>m</w:t>
                            </w:r>
                            <w:r>
                              <w:rPr>
                                <w:sz w:val="20"/>
                                <w:szCs w:val="20"/>
                                <w:vertAlign w:val="subscript"/>
                              </w:rPr>
                              <w:t>1</w:t>
                            </w:r>
                          </w:p>
                          <w:p w14:paraId="6FDED7A5" w14:textId="77777777" w:rsidR="00C738E6" w:rsidRDefault="00C738E6" w:rsidP="00C738E6">
                            <w:pPr>
                              <w:jc w:val="center"/>
                              <w:rPr>
                                <w:sz w:val="28"/>
                                <w:szCs w:val="22"/>
                              </w:rPr>
                            </w:pPr>
                            <w:r>
                              <w:t>n</w:t>
                            </w:r>
                          </w:p>
                        </w:txbxContent>
                      </v:textbox>
                      <o:callout v:ext="edit" minusy="t"/>
                    </v:shape>
                  </v:group>
                  <v:shape id="Text Box 974753984" o:spid="_x0000_s1799" type="#_x0000_t202" style="position:absolute;left:16993;top:7569;width:2077;height:20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d628kA&#10;AADjAAAADwAAAGRycy9kb3ducmV2LnhtbERPS0sDMRC+C/6HMII3m1TLWtemRXyAB1+tCnobN+Pu&#10;4mayJNPt+u+NIHic7z2L1eg7NVBMbWAL04kBRVwF13Jt4eX55mgOKgmywy4wWfimBKvl/t4CSxd2&#10;vKZhI7XKIZxKtNCI9KXWqWrIY5qEnjhznyF6lHzGWruIuxzuO31sTKE9tpwbGuzpsqHqa7P1Frq3&#10;FO8+jLwPV/W9PD3q7ev19MHaw4Px4hyU0Cj/4j/3rcvzzwpjZrPi9AR+f8oA6OU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Sd628kAAADjAAAADwAAAAAAAAAAAAAAAACYAgAA&#10;ZHJzL2Rvd25yZXYueG1sUEsFBgAAAAAEAAQA9QAAAI4DAAAAAA==&#10;" filled="f" stroked="f" strokeweight=".5pt">
                    <v:textbox inset="0,0,0,0">
                      <w:txbxContent>
                        <w:p w14:paraId="526E5CB5" w14:textId="77777777" w:rsidR="00C738E6" w:rsidRDefault="00C738E6" w:rsidP="00C738E6">
                          <w:pPr>
                            <w:rPr>
                              <w:szCs w:val="20"/>
                              <w:vertAlign w:val="subscript"/>
                            </w:rPr>
                          </w:pPr>
                          <w:r>
                            <w:rPr>
                              <w:szCs w:val="20"/>
                            </w:rPr>
                            <w:t>m</w:t>
                          </w:r>
                          <w:r>
                            <w:rPr>
                              <w:szCs w:val="20"/>
                              <w:vertAlign w:val="subscript"/>
                            </w:rPr>
                            <w:t>2</w:t>
                          </w:r>
                        </w:p>
                      </w:txbxContent>
                    </v:textbox>
                  </v:shape>
                  <v:shape id="Text Box 974753985" o:spid="_x0000_s1800" type="#_x0000_t202" style="position:absolute;left:9979;top:296;width:1421;height:21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7ir8gA&#10;AADjAAAADwAAAGRycy9kb3ducmV2LnhtbERPS0vEMBC+C/6HMII3N1kpVetmF/EBHnTVVUFvYzO2&#10;xWZSktlu/fdGEDzO957FavK9GimmLrCF+cyAIq6D67ix8PJ8c3QKKgmywz4wWfimBKvl/t4CKxd2&#10;/ETjRhqVQzhVaKEVGSqtU92SxzQLA3HmPkP0KPmMjXYRdznc9/rYmFJ77Dg3tDjQZUv112brLfRv&#10;Kd59GHkfr5p7eXzQ29fr+draw4Pp4hyU0CT/4j/3rcvzz0pjiqI8KeD3pwyAX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uKvyAAAAOMAAAAPAAAAAAAAAAAAAAAAAJgCAABk&#10;cnMvZG93bnJldi54bWxQSwUGAAAAAAQABAD1AAAAjQMAAAAA&#10;" filled="f" stroked="f" strokeweight=".5pt">
                    <v:textbox inset="0,0,0,0">
                      <w:txbxContent>
                        <w:p w14:paraId="4130C75C" w14:textId="77777777" w:rsidR="00C738E6" w:rsidRDefault="00C738E6" w:rsidP="00C738E6">
                          <w:pPr>
                            <w:rPr>
                              <w:sz w:val="20"/>
                              <w:szCs w:val="20"/>
                              <w:vertAlign w:val="subscript"/>
                            </w:rPr>
                          </w:pPr>
                          <w:r>
                            <w:rPr>
                              <w:sz w:val="20"/>
                              <w:szCs w:val="20"/>
                            </w:rPr>
                            <w:t>O</w:t>
                          </w:r>
                        </w:p>
                      </w:txbxContent>
                    </v:textbox>
                  </v:shape>
                  <v:shape id="Can 1960044675" o:spid="_x0000_s1801" type="#_x0000_t22" style="position:absolute;left:67;top:7498;width:4790;height:50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Fpg8gA&#10;AADjAAAADwAAAGRycy9kb3ducmV2LnhtbERPzU4CMRC+m/AOzZB4k1bABVYKQRMTvZgAXrhNtmO7&#10;cTtdtnVZfXprYuJxvv9ZbwffiJ66WAfWcDtRIIirYGq2Gt6OTzdLEDEhG2wCk4YvirDdjK7WWJpw&#10;4T31h2RFDuFYogaXUltKGStHHuMktMSZew+dx5TPzkrT4SWH+0ZOlSqkx5pzg8OWHh1VH4dPr2HB&#10;Z2tOsx1/29nrSjn50B9f9lpfj4fdPYhEQ/oX/7mfTZ6/KpSaz4vFHfz+lAGQm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7YWmDyAAAAOMAAAAPAAAAAAAAAAAAAAAAAJgCAABk&#10;cnMvZG93bnJldi54bWxQSwUGAAAAAAQABAD1AAAAjQMAAAAA&#10;" adj="4486" fillcolor="#5b9bd5" strokecolor="#41719c" strokeweight="1pt">
                    <v:fill r:id="rId374" o:title="" color2="window" type="pattern"/>
                    <v:stroke joinstyle="miter"/>
                  </v:shape>
                  <v:group id="Group 1960044676" o:spid="_x0000_s1802" style="position:absolute;left:125;top:7444;width:4641;height:1215" coordorigin="125,7444" coordsize="4640,12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AqqrfcyQAA&#10;AOMAAAAPAAAAAAAAAAAAAAAAAKoCAABkcnMvZG93bnJldi54bWxQSwUGAAAAAAQABAD6AAAAoAMA&#10;AAAA&#10;">
                    <v:oval id="Oval 1960044677" o:spid="_x0000_s1803" style="position:absolute;left:125;top:7694;width:4641;height:96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2CWckA&#10;AADjAAAADwAAAGRycy9kb3ducmV2LnhtbERPzU4CMRC+m/AOzZB4MdCqZNGVQpREI8pFNMJxsh13&#10;V7bTpq2wvr01MfE43//MFr3txIFCbB1rOB8rEMSVMy3XGt5e70dXIGJCNtg5Jg3fFGExH5zMsDTu&#10;yC902KRa5BCOJWpoUvKllLFqyGIcO0+cuQ8XLKZ8hlqagMccbjt5oVQhLbacGxr0tGyo2m++rIbn&#10;u7OwXu79pcRPGVe7rX94evdanw772xsQifr0L/5zP5o8/7pQajIpplP4/SkDIO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E2CWckAAADjAAAADwAAAAAAAAAAAAAAAACYAgAA&#10;ZHJzL2Rvd25yZXYueG1sUEsFBgAAAAAEAAQA9QAAAI4DAAAAAA==&#10;" fillcolor="#44546a" strokecolor="#44546a">
                      <v:stroke joinstyle="miter"/>
                    </v:oval>
                    <v:oval id="Oval 1960044678" o:spid="_x0000_s1804" style="position:absolute;left:125;top:7444;width:4641;height:9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Zy8kA&#10;AADjAAAADwAAAGRycy9kb3ducmV2LnhtbESPQU/DMAyF70j8h8hI3FjCVHVQlk0IgTQOHOgQXK3G&#10;NBWNUyXZ1v17fEDiaL/n9z6vt3MY1ZFSHiJbuF0YUMRddAP3Fj72Lzd3oHJBdjhGJgtnyrDdXF6s&#10;sXHxxO90bEuvJIRzgxZ8KVOjde48BcyLOBGL9h1TwCJj6rVLeJLwMOqlMbUOOLA0eJzoyVP30x6C&#10;hdEdPlfLXU5tdf5609G/PqOfrL2+mh8fQBWay7/573rnBP++Nqaq6pVAy0+yAL35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LZy8kAAADjAAAADwAAAAAAAAAAAAAAAACYAgAA&#10;ZHJzL2Rvd25yZXYueG1sUEsFBgAAAAAEAAQA9QAAAI4DAAAAAA==&#10;" fillcolor="#b4c7e7" strokecolor="#44546a">
                      <v:stroke joinstyle="miter"/>
                    </v:oval>
                  </v:group>
                  <v:line id="Straight Connector 1960044679" o:spid="_x0000_s1805" style="position:absolute;visibility:visible;mso-wrap-style:square" from="2338,1932" to="2458,78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SaEMgAAADjAAAADwAAAGRycy9kb3ducmV2LnhtbERPT2vCMBS/D/Ydwht4m4kiXa1G2QbC&#10;DjtM68Xbs3m2xealJJmt334ZDHZ8v/9vvR1tJ27kQ+tYw2yqQBBXzrRcaziWu+ccRIjIBjvHpOFO&#10;Ababx4c1FsYNvKfbIdYihXAoUEMTY19IGaqGLIap64kTd3HeYkynr6XxOKRw28m5Upm02HJqaLCn&#10;94aq6+HbavjM6yHfn05fccjP87eyOpb+rrSePI2vKxCRxvgv/nN/mDR/mSm1WGQvS/j9KQEgN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sSaEMgAAADjAAAADwAAAAAA&#10;AAAAAAAAAAChAgAAZHJzL2Rvd25yZXYueG1sUEsFBgAAAAAEAAQA+QAAAJYDAAAAAA==&#10;" strokecolor="windowText" strokeweight=".5pt">
                    <v:stroke joinstyle="miter"/>
                  </v:line>
                  <v:shape id="Text Box 391" o:spid="_x0000_s1806" type="#_x0000_t202" style="position:absolute;left:1840;top:237;width:1422;height:21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" filled="f" stroked="f" strokeweight=".5pt">
                    <v:textbox inset="0,0,0,0">
                      <w:txbxContent>
                        <w:p w14:paraId="14F37D95" w14:textId="77777777" w:rsidR="00C738E6" w:rsidRDefault="00C738E6" w:rsidP="00C738E6">
                          <w:pPr>
                            <w:rPr>
                              <w:sz w:val="20"/>
                              <w:szCs w:val="20"/>
                              <w:vertAlign w:val="subscript"/>
                            </w:rPr>
                          </w:pPr>
                          <w:r>
                            <w:rPr>
                              <w:sz w:val="20"/>
                              <w:szCs w:val="20"/>
                            </w:rPr>
                            <w:t>A</w:t>
                          </w:r>
                        </w:p>
                      </w:txbxContent>
                    </v:textbox>
                  </v:shape>
                  <v:shape id="Text Box 392" o:spid="_x0000_s1807" type="#_x0000_t202" style="position:absolute;left:17520;width:1421;height:21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wxEMgA&#10;AADjAAAADwAAAGRycy9kb3ducmV2LnhtbERPS0vEMBC+C/6HMII3N6ksZa2bXcQHeFBXVwW9jc3Y&#10;FptJSWa79d8bQfA433uW68n3aqSYusAWipkBRVwH13Fj4eX55mQBKgmywz4wWfimBOvV4cESKxf2&#10;/ETjVhqVQzhVaKEVGSqtU92SxzQLA3HmPkP0KPmMjXYR9znc9/rUmFJ77Dg3tDjQZUv113bnLfRv&#10;Kd59GHkfr5p7edzo3et18WDt8dF0cQ5KaJJ/8Z/71uX5Z6Ux83m5KOD3pwyAXv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bDEQyAAAAOMAAAAPAAAAAAAAAAAAAAAAAJgCAABk&#10;cnMvZG93bnJldi54bWxQSwUGAAAAAAQABAD1AAAAjQMAAAAA&#10;" filled="f" stroked="f" strokeweight=".5pt">
                    <v:textbox inset="0,0,0,0">
                      <w:txbxContent>
                        <w:p w14:paraId="2374BAF3" w14:textId="77777777" w:rsidR="00C738E6" w:rsidRDefault="00C738E6" w:rsidP="00C738E6">
                          <w:pPr>
                            <w:rPr>
                              <w:sz w:val="20"/>
                              <w:szCs w:val="20"/>
                              <w:vertAlign w:val="subscript"/>
                            </w:rPr>
                          </w:pPr>
                          <w:r>
                            <w:rPr>
                              <w:sz w:val="20"/>
                              <w:szCs w:val="20"/>
                            </w:rPr>
                            <w:t>B</w:t>
                          </w:r>
                        </w:p>
                      </w:txbxContent>
                    </v:textbox>
                  </v:shape>
                </v:group>
                <v:shape id="Text Box 18" o:spid="_x0000_s1808" type="#_x0000_t202" style="position:absolute;left:6273;top:10845;width:8382;height:27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wF7skA&#10;AADjAAAADwAAAGRycy9kb3ducmV2LnhtbERPzWrCQBC+C32HZQq96W6DDWl0FQlIpbQHrRdvY3ZM&#10;gtnZNLtq2qfvFgo9zvc/8+VgW3Gl3jeONTxOFAji0pmGKw37j/U4A+EDssHWMWn4Ig/Lxd1ojrlx&#10;N97SdRcqEUPY56ihDqHLpfRlTRb9xHXEkTu53mKIZ19J0+MthttWJkql0mLDsaHGjoqayvPuYjW8&#10;Fut33B4Tm323xcvbadV97g9PWj/cD6sZiEBD+Bf/uTcmzn9OlZpO0yyB358iAHLx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lwF7skAAADjAAAADwAAAAAAAAAAAAAAAACYAgAA&#10;ZHJzL2Rvd25yZXYueG1sUEsFBgAAAAAEAAQA9QAAAI4DAAAAAA==&#10;" filled="f" stroked="f" strokeweight=".5pt">
                  <v:textbox>
                    <w:txbxContent>
                      <w:p w14:paraId="11050841" w14:textId="77777777" w:rsidR="00C738E6" w:rsidRDefault="00C738E6" w:rsidP="00C738E6">
                        <w:pPr>
                          <w:rPr>
                            <w:i/>
                          </w:rPr>
                        </w:pPr>
                        <w:r>
                          <w:rPr>
                            <w:i/>
                          </w:rPr>
                          <w:t>Hình 16</w:t>
                        </w:r>
                      </w:p>
                    </w:txbxContent>
                  </v:textbox>
                </v:shape>
                <w10:wrap type="square"/>
              </v:group>
            </w:pict>
          </mc:Fallback>
        </mc:AlternateContent>
      </w:r>
      <w:r w:rsidRPr="00C738E6">
        <w:rPr>
          <w:rFonts w:eastAsia="Calibri"/>
          <w:b/>
          <w:color w:val="0000FF"/>
        </w:rPr>
        <w:t>Câu 4.</w:t>
      </w:r>
      <w:r w:rsidRPr="00C738E6">
        <w:rPr>
          <w:rFonts w:eastAsia="MS Gothic"/>
          <w:b/>
          <w:spacing w:val="3"/>
          <w:shd w:val="clear" w:color="auto" w:fill="FFFFFF"/>
        </w:rPr>
        <w:t xml:space="preserve"> </w:t>
      </w:r>
      <w:r w:rsidRPr="00C738E6">
        <w:rPr>
          <w:rFonts w:eastAsia="MS Gothic"/>
          <w:spacing w:val="3"/>
          <w:shd w:val="clear" w:color="auto" w:fill="FFFFFF"/>
        </w:rPr>
        <w:t xml:space="preserve">Một học sinh đã thiết kế một thí nghiệm để đo nhiệt độ khí trong xi-lanh bằng cân điện tử như </w:t>
      </w:r>
      <w:r w:rsidRPr="00C738E6">
        <w:rPr>
          <w:rFonts w:eastAsia="MS Gothic"/>
          <w:i/>
          <w:spacing w:val="3"/>
          <w:shd w:val="clear" w:color="auto" w:fill="FFFFFF"/>
        </w:rPr>
        <w:t>Hình 16</w:t>
      </w:r>
      <w:r w:rsidRPr="00C738E6">
        <w:rPr>
          <w:rFonts w:eastAsia="MS Gothic"/>
          <w:spacing w:val="3"/>
          <w:shd w:val="clear" w:color="auto" w:fill="FFFFFF"/>
        </w:rPr>
        <w:t>. Xi-lanh dẫn nhiệt có miệng hở được cố định trên bàn. Một pit-tông có khối lượng m</w:t>
      </w:r>
      <w:r w:rsidRPr="00C738E6">
        <w:rPr>
          <w:rFonts w:eastAsia="MS Gothic"/>
          <w:spacing w:val="3"/>
          <w:shd w:val="clear" w:color="auto" w:fill="FFFFFF"/>
          <w:vertAlign w:val="subscript"/>
        </w:rPr>
        <w:t xml:space="preserve">1 </w:t>
      </w:r>
      <w:r w:rsidRPr="00C738E6">
        <w:rPr>
          <w:rFonts w:eastAsia="MS Gothic"/>
          <w:spacing w:val="3"/>
          <w:shd w:val="clear" w:color="auto" w:fill="FFFFFF"/>
        </w:rPr>
        <w:t>= 600g, diện tích S = 20 cm² được dùng để nhốt một khối khí lí tưởng trong xi-lanh. Bỏ qua ma sát giữa pit-tông và thành xi-lanh. Thanh cứng AB có trục quay tại O (OA = OB), đầu A nối với pit-tông, đầu B treo vật có khối lượng m</w:t>
      </w:r>
      <w:r w:rsidRPr="00C738E6">
        <w:rPr>
          <w:rFonts w:eastAsia="MS Gothic"/>
          <w:spacing w:val="3"/>
          <w:shd w:val="clear" w:color="auto" w:fill="FFFFFF"/>
          <w:vertAlign w:val="subscript"/>
        </w:rPr>
        <w:t xml:space="preserve">2 </w:t>
      </w:r>
      <w:r w:rsidRPr="00C738E6">
        <w:rPr>
          <w:rFonts w:eastAsia="MS Gothic"/>
          <w:spacing w:val="3"/>
          <w:shd w:val="clear" w:color="auto" w:fill="FFFFFF"/>
        </w:rPr>
        <w:t>= 1200g, m</w:t>
      </w:r>
      <w:r w:rsidRPr="00C738E6">
        <w:rPr>
          <w:rFonts w:eastAsia="MS Gothic"/>
          <w:spacing w:val="3"/>
          <w:shd w:val="clear" w:color="auto" w:fill="FFFFFF"/>
          <w:vertAlign w:val="subscript"/>
        </w:rPr>
        <w:t>2</w:t>
      </w:r>
      <w:r w:rsidRPr="00C738E6">
        <w:rPr>
          <w:rFonts w:eastAsia="MS Gothic"/>
          <w:spacing w:val="3"/>
          <w:shd w:val="clear" w:color="auto" w:fill="FFFFFF"/>
        </w:rPr>
        <w:t xml:space="preserve"> được đặt trên cân điện tử. Các dây treo nhẹ, không dãn, có phương thẳng đứng. Cho áp suất khí quyển </w:t>
      </w:r>
      <w:r w:rsidRPr="00C738E6">
        <w:rPr>
          <w:rFonts w:eastAsia="MS Gothic"/>
          <w:noProof/>
          <w:spacing w:val="3"/>
          <w:position w:val="-12"/>
          <w:shd w:val="clear" w:color="auto" w:fill="FFFFFF"/>
        </w:rPr>
        <w:object w:dxaOrig="1155" w:dyaOrig="375" w14:anchorId="75A9249A">
          <v:shape id="_x0000_i1203" type="#_x0000_t75" style="width:57.75pt;height:18.75pt" o:ole="">
            <v:imagedata r:id="rId173" o:title=""/>
          </v:shape>
          <o:OLEObject Type="Embed" ProgID="Equation.DSMT4" ShapeID="_x0000_i1203" DrawAspect="Content" ObjectID="_1832519688" r:id="rId375"/>
        </w:object>
      </w:r>
      <w:r w:rsidRPr="00C738E6">
        <w:rPr>
          <w:rFonts w:eastAsia="MS Gothic"/>
          <w:spacing w:val="3"/>
          <w:shd w:val="clear" w:color="auto" w:fill="FFFFFF"/>
        </w:rPr>
        <w:t>, lấy gia tốc trọng trường g =10 m/s</w:t>
      </w:r>
      <w:r w:rsidRPr="00C738E6">
        <w:rPr>
          <w:rFonts w:eastAsia="MS Gothic"/>
          <w:spacing w:val="3"/>
          <w:shd w:val="clear" w:color="auto" w:fill="FFFFFF"/>
          <w:vertAlign w:val="superscript"/>
        </w:rPr>
        <w:t>2</w:t>
      </w:r>
      <w:r w:rsidRPr="00C738E6">
        <w:rPr>
          <w:rFonts w:eastAsia="MS Gothic"/>
          <w:spacing w:val="3"/>
          <w:shd w:val="clear" w:color="auto" w:fill="FFFFFF"/>
        </w:rPr>
        <w:t>.</w:t>
      </w:r>
    </w:p>
    <w:p w14:paraId="7B9E61A4" w14:textId="77777777" w:rsidR="00C738E6" w:rsidRPr="00C738E6" w:rsidRDefault="00C738E6" w:rsidP="00C738E6">
      <w:pPr>
        <w:shd w:val="clear" w:color="auto" w:fill="FFFFFF"/>
        <w:spacing w:after="160" w:line="276" w:lineRule="auto"/>
        <w:jc w:val="both"/>
        <w:rPr>
          <w:rFonts w:eastAsia="MS Gothic"/>
          <w:spacing w:val="3"/>
          <w:shd w:val="clear" w:color="auto" w:fill="FFFFFF"/>
        </w:rPr>
      </w:pPr>
      <w:r w:rsidRPr="00C738E6">
        <w:rPr>
          <w:rFonts w:eastAsia="MS Gothic"/>
          <w:spacing w:val="3"/>
          <w:shd w:val="clear" w:color="auto" w:fill="FFFFFF"/>
        </w:rPr>
        <w:t>Khi cân điện tử hiển thị giá trị ổn định m</w:t>
      </w:r>
      <w:r w:rsidRPr="00C738E6">
        <w:rPr>
          <w:rFonts w:eastAsia="MS Gothic"/>
          <w:spacing w:val="3"/>
          <w:shd w:val="clear" w:color="auto" w:fill="FFFFFF"/>
          <w:vertAlign w:val="subscript"/>
        </w:rPr>
        <w:t xml:space="preserve">c </w:t>
      </w:r>
      <w:r w:rsidRPr="00C738E6">
        <w:rPr>
          <w:rFonts w:eastAsia="MS Gothic"/>
          <w:spacing w:val="3"/>
          <w:shd w:val="clear" w:color="auto" w:fill="FFFFFF"/>
        </w:rPr>
        <w:t>= 600g thì nhiệt độ khí trong xi-lanh là 27</w:t>
      </w:r>
      <w:r w:rsidRPr="00C738E6">
        <w:rPr>
          <w:rFonts w:eastAsia="MS Gothic"/>
          <w:spacing w:val="3"/>
          <w:shd w:val="clear" w:color="auto" w:fill="FFFFFF"/>
          <w:vertAlign w:val="superscript"/>
        </w:rPr>
        <w:t>o</w:t>
      </w:r>
      <w:r w:rsidRPr="00C738E6">
        <w:rPr>
          <w:rFonts w:eastAsia="MS Gothic"/>
          <w:spacing w:val="3"/>
          <w:shd w:val="clear" w:color="auto" w:fill="FFFFFF"/>
        </w:rPr>
        <w:t xml:space="preserve">C. Nhiệt độ nhỏ nhất của khí trong xi-lanh mà bộ thí nghiệm này có thể đo được là bao nhiêu độ </w:t>
      </w:r>
      <w:r w:rsidRPr="00C738E6">
        <w:rPr>
          <w:rFonts w:eastAsia="MS Gothic"/>
          <w:spacing w:val="3"/>
          <w:shd w:val="clear" w:color="auto" w:fill="FFFFFF"/>
          <w:vertAlign w:val="superscript"/>
        </w:rPr>
        <w:t>o</w:t>
      </w:r>
      <w:r w:rsidRPr="00C738E6">
        <w:rPr>
          <w:rFonts w:eastAsia="MS Gothic"/>
          <w:spacing w:val="3"/>
          <w:shd w:val="clear" w:color="auto" w:fill="FFFFFF"/>
        </w:rPr>
        <w:t>C ?</w:t>
      </w:r>
    </w:p>
    <w:p w14:paraId="0614BDFA" w14:textId="77777777" w:rsidR="00C738E6" w:rsidRPr="00C738E6" w:rsidRDefault="00C738E6" w:rsidP="00C738E6">
      <w:pPr>
        <w:spacing w:line="276" w:lineRule="auto"/>
        <w:jc w:val="center"/>
        <w:rPr>
          <w:rFonts w:eastAsia="Calibri"/>
          <w:b/>
          <w:color w:val="FF0000"/>
        </w:rPr>
      </w:pPr>
      <w:r w:rsidRPr="00C738E6">
        <w:rPr>
          <w:rFonts w:eastAsia="Calibri"/>
          <w:b/>
          <w:color w:val="FF0000"/>
        </w:rPr>
        <w:t>Hướng dẫn giải</w:t>
      </w:r>
    </w:p>
    <w:p w14:paraId="64C8DAC9" w14:textId="77777777" w:rsidR="00C738E6" w:rsidRPr="00C738E6" w:rsidRDefault="00C738E6" w:rsidP="00C738E6">
      <w:pPr>
        <w:spacing w:line="276" w:lineRule="auto"/>
        <w:contextualSpacing/>
        <w:rPr>
          <w:rFonts w:eastAsia="Symbol Tiger Expert"/>
          <w:color w:val="FF0000"/>
        </w:rPr>
      </w:pPr>
      <w:r w:rsidRPr="00C738E6">
        <w:rPr>
          <w:rFonts w:ascii="Cambria Math" w:eastAsia="Cambria Math" w:hAnsi="Cambria Math"/>
          <w:noProof/>
          <w:sz w:val="22"/>
          <w:szCs w:val="22"/>
        </w:rPr>
        <mc:AlternateContent>
          <mc:Choice Requires="wpg">
            <w:drawing>
              <wp:anchor distT="0" distB="0" distL="114300" distR="114300" simplePos="0" relativeHeight="251706368" behindDoc="0" locked="0" layoutInCell="1" allowOverlap="1" wp14:anchorId="232C5F1F" wp14:editId="7849E361">
                <wp:simplePos x="0" y="0"/>
                <wp:positionH relativeFrom="column">
                  <wp:posOffset>4125595</wp:posOffset>
                </wp:positionH>
                <wp:positionV relativeFrom="paragraph">
                  <wp:posOffset>358140</wp:posOffset>
                </wp:positionV>
                <wp:extent cx="2004695" cy="1001395"/>
                <wp:effectExtent l="0" t="19050" r="33655" b="46355"/>
                <wp:wrapSquare wrapText="bothSides"/>
                <wp:docPr id="1960044683" name="Group 1960044683"/>
                <wp:cNvGraphicFramePr/>
                <a:graphic xmlns:a="http://schemas.openxmlformats.org/drawingml/2006/main">
                  <a:graphicData uri="http://schemas.microsoft.com/office/word/2010/wordprocessingGroup">
                    <wpg:wgp>
                      <wpg:cNvGrpSpPr/>
                      <wpg:grpSpPr>
                        <a:xfrm>
                          <a:off x="0" y="0"/>
                          <a:ext cx="2004695" cy="1001395"/>
                          <a:chOff x="0" y="0"/>
                          <a:chExt cx="2005195" cy="707586"/>
                        </a:xfrm>
                      </wpg:grpSpPr>
                      <wps:wsp>
                        <wps:cNvPr id="1960044684" name="Trapezoid 1960044684"/>
                        <wps:cNvSpPr/>
                        <wps:spPr>
                          <a:xfrm>
                            <a:off x="1288915" y="476655"/>
                            <a:ext cx="716280" cy="60805"/>
                          </a:xfrm>
                          <a:prstGeom prst="trapezoid">
                            <a:avLst>
                              <a:gd name="adj" fmla="val 87692"/>
                            </a:avLst>
                          </a:prstGeom>
                          <a:solidFill>
                            <a:srgbClr val="5B9BD5"/>
                          </a:solidFill>
                          <a:ln w="12700" cap="flat" cmpd="sng" algn="ctr">
                            <a:solidFill>
                              <a:srgbClr val="5B9BD5">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960044685" name="Isosceles Triangle 1960044685"/>
                        <wps:cNvSpPr/>
                        <wps:spPr>
                          <a:xfrm>
                            <a:off x="880133" y="29180"/>
                            <a:ext cx="89577" cy="109260"/>
                          </a:xfrm>
                          <a:prstGeom prst="triangle">
                            <a:avLst/>
                          </a:prstGeom>
                          <a:solidFill>
                            <a:srgbClr val="5B9BD5"/>
                          </a:solidFill>
                          <a:ln w="12700" cap="flat" cmpd="sng" algn="ctr">
                            <a:solidFill>
                              <a:srgbClr val="5B9BD5">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960044686" name="Straight Connector 1960044686"/>
                        <wps:cNvCnPr/>
                        <wps:spPr>
                          <a:xfrm flipV="1">
                            <a:off x="233464" y="0"/>
                            <a:ext cx="1431925" cy="3175"/>
                          </a:xfrm>
                          <a:prstGeom prst="line">
                            <a:avLst/>
                          </a:prstGeom>
                          <a:noFill/>
                          <a:ln w="31750" cap="flat" cmpd="sng" algn="ctr">
                            <a:solidFill>
                              <a:sysClr val="windowText" lastClr="000000">
                                <a:lumMod val="65000"/>
                                <a:lumOff val="35000"/>
                              </a:sysClr>
                            </a:solidFill>
                            <a:prstDash val="solid"/>
                            <a:miter lim="800000"/>
                          </a:ln>
                          <a:effectLst/>
                        </wps:spPr>
                        <wps:bodyPr/>
                      </wps:wsp>
                      <wps:wsp>
                        <wps:cNvPr id="1960044687" name="Rectangle 1960044687"/>
                        <wps:cNvSpPr/>
                        <wps:spPr>
                          <a:xfrm>
                            <a:off x="136187" y="369651"/>
                            <a:ext cx="225425" cy="45719"/>
                          </a:xfrm>
                          <a:prstGeom prst="rect">
                            <a:avLst/>
                          </a:prstGeom>
                          <a:solidFill>
                            <a:srgbClr val="5B9BD5"/>
                          </a:solidFill>
                          <a:ln w="12700" cap="flat" cmpd="sng" algn="ctr">
                            <a:solidFill>
                              <a:srgbClr val="5B9BD5">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960044688" name="Rectangle 1960044688"/>
                        <wps:cNvSpPr/>
                        <wps:spPr>
                          <a:xfrm>
                            <a:off x="1580745" y="355060"/>
                            <a:ext cx="176464" cy="109621"/>
                          </a:xfrm>
                          <a:prstGeom prst="rect">
                            <a:avLst/>
                          </a:prstGeom>
                          <a:solidFill>
                            <a:srgbClr val="5B9BD5"/>
                          </a:solidFill>
                          <a:ln w="12700" cap="flat" cmpd="sng" algn="ctr">
                            <a:solidFill>
                              <a:srgbClr val="5B9BD5">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960044689" name="Straight Connector 1960044689"/>
                        <wps:cNvCnPr/>
                        <wps:spPr>
                          <a:xfrm>
                            <a:off x="233464" y="0"/>
                            <a:ext cx="9525" cy="365125"/>
                          </a:xfrm>
                          <a:prstGeom prst="line">
                            <a:avLst/>
                          </a:prstGeom>
                          <a:noFill/>
                          <a:ln w="6350" cap="flat" cmpd="sng" algn="ctr">
                            <a:solidFill>
                              <a:srgbClr val="5B9BD5"/>
                            </a:solidFill>
                            <a:prstDash val="solid"/>
                            <a:miter lim="800000"/>
                          </a:ln>
                          <a:effectLst/>
                        </wps:spPr>
                        <wps:bodyPr/>
                      </wps:wsp>
                      <wps:wsp>
                        <wps:cNvPr id="1960044690" name="Straight Connector 1960044690"/>
                        <wps:cNvCnPr/>
                        <wps:spPr>
                          <a:xfrm>
                            <a:off x="1663430" y="0"/>
                            <a:ext cx="6350" cy="358775"/>
                          </a:xfrm>
                          <a:prstGeom prst="line">
                            <a:avLst/>
                          </a:prstGeom>
                          <a:noFill/>
                          <a:ln w="6350" cap="flat" cmpd="sng" algn="ctr">
                            <a:solidFill>
                              <a:srgbClr val="5B9BD5"/>
                            </a:solidFill>
                            <a:prstDash val="solid"/>
                            <a:miter lim="800000"/>
                          </a:ln>
                          <a:effectLst/>
                        </wps:spPr>
                        <wps:bodyPr/>
                      </wps:wsp>
                      <wps:wsp>
                        <wps:cNvPr id="1960044691" name="Straight Arrow Connector 1960044691"/>
                        <wps:cNvCnPr/>
                        <wps:spPr>
                          <a:xfrm>
                            <a:off x="306421" y="428017"/>
                            <a:ext cx="6350" cy="212725"/>
                          </a:xfrm>
                          <a:prstGeom prst="straightConnector1">
                            <a:avLst/>
                          </a:prstGeom>
                          <a:noFill/>
                          <a:ln w="6350" cap="flat" cmpd="sng" algn="ctr">
                            <a:solidFill>
                              <a:srgbClr val="5B9BD5"/>
                            </a:solidFill>
                            <a:prstDash val="solid"/>
                            <a:miter lim="800000"/>
                            <a:tailEnd type="triangle"/>
                          </a:ln>
                          <a:effectLst/>
                        </wps:spPr>
                        <wps:bodyPr/>
                      </wps:wsp>
                      <wps:wsp>
                        <wps:cNvPr id="1960044692" name="Straight Arrow Connector 1960044692"/>
                        <wps:cNvCnPr/>
                        <wps:spPr>
                          <a:xfrm>
                            <a:off x="218872" y="428017"/>
                            <a:ext cx="6350" cy="212725"/>
                          </a:xfrm>
                          <a:prstGeom prst="straightConnector1">
                            <a:avLst/>
                          </a:prstGeom>
                          <a:noFill/>
                          <a:ln w="6350" cap="flat" cmpd="sng" algn="ctr">
                            <a:solidFill>
                              <a:srgbClr val="5B9BD5"/>
                            </a:solidFill>
                            <a:prstDash val="solid"/>
                            <a:miter lim="800000"/>
                            <a:tailEnd type="triangle"/>
                          </a:ln>
                          <a:effectLst/>
                        </wps:spPr>
                        <wps:bodyPr/>
                      </wps:wsp>
                      <wps:wsp>
                        <wps:cNvPr id="1960044693" name="Straight Arrow Connector 1960044693"/>
                        <wps:cNvCnPr/>
                        <wps:spPr>
                          <a:xfrm flipH="1" flipV="1">
                            <a:off x="233464" y="214009"/>
                            <a:ext cx="6851" cy="151230"/>
                          </a:xfrm>
                          <a:prstGeom prst="straightConnector1">
                            <a:avLst/>
                          </a:prstGeom>
                          <a:noFill/>
                          <a:ln w="6350" cap="flat" cmpd="sng" algn="ctr">
                            <a:solidFill>
                              <a:srgbClr val="5B9BD5"/>
                            </a:solidFill>
                            <a:prstDash val="solid"/>
                            <a:miter lim="800000"/>
                            <a:tailEnd type="triangle"/>
                          </a:ln>
                          <a:effectLst/>
                        </wps:spPr>
                        <wps:bodyPr/>
                      </wps:wsp>
                      <wps:wsp>
                        <wps:cNvPr id="1960044694" name="Straight Arrow Connector 1960044694"/>
                        <wps:cNvCnPr/>
                        <wps:spPr>
                          <a:xfrm flipH="1" flipV="1">
                            <a:off x="296694" y="214009"/>
                            <a:ext cx="6851" cy="151230"/>
                          </a:xfrm>
                          <a:prstGeom prst="straightConnector1">
                            <a:avLst/>
                          </a:prstGeom>
                          <a:noFill/>
                          <a:ln w="6350" cap="flat" cmpd="sng" algn="ctr">
                            <a:solidFill>
                              <a:srgbClr val="5B9BD5"/>
                            </a:solidFill>
                            <a:prstDash val="solid"/>
                            <a:miter lim="800000"/>
                            <a:tailEnd type="triangle"/>
                          </a:ln>
                          <a:effectLst/>
                        </wps:spPr>
                        <wps:bodyPr/>
                      </wps:wsp>
                      <wps:wsp>
                        <wps:cNvPr id="1960044695" name="Straight Arrow Connector 1960044695"/>
                        <wps:cNvCnPr/>
                        <wps:spPr>
                          <a:xfrm flipH="1" flipV="1">
                            <a:off x="1663430" y="199417"/>
                            <a:ext cx="6350" cy="151130"/>
                          </a:xfrm>
                          <a:prstGeom prst="straightConnector1">
                            <a:avLst/>
                          </a:prstGeom>
                          <a:noFill/>
                          <a:ln w="6350" cap="flat" cmpd="sng" algn="ctr">
                            <a:solidFill>
                              <a:srgbClr val="5B9BD5"/>
                            </a:solidFill>
                            <a:prstDash val="solid"/>
                            <a:miter lim="800000"/>
                            <a:tailEnd type="triangle"/>
                          </a:ln>
                          <a:effectLst/>
                        </wps:spPr>
                        <wps:bodyPr/>
                      </wps:wsp>
                      <wps:wsp>
                        <wps:cNvPr id="1960044696" name="Straight Arrow Connector 1960044696"/>
                        <wps:cNvCnPr/>
                        <wps:spPr>
                          <a:xfrm flipH="1" flipV="1">
                            <a:off x="1721796" y="204281"/>
                            <a:ext cx="6350" cy="151130"/>
                          </a:xfrm>
                          <a:prstGeom prst="straightConnector1">
                            <a:avLst/>
                          </a:prstGeom>
                          <a:noFill/>
                          <a:ln w="6350" cap="flat" cmpd="sng" algn="ctr">
                            <a:solidFill>
                              <a:srgbClr val="5B9BD5"/>
                            </a:solidFill>
                            <a:prstDash val="solid"/>
                            <a:miter lim="800000"/>
                            <a:tailEnd type="triangle"/>
                          </a:ln>
                          <a:effectLst/>
                        </wps:spPr>
                        <wps:bodyPr/>
                      </wps:wsp>
                      <wps:wsp>
                        <wps:cNvPr id="1960044697" name="Straight Arrow Connector 1960044697"/>
                        <wps:cNvCnPr/>
                        <wps:spPr>
                          <a:xfrm>
                            <a:off x="1678021" y="466928"/>
                            <a:ext cx="6350" cy="212725"/>
                          </a:xfrm>
                          <a:prstGeom prst="straightConnector1">
                            <a:avLst/>
                          </a:prstGeom>
                          <a:noFill/>
                          <a:ln w="6350" cap="flat" cmpd="sng" algn="ctr">
                            <a:solidFill>
                              <a:sysClr val="windowText" lastClr="000000"/>
                            </a:solidFill>
                            <a:prstDash val="solid"/>
                            <a:miter lim="800000"/>
                            <a:tailEnd type="triangle"/>
                          </a:ln>
                          <a:effectLst/>
                        </wps:spPr>
                        <wps:bodyPr/>
                      </wps:wsp>
                      <wps:wsp>
                        <wps:cNvPr id="1960044698" name="Text Box 1034200441"/>
                        <wps:cNvSpPr txBox="1"/>
                        <wps:spPr>
                          <a:xfrm>
                            <a:off x="0" y="150779"/>
                            <a:ext cx="228600" cy="225270"/>
                          </a:xfrm>
                          <a:prstGeom prst="rect">
                            <a:avLst/>
                          </a:prstGeom>
                          <a:noFill/>
                          <a:ln w="6350">
                            <a:noFill/>
                          </a:ln>
                        </wps:spPr>
                        <wps:txbx>
                          <w:txbxContent>
                            <w:p w14:paraId="52431FC0" w14:textId="77777777" w:rsidR="00C738E6" w:rsidRDefault="00C738E6" w:rsidP="00C738E6">
                              <w:pPr>
                                <w:rPr>
                                  <w:sz w:val="20"/>
                                  <w:szCs w:val="20"/>
                                </w:rPr>
                              </w:pPr>
                              <w:r>
                                <w:rPr>
                                  <w:sz w:val="20"/>
                                  <w:szCs w:val="20"/>
                                </w:rPr>
                                <w:t>F</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960044699" name="Text Box 1034200442"/>
                        <wps:cNvSpPr txBox="1"/>
                        <wps:spPr>
                          <a:xfrm>
                            <a:off x="77821" y="462064"/>
                            <a:ext cx="135925" cy="166816"/>
                          </a:xfrm>
                          <a:prstGeom prst="rect">
                            <a:avLst/>
                          </a:prstGeom>
                          <a:noFill/>
                          <a:ln w="6350">
                            <a:noFill/>
                          </a:ln>
                        </wps:spPr>
                        <wps:txbx>
                          <w:txbxContent>
                            <w:p w14:paraId="6FBFA681" w14:textId="77777777" w:rsidR="00C738E6" w:rsidRDefault="00C738E6" w:rsidP="00C738E6">
                              <w:pPr>
                                <w:rPr>
                                  <w:sz w:val="20"/>
                                  <w:szCs w:val="20"/>
                                  <w:vertAlign w:val="subscript"/>
                                </w:rPr>
                              </w:pPr>
                              <w:r>
                                <w:rPr>
                                  <w:sz w:val="20"/>
                                  <w:szCs w:val="20"/>
                                </w:rPr>
                                <w:t>F</w:t>
                              </w:r>
                              <w:r>
                                <w:rPr>
                                  <w:sz w:val="20"/>
                                  <w:szCs w:val="20"/>
                                  <w:vertAlign w:val="subscript"/>
                                </w:rPr>
                                <w:t>o</w:t>
                              </w:r>
                            </w:p>
                          </w:txbxContent>
                        </wps:txbx>
                        <wps:bodyPr rot="0" spcFirstLastPara="0" vert="horz" wrap="square" lIns="0" tIns="0" rIns="0" bIns="0" numCol="1" spcCol="0" rtlCol="0" fromWordArt="0" anchor="t" anchorCtr="0" forceAA="0" compatLnSpc="1">
                          <a:prstTxWarp prst="textNoShape">
                            <a:avLst/>
                          </a:prstTxWarp>
                          <a:noAutofit/>
                        </wps:bodyPr>
                      </wps:wsp>
                      <wps:wsp>
                        <wps:cNvPr id="1960044700" name="Text Box 1034200443"/>
                        <wps:cNvSpPr txBox="1"/>
                        <wps:spPr>
                          <a:xfrm>
                            <a:off x="335604" y="199417"/>
                            <a:ext cx="101943" cy="157549"/>
                          </a:xfrm>
                          <a:prstGeom prst="rect">
                            <a:avLst/>
                          </a:prstGeom>
                          <a:noFill/>
                          <a:ln w="6350">
                            <a:noFill/>
                          </a:ln>
                        </wps:spPr>
                        <wps:txbx>
                          <w:txbxContent>
                            <w:p w14:paraId="5409BC3D" w14:textId="77777777" w:rsidR="00C738E6" w:rsidRDefault="00C738E6" w:rsidP="00C738E6">
                              <w:pPr>
                                <w:rPr>
                                  <w:sz w:val="20"/>
                                  <w:szCs w:val="20"/>
                                  <w:vertAlign w:val="subscript"/>
                                </w:rPr>
                              </w:pPr>
                              <w:r>
                                <w:rPr>
                                  <w:sz w:val="20"/>
                                  <w:szCs w:val="20"/>
                                </w:rPr>
                                <w:t>T</w:t>
                              </w:r>
                            </w:p>
                          </w:txbxContent>
                        </wps:txbx>
                        <wps:bodyPr rot="0" spcFirstLastPara="0" vert="horz" wrap="square" lIns="0" tIns="0" rIns="0" bIns="0" numCol="1" spcCol="0" rtlCol="0" fromWordArt="0" anchor="t" anchorCtr="0" forceAA="0" compatLnSpc="1">
                          <a:prstTxWarp prst="textNoShape">
                            <a:avLst/>
                          </a:prstTxWarp>
                          <a:noAutofit/>
                        </wps:bodyPr>
                      </wps:wsp>
                      <wps:wsp>
                        <wps:cNvPr id="1960044701" name="Text Box 1034200444"/>
                        <wps:cNvSpPr txBox="1"/>
                        <wps:spPr>
                          <a:xfrm>
                            <a:off x="350196" y="505838"/>
                            <a:ext cx="247135" cy="172565"/>
                          </a:xfrm>
                          <a:prstGeom prst="rect">
                            <a:avLst/>
                          </a:prstGeom>
                          <a:noFill/>
                          <a:ln w="6350">
                            <a:noFill/>
                          </a:ln>
                        </wps:spPr>
                        <wps:txbx>
                          <w:txbxContent>
                            <w:p w14:paraId="242EDF2F" w14:textId="77777777" w:rsidR="00C738E6" w:rsidRDefault="00C738E6" w:rsidP="00C738E6">
                              <w:pPr>
                                <w:rPr>
                                  <w:sz w:val="20"/>
                                  <w:szCs w:val="20"/>
                                </w:rPr>
                              </w:pPr>
                              <w:r>
                                <w:rPr>
                                  <w:sz w:val="20"/>
                                  <w:szCs w:val="20"/>
                                </w:rPr>
                                <w:t>m</w:t>
                              </w:r>
                              <w:r>
                                <w:rPr>
                                  <w:sz w:val="20"/>
                                  <w:szCs w:val="20"/>
                                  <w:vertAlign w:val="subscript"/>
                                </w:rPr>
                                <w:t>1</w:t>
                              </w:r>
                              <w:r>
                                <w:rPr>
                                  <w:sz w:val="20"/>
                                  <w:szCs w:val="20"/>
                                </w:rPr>
                                <w:t>g</w:t>
                              </w:r>
                            </w:p>
                          </w:txbxContent>
                        </wps:txbx>
                        <wps:bodyPr rot="0" spcFirstLastPara="0" vert="horz" wrap="square" lIns="0" tIns="0" rIns="0" bIns="0" numCol="1" spcCol="0" rtlCol="0" fromWordArt="0" anchor="t" anchorCtr="0" forceAA="0" compatLnSpc="1">
                          <a:prstTxWarp prst="textNoShape">
                            <a:avLst/>
                          </a:prstTxWarp>
                          <a:noAutofit/>
                        </wps:bodyPr>
                      </wps:wsp>
                      <wps:wsp>
                        <wps:cNvPr id="1960044702" name="Text Box 1034200445"/>
                        <wps:cNvSpPr txBox="1"/>
                        <wps:spPr>
                          <a:xfrm>
                            <a:off x="1415375" y="165370"/>
                            <a:ext cx="228600" cy="224790"/>
                          </a:xfrm>
                          <a:prstGeom prst="rect">
                            <a:avLst/>
                          </a:prstGeom>
                          <a:noFill/>
                          <a:ln w="6350">
                            <a:noFill/>
                          </a:ln>
                        </wps:spPr>
                        <wps:txbx>
                          <w:txbxContent>
                            <w:p w14:paraId="4719CB8E" w14:textId="77777777" w:rsidR="00C738E6" w:rsidRDefault="00C738E6" w:rsidP="00C738E6">
                              <w:pPr>
                                <w:rPr>
                                  <w:sz w:val="20"/>
                                  <w:szCs w:val="20"/>
                                </w:rPr>
                              </w:pPr>
                              <w:r>
                                <w:rPr>
                                  <w:sz w:val="20"/>
                                  <w:szCs w:val="20"/>
                                </w:rPr>
                                <w:t>N</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960044703" name="Text Box 1034200446"/>
                        <wps:cNvSpPr txBox="1"/>
                        <wps:spPr>
                          <a:xfrm>
                            <a:off x="1750979" y="214009"/>
                            <a:ext cx="101943" cy="157549"/>
                          </a:xfrm>
                          <a:prstGeom prst="rect">
                            <a:avLst/>
                          </a:prstGeom>
                          <a:noFill/>
                          <a:ln w="6350">
                            <a:noFill/>
                          </a:ln>
                        </wps:spPr>
                        <wps:txbx>
                          <w:txbxContent>
                            <w:p w14:paraId="59663455" w14:textId="77777777" w:rsidR="00C738E6" w:rsidRDefault="00C738E6" w:rsidP="00C738E6">
                              <w:pPr>
                                <w:rPr>
                                  <w:sz w:val="20"/>
                                  <w:szCs w:val="20"/>
                                  <w:vertAlign w:val="subscript"/>
                                </w:rPr>
                              </w:pPr>
                              <w:r>
                                <w:rPr>
                                  <w:sz w:val="20"/>
                                  <w:szCs w:val="20"/>
                                </w:rPr>
                                <w:t>T</w:t>
                              </w:r>
                            </w:p>
                          </w:txbxContent>
                        </wps:txbx>
                        <wps:bodyPr rot="0" spcFirstLastPara="0" vert="horz" wrap="square" lIns="0" tIns="0" rIns="0" bIns="0" numCol="1" spcCol="0" rtlCol="0" fromWordArt="0" anchor="t" anchorCtr="0" forceAA="0" compatLnSpc="1">
                          <a:prstTxWarp prst="textNoShape">
                            <a:avLst/>
                          </a:prstTxWarp>
                          <a:noAutofit/>
                        </wps:bodyPr>
                      </wps:wsp>
                      <wps:wsp>
                        <wps:cNvPr id="1960044704" name="Text Box 1034200447"/>
                        <wps:cNvSpPr txBox="1"/>
                        <wps:spPr>
                          <a:xfrm>
                            <a:off x="1716932" y="535021"/>
                            <a:ext cx="247135" cy="172565"/>
                          </a:xfrm>
                          <a:prstGeom prst="rect">
                            <a:avLst/>
                          </a:prstGeom>
                          <a:noFill/>
                          <a:ln w="6350">
                            <a:noFill/>
                          </a:ln>
                        </wps:spPr>
                        <wps:txbx>
                          <w:txbxContent>
                            <w:p w14:paraId="306C2140" w14:textId="77777777" w:rsidR="00C738E6" w:rsidRDefault="00C738E6" w:rsidP="00C738E6">
                              <w:pPr>
                                <w:rPr>
                                  <w:sz w:val="20"/>
                                  <w:szCs w:val="20"/>
                                </w:rPr>
                              </w:pPr>
                              <w:r>
                                <w:rPr>
                                  <w:sz w:val="20"/>
                                  <w:szCs w:val="20"/>
                                </w:rPr>
                                <w:t>m</w:t>
                              </w:r>
                              <w:r>
                                <w:rPr>
                                  <w:sz w:val="20"/>
                                  <w:szCs w:val="20"/>
                                  <w:vertAlign w:val="subscript"/>
                                </w:rPr>
                                <w:t>2</w:t>
                              </w:r>
                              <w:r>
                                <w:rPr>
                                  <w:sz w:val="20"/>
                                  <w:szCs w:val="20"/>
                                </w:rPr>
                                <w:t>g</w:t>
                              </w:r>
                            </w:p>
                          </w:txbxContent>
                        </wps:txbx>
                        <wps:bodyPr rot="0" spcFirstLastPara="0" vert="horz" wrap="square" lIns="0" tIns="0" rIns="0" bIns="0" numCol="1" spcCol="0" rtlCol="0" fromWordArt="0" anchor="t" anchorCtr="0" forceAA="0" compatLnSpc="1">
                          <a:prstTxWarp prst="textNoShape">
                            <a:avLst/>
                          </a:prstTxWarp>
                          <a:noAutofit/>
                        </wps:bodyPr>
                      </wps:wsp>
                    </wpg:wgp>
                  </a:graphicData>
                </a:graphic>
                <wp14:sizeRelH relativeFrom="page">
                  <wp14:pctWidth>0</wp14:pctWidth>
                </wp14:sizeRelH>
                <wp14:sizeRelV relativeFrom="margin">
                  <wp14:pctHeight>0</wp14:pctHeight>
                </wp14:sizeRelV>
              </wp:anchor>
            </w:drawing>
          </mc:Choice>
          <mc:Fallback>
            <w:pict>
              <v:group id="Group 1960044683" o:spid="_x0000_s1809" style="position:absolute;margin-left:324.85pt;margin-top:28.2pt;width:157.85pt;height:78.85pt;z-index:251706368;mso-position-horizontal-relative:text;mso-position-vertical-relative:text;mso-height-relative:margin" coordsize="20051,70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">
                <v:shape id="Trapezoid 1960044684" o:spid="_x0000_s1810" style="position:absolute;left:12889;top:4766;width:7162;height:608;visibility:visible;mso-wrap-style:square;v-text-anchor:middle" coordsize="716280,608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QNxscA&#10;AADjAAAADwAAAGRycy9kb3ducmV2LnhtbERPX2vCMBB/F/Ydwg18m8lGV7QzShkMFQWxbu9Hc2u7&#10;NZfSZLb79osw8PF+/2+5Hm0rLtT7xrGGx5kCQVw603Cl4f389jAH4QOywdYxafglD+vV3WSJmXED&#10;n+hShErEEPYZaqhD6DIpfVmTRT9zHXHkPl1vMcSzr6TpcYjhtpVPSqXSYsOxocaOXmsqv4sfqyE9&#10;+GL/1W73zx857cp8wcNxt9F6ej/mLyACjeEm/ndvTZy/SJVKknSewPWnCIBc/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okDcbHAAAA4wAAAA8AAAAAAAAAAAAAAAAAmAIAAGRy&#10;cy9kb3ducmV2LnhtbFBLBQYAAAAABAAEAPUAAACMAwAAAAA=&#10;" path="m,60805l53321,,662959,r53321,60805l,60805xe" fillcolor="#5b9bd5" strokecolor="#41719c" strokeweight="1pt">
                  <v:stroke joinstyle="miter"/>
                  <v:path arrowok="t" o:connecttype="custom" o:connectlocs="0,60805;53321,0;662959,0;716280,60805;0,60805" o:connectangles="0,0,0,0,0"/>
                </v:shape>
                <v:shape id="Isosceles Triangle 1960044685" o:spid="_x0000_s1811" type="#_x0000_t5" style="position:absolute;left:8801;top:291;width:896;height:10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vh8cA&#10;AADjAAAADwAAAGRycy9kb3ducmV2LnhtbERPX2vCMBB/F/Ydwg32polOi+uMIsJgDKbTjT0fzdkU&#10;m0vXZNp++2Ug+Hi//7dYda4WZ2pD5VnDeKRAEBfeVFxq+Pp8Gc5BhIhssPZMGnoKsFreDRaYG3/h&#10;PZ0PsRQphEOOGmyMTS5lKCw5DCPfECfu6FuHMZ1tKU2LlxTuajlRKpMOK04NFhvaWCpOh1+ngd7f&#10;fvrHycf6SDvDdtN337PtXuuH+279DCJSF2/iq/vVpPlPmVLTaTafwf9PCQC5/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Bf74fHAAAA4wAAAA8AAAAAAAAAAAAAAAAAmAIAAGRy&#10;cy9kb3ducmV2LnhtbFBLBQYAAAAABAAEAPUAAACMAwAAAAA=&#10;" fillcolor="#5b9bd5" strokecolor="#41719c" strokeweight="1pt"/>
                <v:line id="Straight Connector 1960044686" o:spid="_x0000_s1812" style="position:absolute;flip:y;visibility:visible;mso-wrap-style:square" from="2334,0" to="16653,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3U5cYAAADjAAAADwAAAGRycy9kb3ducmV2LnhtbERPT0vDMBS/C36H8AQv4hK1hq1rOkQQ&#10;vG7z4u2teWuqzUtt4tZ+eyMIHt/v/6s2k+/FicbYBTZwt1AgiJtgO24NvO1fbpcgYkK22AcmAzNF&#10;2NSXFxWWNpx5S6ddakUO4ViiAZfSUEoZG0ce4yIMxJk7htFjyufYSjviOYf7Xt4rpaXHjnODw4Ge&#10;HTWfu29voJtnd/MVH+ND8R76D33YtomdMddX09MaRKIp/Yv/3K82z19ppYpCLzX8/pQBkP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Wt1OXGAAAA4wAAAA8AAAAAAAAA&#10;AAAAAAAAoQIAAGRycy9kb3ducmV2LnhtbFBLBQYAAAAABAAEAPkAAACUAwAAAAA=&#10;" strokecolor="#595959" strokeweight="2.5pt">
                  <v:stroke joinstyle="miter"/>
                </v:line>
                <v:rect id="Rectangle 1960044687" o:spid="_x0000_s1813" style="position:absolute;left:1361;top:3696;width:2255;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" fillcolor="#5b9bd5" strokecolor="#41719c" strokeweight="1pt"/>
                <v:rect id="Rectangle 1960044688" o:spid="_x0000_s1814" style="position:absolute;left:15807;top:3550;width:1765;height:10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" fillcolor="#5b9bd5" strokecolor="#41719c" strokeweight="1pt"/>
                <v:line id="Straight Connector 1960044689" o:spid="_x0000_s1815" style="position:absolute;visibility:visible;mso-wrap-style:square" from="2334,0" to="2429,3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K9bscAAADjAAAADwAAAGRycy9kb3ducmV2LnhtbERPX0vDMBB/F/wO4QTfXKKU0tZlYwwG&#10;hQ6GVR98O5qzKTaX0sStfvtFEHy83/9bbxc3ijPNYfCs4XGlQBB33gzca3h7PTwUIEJENjh6Jg0/&#10;FGC7ub1ZY2X8hV/o3MZepBAOFWqwMU6VlKGz5DCs/EScuE8/O4zpnHtpZrykcDfKJ6Vy6XDg1GBx&#10;or2l7qv9dhqOp2aq7e6dZdE2ZfOR10c3Zlrf3y27ZxCRlvgv/nPXJs0vc6WyLC9K+P0pASA3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sr1uxwAAAOMAAAAPAAAAAAAA&#10;AAAAAAAAAKECAABkcnMvZG93bnJldi54bWxQSwUGAAAAAAQABAD5AAAAlQMAAAAA&#10;" strokecolor="#5b9bd5" strokeweight=".5pt">
                  <v:stroke joinstyle="miter"/>
                </v:line>
                <v:line id="Straight Connector 1960044690" o:spid="_x0000_s1816" style="position:absolute;visibility:visible;mso-wrap-style:square" from="16634,0" to="16697,35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slGCLssAAADjAAAADwAA&#10;AAAAAAAAAAAAAAChAgAAZHJzL2Rvd25yZXYueG1sUEsFBgAAAAAEAAQA+QAAAJkDAAAAAA==&#10;" strokecolor="#5b9bd5" strokeweight=".5pt">
                  <v:stroke joinstyle="miter"/>
                </v:line>
                <v:shape id="Straight Arrow Connector 1960044691" o:spid="_x0000_s1817" type="#_x0000_t32" style="position:absolute;left:3064;top:4280;width:63;height:212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75E8gAAADjAAAADwAAAGRycy9kb3ducmV2LnhtbERPS0sDMRC+C/6HMII3m1TK0q5Ni5QK&#10;9VDpC/E4JuPu0s1kSeJ2/fdGEHqc7z3z5eBa0VOIjWcN45ECQWy8bbjScDq+PExBxIRssfVMGn4o&#10;wnJxezPH0voL76k/pErkEI4laqhT6kopo6nJYRz5jjhzXz44TPkMlbQBLznctfJRqUI6bDg31NjR&#10;qiZzPnw7Dds3s9tN+/NmeFVb8/5xCv5zHbS+vxuen0AkGtJV/O/e2Dx/Vig1mRSzMfz9lAGQi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N75E8gAAADjAAAADwAAAAAA&#10;AAAAAAAAAAChAgAAZHJzL2Rvd25yZXYueG1sUEsFBgAAAAAEAAQA+QAAAJYDAAAAAA==&#10;" strokecolor="#5b9bd5" strokeweight=".5pt">
                  <v:stroke endarrow="block" joinstyle="miter"/>
                </v:shape>
                <v:shape id="Straight Arrow Connector 1960044692" o:spid="_x0000_s1818" type="#_x0000_t32" style="position:absolute;left:2188;top:4280;width:64;height:212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AxnZMgAAADjAAAADwAAAGRycy9kb3ducmV2LnhtbERPzUoDMRC+C32HMAVvNmkpS7s2LVIU&#10;6qFSaxGPYzLuLt1MliRu17c3gtDjfP+z2gyuFT2F2HjWMJ0oEMTG24YrDae3p7sFiJiQLbaeScMP&#10;RdisRzcrLK2/8Cv1x1SJHMKxRA11Sl0pZTQ1OYwT3xFn7ssHhymfoZI24CWHu1bOlCqkw4ZzQ40d&#10;bWsy5+O307B/MYfDoj/vhme1N+8fp+A/H4PWt+Ph4R5EoiFdxf/unc3zl4VS83mxnMHfTxkAuf4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5AxnZMgAAADjAAAADwAAAAAA&#10;AAAAAAAAAAChAgAAZHJzL2Rvd25yZXYueG1sUEsFBgAAAAAEAAQA+QAAAJYDAAAAAA==&#10;" strokecolor="#5b9bd5" strokeweight=".5pt">
                  <v:stroke endarrow="block" joinstyle="miter"/>
                </v:shape>
                <v:shape id="Straight Arrow Connector 1960044693" o:spid="_x0000_s1819" type="#_x0000_t32" style="position:absolute;left:2334;top:2140;width:69;height:1512;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1YvX8kAAADjAAAADwAAAGRycy9kb3ducmV2LnhtbERPX0vDMBB/F/Ydwg18EZdsjuLqsjEF&#10;nSAI6/awx6O5tcXkUprYtd/eCIKP9/t/6+3grOipC41nDfOZAkFcetNwpeF0fL1/BBEiskHrmTSM&#10;FGC7mdysMTf+ygfqi1iJFMIhRw11jG0uZShrchhmviVO3MV3DmM6u0qaDq8p3Fm5UCqTDhtODTW2&#10;9FJT+VV8Ow2fp30oxjv7vC8O/eVM9m2sPhZa306H3ROISEP8F/+5302av8qUWi6z1QP8/pQAkJs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OdWL1/JAAAA4wAAAA8AAAAA&#10;AAAAAAAAAAAAoQIAAGRycy9kb3ducmV2LnhtbFBLBQYAAAAABAAEAPkAAACXAwAAAAA=&#10;" strokecolor="#5b9bd5" strokeweight=".5pt">
                  <v:stroke endarrow="block" joinstyle="miter"/>
                </v:shape>
                <v:shape id="Straight Arrow Connector 1960044694" o:spid="_x0000_s1820" type="#_x0000_t32" style="position:absolute;left:2966;top:2140;width:69;height:1512;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3K8gAAADjAAAADwAAAGRycy9kb3ducmV2LnhtbERPX0vDMBB/F/wO4QRfxCWOUra6bGyC&#10;ThAG6/bg49Hc2mJyKU3s2m9vBMHH+/2/1WZ0VgzUh9azhqeZAkFcedNyreF8en1cgAgR2aD1TBom&#10;CrBZ396ssDD+ykcayliLFMKhQA1NjF0hZagachhmviNO3MX3DmM6+1qaHq8p3Fk5VyqXDltODQ12&#10;9NJQ9VV+Ow2H8z6U04Pd7cvjcPkk+zbVH3Ot7+/G7TOISGP8F/+5302av8yVyrJ8mcHvTwkAuf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L+3K8gAAADjAAAADwAAAAAA&#10;AAAAAAAAAAChAgAAZHJzL2Rvd25yZXYueG1sUEsFBgAAAAAEAAQA+QAAAJYDAAAAAA==&#10;" strokecolor="#5b9bd5" strokeweight=".5pt">
                  <v:stroke endarrow="block" joinstyle="miter"/>
                </v:shape>
                <v:shape id="Straight Arrow Connector 1960044695" o:spid="_x0000_s1821" type="#_x0000_t32" style="position:absolute;left:16634;top:1994;width:63;height:1511;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SsMkAAADjAAAADwAAAGRycy9kb3ducmV2LnhtbERPX0vDMBB/F/Ydwg18EZdszOLqsjEF&#10;nSAI6/awx6O5tcXkUprYtd/eCIKP9/t/6+3grOipC41nDfOZAkFcetNwpeF0fL1/BBEiskHrmTSM&#10;FGC7mdysMTf+ygfqi1iJFMIhRw11jG0uZShrchhmviVO3MV3DmM6u0qaDq8p3Fm5UCqTDhtODTW2&#10;9FJT+VV8Ow2fp30oxjv7vC8O/eVM9m2sPhZa306H3ROISEP8F/+5302av8qUWi6z1QP8/pQAkJs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fzErDJAAAA4wAAAA8AAAAA&#10;AAAAAAAAAAAAoQIAAGRycy9kb3ducmV2LnhtbFBLBQYAAAAABAAEAPkAAACXAwAAAAA=&#10;" strokecolor="#5b9bd5" strokeweight=".5pt">
                  <v:stroke endarrow="block" joinstyle="miter"/>
                </v:shape>
                <v:shape id="Straight Arrow Connector 1960044696" o:spid="_x0000_s1822" type="#_x0000_t32" style="position:absolute;left:17217;top:2042;width:64;height:1512;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yGMx8gAAADjAAAADwAAAGRycy9kb3ducmV2LnhtbERPX2vCMBB/H/gdwgl7GTOZSJnVKDrY&#10;HAwEOx/2eDRnW0wupclq++2XwWCP9/t/6+3grOipC41nDU8zBYK49KbhSsP58/XxGUSIyAatZ9Iw&#10;UoDtZnK3xtz4G5+oL2IlUgiHHDXUMba5lKGsyWGY+ZY4cRffOYzp7CppOrylcGflXKlMOmw4NdTY&#10;0ktN5bX4dhqO50Moxge7PxSn/vJF9m2sPuZa30+H3QpEpCH+i//c7ybNX2ZKLRbZMoPfnxIAcvM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9yGMx8gAAADjAAAADwAAAAAA&#10;AAAAAAAAAAChAgAAZHJzL2Rvd25yZXYueG1sUEsFBgAAAAAEAAQA+QAAAJYDAAAAAA==&#10;" strokecolor="#5b9bd5" strokeweight=".5pt">
                  <v:stroke endarrow="block" joinstyle="miter"/>
                </v:shape>
                <v:shape id="Straight Arrow Connector 1960044697" o:spid="_x0000_s1823" type="#_x0000_t32" style="position:absolute;left:16780;top:4669;width:63;height:212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lfEAMgAAADjAAAADwAAAGRycy9kb3ducmV2LnhtbERPS0sDMRC+C/6HMIIXaZNqWd21aREf&#10;0Eup3Qpeh83sg24maxLb9d83guBxvvcsVqPtxZF86BxrmE0VCOLKmY4bDR/7t8kDiBCRDfaOScMP&#10;BVgtLy8WWBh34h0dy9iIFMKhQA1tjEMhZahashimbiBOXO28xZhO30jj8ZTCbS9vlcqkxY5TQ4sD&#10;PbdUHcpvq0E2uzv7+VqP2ab2+cv7zfZrKLdaX1+NT48gIo3xX/znXps0P8+Ums+z/B5+f0oAyOUZ&#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lfEAMgAAADjAAAADwAAAAAA&#10;AAAAAAAAAAChAgAAZHJzL2Rvd25yZXYueG1sUEsFBgAAAAAEAAQA+QAAAJYDAAAAAA==&#10;" strokecolor="windowText" strokeweight=".5pt">
                  <v:stroke endarrow="block" joinstyle="miter"/>
                </v:shape>
                <v:shape id="Text Box 1034200441" o:spid="_x0000_s1824" type="#_x0000_t202" style="position:absolute;top:1507;width:2286;height:22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" filled="f" stroked="f" strokeweight=".5pt">
                  <v:textbox>
                    <w:txbxContent>
                      <w:p w14:paraId="52431FC0" w14:textId="77777777" w:rsidR="00C738E6" w:rsidRDefault="00C738E6" w:rsidP="00C738E6">
                        <w:pPr>
                          <w:rPr>
                            <w:sz w:val="20"/>
                            <w:szCs w:val="20"/>
                          </w:rPr>
                        </w:pPr>
                        <w:r>
                          <w:rPr>
                            <w:sz w:val="20"/>
                            <w:szCs w:val="20"/>
                          </w:rPr>
                          <w:t>F</w:t>
                        </w:r>
                      </w:p>
                    </w:txbxContent>
                  </v:textbox>
                </v:shape>
                <v:shape id="Text Box 1034200442" o:spid="_x0000_s1825" type="#_x0000_t202" style="position:absolute;left:778;top:4620;width:1359;height:16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Ory8gA&#10;AADjAAAADwAAAGRycy9kb3ducmV2LnhtbERPS0vEMBC+C/6HMII3N1lZiq2bXcQHeFBXVwW9jc3Y&#10;FptJSWa79d8bQfA433uW68n3aqSYusAW5jMDirgOruPGwsvzzckZqCTIDvvAZOGbEqxXhwdLrFzY&#10;8xONW2lUDuFUoYVWZKi0TnVLHtMsDMSZ+wzRo+QzNtpF3Odw3+tTYwrtsePc0OJAly3VX9udt9C/&#10;pXj3YeR9vGru5XGjd6/X8wdrj4+mi3NQQpP8i//cty7PLwtjFouiLOH3pwyAXv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w6vLyAAAAOMAAAAPAAAAAAAAAAAAAAAAAJgCAABk&#10;cnMvZG93bnJldi54bWxQSwUGAAAAAAQABAD1AAAAjQMAAAAA&#10;" filled="f" stroked="f" strokeweight=".5pt">
                  <v:textbox inset="0,0,0,0">
                    <w:txbxContent>
                      <w:p w14:paraId="6FBFA681" w14:textId="77777777" w:rsidR="00C738E6" w:rsidRDefault="00C738E6" w:rsidP="00C738E6">
                        <w:pPr>
                          <w:rPr>
                            <w:sz w:val="20"/>
                            <w:szCs w:val="20"/>
                            <w:vertAlign w:val="subscript"/>
                          </w:rPr>
                        </w:pPr>
                        <w:r>
                          <w:rPr>
                            <w:sz w:val="20"/>
                            <w:szCs w:val="20"/>
                          </w:rPr>
                          <w:t>F</w:t>
                        </w:r>
                        <w:r>
                          <w:rPr>
                            <w:sz w:val="20"/>
                            <w:szCs w:val="20"/>
                            <w:vertAlign w:val="subscript"/>
                          </w:rPr>
                          <w:t>o</w:t>
                        </w:r>
                      </w:p>
                    </w:txbxContent>
                  </v:textbox>
                </v:shape>
                <v:shape id="Text Box 1034200443" o:spid="_x0000_s1826" type="#_x0000_t202" style="position:absolute;left:3356;top:1994;width:1019;height:1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" filled="f" stroked="f" strokeweight=".5pt">
                  <v:textbox inset="0,0,0,0">
                    <w:txbxContent>
                      <w:p w14:paraId="5409BC3D" w14:textId="77777777" w:rsidR="00C738E6" w:rsidRDefault="00C738E6" w:rsidP="00C738E6">
                        <w:pPr>
                          <w:rPr>
                            <w:sz w:val="20"/>
                            <w:szCs w:val="20"/>
                            <w:vertAlign w:val="subscript"/>
                          </w:rPr>
                        </w:pPr>
                        <w:r>
                          <w:rPr>
                            <w:sz w:val="20"/>
                            <w:szCs w:val="20"/>
                          </w:rPr>
                          <w:t>T</w:t>
                        </w:r>
                      </w:p>
                    </w:txbxContent>
                  </v:textbox>
                </v:shape>
                <v:shape id="Text Box 1034200444" o:spid="_x0000_s1827" type="#_x0000_t202" style="position:absolute;left:3501;top:5058;width:2472;height:17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4918gA&#10;AADjAAAADwAAAGRycy9kb3ducmV2LnhtbERPS0sDMRC+C/6HMII3m6yUatemRXyAB63aKuht3Iy7&#10;i5vJkky36783guBxvvcsVqPv1EAxtYEtFBMDirgKruXawsv29uQcVBJkh11gsvBNCVbLw4MFli7s&#10;+ZmGjdQqh3Aq0UIj0pdap6ohj2kSeuLMfYboUfIZa+0i7nO47/SpMTPtseXc0GBPVw1VX5udt9C9&#10;pXj/YeR9uK4f5OlR715virW1x0fj5QUooVH+xX/uO5fnz2fGTKdnpoDfnzIAev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Xj3XyAAAAOMAAAAPAAAAAAAAAAAAAAAAAJgCAABk&#10;cnMvZG93bnJldi54bWxQSwUGAAAAAAQABAD1AAAAjQMAAAAA&#10;" filled="f" stroked="f" strokeweight=".5pt">
                  <v:textbox inset="0,0,0,0">
                    <w:txbxContent>
                      <w:p w14:paraId="242EDF2F" w14:textId="77777777" w:rsidR="00C738E6" w:rsidRDefault="00C738E6" w:rsidP="00C738E6">
                        <w:pPr>
                          <w:rPr>
                            <w:sz w:val="20"/>
                            <w:szCs w:val="20"/>
                          </w:rPr>
                        </w:pPr>
                        <w:r>
                          <w:rPr>
                            <w:sz w:val="20"/>
                            <w:szCs w:val="20"/>
                          </w:rPr>
                          <w:t>m</w:t>
                        </w:r>
                        <w:r>
                          <w:rPr>
                            <w:sz w:val="20"/>
                            <w:szCs w:val="20"/>
                            <w:vertAlign w:val="subscript"/>
                          </w:rPr>
                          <w:t>1</w:t>
                        </w:r>
                        <w:r>
                          <w:rPr>
                            <w:sz w:val="20"/>
                            <w:szCs w:val="20"/>
                          </w:rPr>
                          <w:t>g</w:t>
                        </w:r>
                      </w:p>
                    </w:txbxContent>
                  </v:textbox>
                </v:shape>
                <v:shape id="Text Box 1034200445" o:spid="_x0000_s1828" type="#_x0000_t202" style="position:absolute;left:14153;top:1653;width:2286;height:2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4JKckA&#10;AADjAAAADwAAAGRycy9kb3ducmV2LnhtbERPS2vCQBC+C/0Pywi96a7BWk1dRQLSIvXg4+JtzI5J&#10;aHY2zW419dd3C4Ue53vPfNnZWlyp9ZVjDaOhAkGcO1NxoeF4WA+mIHxANlg7Jg3f5GG5eOjNMTXu&#10;xju67kMhYgj7FDWUITSplD4vyaIfuoY4chfXWgzxbAtpWrzFcFvLRKmJtFhxbCixoayk/GP/ZTVs&#10;svUWd+fETu919vp+WTWfx9OT1o/9bvUCIlAX/sV/7jcT588mSo3HzyqB358iAHLx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3W4JKckAAADjAAAADwAAAAAAAAAAAAAAAACYAgAA&#10;ZHJzL2Rvd25yZXYueG1sUEsFBgAAAAAEAAQA9QAAAI4DAAAAAA==&#10;" filled="f" stroked="f" strokeweight=".5pt">
                  <v:textbox>
                    <w:txbxContent>
                      <w:p w14:paraId="4719CB8E" w14:textId="77777777" w:rsidR="00C738E6" w:rsidRDefault="00C738E6" w:rsidP="00C738E6">
                        <w:pPr>
                          <w:rPr>
                            <w:sz w:val="20"/>
                            <w:szCs w:val="20"/>
                          </w:rPr>
                        </w:pPr>
                        <w:r>
                          <w:rPr>
                            <w:sz w:val="20"/>
                            <w:szCs w:val="20"/>
                          </w:rPr>
                          <w:t>N</w:t>
                        </w:r>
                      </w:p>
                    </w:txbxContent>
                  </v:textbox>
                </v:shape>
                <v:shape id="Text Box 1034200446" o:spid="_x0000_s1829" type="#_x0000_t202" style="position:absolute;left:17509;top:2140;width:1020;height:1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AGO8kA&#10;AADjAAAADwAAAGRycy9kb3ducmV2LnhtbERPS0sDMRC+C/6HMII3m1RLq2vTIj7Ag1qtLeht3Iy7&#10;i5vJkky36783guBxvvfMl4NvVU8xNYEtjEcGFHEZXMOVhc3r3ck5qCTIDtvAZOGbEiwXhwdzLFzY&#10;8wv1a6lUDuFUoIVapCu0TmVNHtModMSZ+wzRo+QzVtpF3Odw3+pTY6baY8O5ocaOrmsqv9Y7b6F9&#10;S/Hhw8h7f1M9yvNK77a34ydrj4+Gq0tQQoP8i//c9y7Pv5gaM5nMzBn8/pQB0I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8AGO8kAAADjAAAADwAAAAAAAAAAAAAAAACYAgAA&#10;ZHJzL2Rvd25yZXYueG1sUEsFBgAAAAAEAAQA9QAAAI4DAAAAAA==&#10;" filled="f" stroked="f" strokeweight=".5pt">
                  <v:textbox inset="0,0,0,0">
                    <w:txbxContent>
                      <w:p w14:paraId="59663455" w14:textId="77777777" w:rsidR="00C738E6" w:rsidRDefault="00C738E6" w:rsidP="00C738E6">
                        <w:pPr>
                          <w:rPr>
                            <w:sz w:val="20"/>
                            <w:szCs w:val="20"/>
                            <w:vertAlign w:val="subscript"/>
                          </w:rPr>
                        </w:pPr>
                        <w:r>
                          <w:rPr>
                            <w:sz w:val="20"/>
                            <w:szCs w:val="20"/>
                          </w:rPr>
                          <w:t>T</w:t>
                        </w:r>
                      </w:p>
                    </w:txbxContent>
                  </v:textbox>
                </v:shape>
                <v:shape id="Text Box 1034200447" o:spid="_x0000_s1830" type="#_x0000_t202" style="position:absolute;left:17169;top:5350;width:2471;height:17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meT8gA&#10;AADjAAAADwAAAGRycy9kb3ducmV2LnhtbERPS0sDMRC+C/6HMII3m1SWatemRXyAB63aKuht3Iy7&#10;i5vJkky36783guBxvvcsVqPv1EAxtYEtTCcGFHEVXMu1hZft7ck5qCTIDrvAZOGbEqyWhwcLLF3Y&#10;8zMNG6lVDuFUooVGpC+1TlVDHtMk9MSZ+wzRo+Qz1tpF3Odw3+lTY2baY8u5ocGerhqqvjY7b6F7&#10;S/H+w8j7cF0/yNOj3r3eTNfWHh+NlxeghEb5F/+571yeP58ZUxRnpoDfnzIAev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KZ5PyAAAAOMAAAAPAAAAAAAAAAAAAAAAAJgCAABk&#10;cnMvZG93bnJldi54bWxQSwUGAAAAAAQABAD1AAAAjQMAAAAA&#10;" filled="f" stroked="f" strokeweight=".5pt">
                  <v:textbox inset="0,0,0,0">
                    <w:txbxContent>
                      <w:p w14:paraId="306C2140" w14:textId="77777777" w:rsidR="00C738E6" w:rsidRDefault="00C738E6" w:rsidP="00C738E6">
                        <w:pPr>
                          <w:rPr>
                            <w:sz w:val="20"/>
                            <w:szCs w:val="20"/>
                          </w:rPr>
                        </w:pPr>
                        <w:r>
                          <w:rPr>
                            <w:sz w:val="20"/>
                            <w:szCs w:val="20"/>
                          </w:rPr>
                          <w:t>m</w:t>
                        </w:r>
                        <w:r>
                          <w:rPr>
                            <w:sz w:val="20"/>
                            <w:szCs w:val="20"/>
                            <w:vertAlign w:val="subscript"/>
                          </w:rPr>
                          <w:t>2</w:t>
                        </w:r>
                        <w:r>
                          <w:rPr>
                            <w:sz w:val="20"/>
                            <w:szCs w:val="20"/>
                          </w:rPr>
                          <w:t>g</w:t>
                        </w:r>
                      </w:p>
                    </w:txbxContent>
                  </v:textbox>
                </v:shape>
                <w10:wrap type="square"/>
              </v:group>
            </w:pict>
          </mc:Fallback>
        </mc:AlternateContent>
      </w:r>
      <w:r w:rsidRPr="00C738E6">
        <w:rPr>
          <w:rFonts w:eastAsia="Symbol Tiger Expert"/>
          <w:color w:val="FF0000"/>
        </w:rPr>
        <w:t>+ Đối với pit-tông: T là lực căng dây treo, F là lực đẩy lên của khí trong xi-lanh, F</w:t>
      </w:r>
      <w:r w:rsidRPr="00C738E6">
        <w:rPr>
          <w:rFonts w:eastAsia="Symbol Tiger Expert"/>
          <w:color w:val="FF0000"/>
          <w:vertAlign w:val="subscript"/>
        </w:rPr>
        <w:t>o</w:t>
      </w:r>
      <w:r w:rsidRPr="00C738E6">
        <w:rPr>
          <w:rFonts w:eastAsia="Symbol Tiger Expert"/>
          <w:color w:val="FF0000"/>
        </w:rPr>
        <w:t xml:space="preserve"> là lực do áp của khí quyển nén xuống.</w:t>
      </w:r>
    </w:p>
    <w:p w14:paraId="087E4F5A" w14:textId="77777777" w:rsidR="00C738E6" w:rsidRPr="00C738E6" w:rsidRDefault="00C738E6" w:rsidP="00C738E6">
      <w:pPr>
        <w:spacing w:line="276" w:lineRule="auto"/>
        <w:contextualSpacing/>
        <w:rPr>
          <w:rFonts w:eastAsia="Symbol Tiger Expert"/>
          <w:color w:val="FF0000"/>
        </w:rPr>
      </w:pPr>
      <w:r w:rsidRPr="00C738E6">
        <w:rPr>
          <w:rFonts w:eastAsia="Symbol Tiger Expert"/>
          <w:color w:val="FF0000"/>
        </w:rPr>
        <w:tab/>
      </w:r>
      <w:r w:rsidRPr="00C738E6">
        <w:rPr>
          <w:rFonts w:eastAsia="Symbol Tiger Expert"/>
          <w:noProof/>
          <w:color w:val="FF0000"/>
          <w:position w:val="-24"/>
        </w:rPr>
        <w:object w:dxaOrig="3690" w:dyaOrig="630" w14:anchorId="74EE29DE">
          <v:shape id="_x0000_i1204" type="#_x0000_t75" style="width:184.5pt;height:31.5pt" o:ole="">
            <v:imagedata r:id="rId376" o:title=""/>
          </v:shape>
          <o:OLEObject Type="Embed" ProgID="Equation.DSMT4" ShapeID="_x0000_i1204" DrawAspect="Content" ObjectID="_1832519689" r:id="rId377"/>
        </w:object>
      </w:r>
      <w:r w:rsidRPr="00C738E6">
        <w:rPr>
          <w:rFonts w:eastAsia="Symbol Tiger Expert"/>
          <w:color w:val="FF0000"/>
        </w:rPr>
        <w:t xml:space="preserve"> </w:t>
      </w:r>
      <w:r w:rsidRPr="00C738E6">
        <w:rPr>
          <w:rFonts w:eastAsia="Symbol Tiger Expert"/>
          <w:color w:val="FF0000"/>
        </w:rPr>
        <w:tab/>
        <w:t>(1)</w:t>
      </w:r>
    </w:p>
    <w:p w14:paraId="70B6EC9C" w14:textId="77777777" w:rsidR="00C738E6" w:rsidRPr="00C738E6" w:rsidRDefault="00C738E6" w:rsidP="00C738E6">
      <w:pPr>
        <w:spacing w:line="276" w:lineRule="auto"/>
        <w:contextualSpacing/>
        <w:rPr>
          <w:rFonts w:eastAsia="Symbol Tiger Expert"/>
          <w:color w:val="FF0000"/>
        </w:rPr>
      </w:pPr>
      <w:r w:rsidRPr="00C738E6">
        <w:rPr>
          <w:rFonts w:eastAsia="Symbol Tiger Expert"/>
          <w:color w:val="FF0000"/>
        </w:rPr>
        <w:t>+ Đối với vật m</w:t>
      </w:r>
      <w:r w:rsidRPr="00C738E6">
        <w:rPr>
          <w:rFonts w:eastAsia="Symbol Tiger Expert"/>
          <w:color w:val="FF0000"/>
          <w:vertAlign w:val="subscript"/>
        </w:rPr>
        <w:t>2</w:t>
      </w:r>
      <w:r w:rsidRPr="00C738E6">
        <w:rPr>
          <w:rFonts w:eastAsia="Symbol Tiger Expert"/>
          <w:color w:val="FF0000"/>
        </w:rPr>
        <w:t>: N là lực nâng của cân điện tử, T là lực căng của dây treo.</w:t>
      </w:r>
    </w:p>
    <w:p w14:paraId="34A0105D" w14:textId="77777777" w:rsidR="00C738E6" w:rsidRPr="00C738E6" w:rsidRDefault="00C738E6" w:rsidP="00C738E6">
      <w:pPr>
        <w:spacing w:line="276" w:lineRule="auto"/>
        <w:contextualSpacing/>
        <w:rPr>
          <w:rFonts w:eastAsia="Symbol Tiger Expert"/>
          <w:color w:val="FF0000"/>
        </w:rPr>
      </w:pPr>
      <w:r w:rsidRPr="00C738E6">
        <w:rPr>
          <w:rFonts w:eastAsia="Symbol Tiger Expert"/>
          <w:color w:val="FF0000"/>
        </w:rPr>
        <w:tab/>
      </w:r>
      <w:r w:rsidRPr="00C738E6">
        <w:rPr>
          <w:rFonts w:eastAsia="Symbol Tiger Expert"/>
          <w:noProof/>
          <w:color w:val="FF0000"/>
          <w:position w:val="-24"/>
        </w:rPr>
        <w:object w:dxaOrig="2970" w:dyaOrig="630" w14:anchorId="6FC928A6">
          <v:shape id="_x0000_i1205" type="#_x0000_t75" style="width:148.5pt;height:31.5pt" o:ole="">
            <v:imagedata r:id="rId378" o:title=""/>
          </v:shape>
          <o:OLEObject Type="Embed" ProgID="Equation.DSMT4" ShapeID="_x0000_i1205" DrawAspect="Content" ObjectID="_1832519690" r:id="rId379"/>
        </w:object>
      </w:r>
      <w:r w:rsidRPr="00C738E6">
        <w:rPr>
          <w:rFonts w:eastAsia="Symbol Tiger Expert"/>
          <w:color w:val="FF0000"/>
        </w:rPr>
        <w:tab/>
      </w:r>
      <w:r w:rsidRPr="00C738E6">
        <w:rPr>
          <w:rFonts w:eastAsia="Symbol Tiger Expert"/>
          <w:color w:val="FF0000"/>
        </w:rPr>
        <w:tab/>
        <w:t>(2)</w:t>
      </w:r>
    </w:p>
    <w:p w14:paraId="7BA084A4" w14:textId="77777777" w:rsidR="00C738E6" w:rsidRPr="00C738E6" w:rsidRDefault="00C738E6" w:rsidP="00C738E6">
      <w:pPr>
        <w:spacing w:line="276" w:lineRule="auto"/>
        <w:contextualSpacing/>
        <w:rPr>
          <w:rFonts w:eastAsia="Symbol Tiger Expert"/>
          <w:color w:val="FF0000"/>
        </w:rPr>
      </w:pPr>
      <w:r w:rsidRPr="00C738E6">
        <w:rPr>
          <w:rFonts w:eastAsia="Symbol Tiger Expert"/>
          <w:color w:val="FF0000"/>
        </w:rPr>
        <w:lastRenderedPageBreak/>
        <w:t xml:space="preserve">+ (1) và (2) </w:t>
      </w:r>
      <w:r w:rsidRPr="00C738E6">
        <w:rPr>
          <w:rFonts w:eastAsia="Symbol Tiger Expert"/>
          <w:color w:val="FF0000"/>
        </w:rPr>
        <w:sym w:font="Symbol" w:char="F0DE"/>
      </w:r>
      <w:r w:rsidRPr="00C738E6">
        <w:rPr>
          <w:rFonts w:eastAsia="Symbol Tiger Expert"/>
          <w:noProof/>
          <w:color w:val="FF0000"/>
          <w:position w:val="-24"/>
        </w:rPr>
        <w:object w:dxaOrig="2610" w:dyaOrig="645" w14:anchorId="13296404">
          <v:shape id="_x0000_i1206" type="#_x0000_t75" style="width:130.5pt;height:32.25pt" o:ole="">
            <v:imagedata r:id="rId380" o:title=""/>
          </v:shape>
          <o:OLEObject Type="Embed" ProgID="Equation.DSMT4" ShapeID="_x0000_i1206" DrawAspect="Content" ObjectID="_1832519691" r:id="rId381"/>
        </w:object>
      </w:r>
      <w:r w:rsidRPr="00C738E6">
        <w:rPr>
          <w:rFonts w:eastAsia="Symbol Tiger Expert"/>
          <w:color w:val="FF0000"/>
        </w:rPr>
        <w:t xml:space="preserve"> </w:t>
      </w:r>
      <w:r w:rsidRPr="00C738E6">
        <w:rPr>
          <w:rFonts w:eastAsia="Symbol Tiger Expert"/>
          <w:color w:val="FF0000"/>
        </w:rPr>
        <w:tab/>
      </w:r>
      <w:r w:rsidRPr="00C738E6">
        <w:rPr>
          <w:rFonts w:eastAsia="Symbol Tiger Expert"/>
          <w:color w:val="FF0000"/>
        </w:rPr>
        <w:tab/>
        <w:t>(3)</w:t>
      </w:r>
    </w:p>
    <w:p w14:paraId="580D8502" w14:textId="77777777" w:rsidR="00C738E6" w:rsidRPr="00C738E6" w:rsidRDefault="00C738E6" w:rsidP="00C738E6">
      <w:pPr>
        <w:spacing w:line="276" w:lineRule="auto"/>
        <w:contextualSpacing/>
        <w:rPr>
          <w:rFonts w:eastAsia="Symbol Tiger Expert"/>
          <w:color w:val="FF0000"/>
        </w:rPr>
      </w:pPr>
      <w:r w:rsidRPr="00C738E6">
        <w:rPr>
          <w:rFonts w:eastAsia="Symbol Tiger Expert"/>
          <w:color w:val="FF0000"/>
        </w:rPr>
        <w:t>+ Khi nhiệt độ t</w:t>
      </w:r>
      <w:r w:rsidRPr="00C738E6">
        <w:rPr>
          <w:rFonts w:eastAsia="Symbol Tiger Expert"/>
          <w:color w:val="FF0000"/>
          <w:vertAlign w:val="subscript"/>
        </w:rPr>
        <w:t>c</w:t>
      </w:r>
      <w:r w:rsidRPr="00C738E6">
        <w:rPr>
          <w:rFonts w:eastAsia="Symbol Tiger Expert"/>
          <w:color w:val="FF0000"/>
        </w:rPr>
        <w:t xml:space="preserve"> = 27</w:t>
      </w:r>
      <w:r w:rsidRPr="00C738E6">
        <w:rPr>
          <w:rFonts w:eastAsia="Symbol Tiger Expert"/>
          <w:color w:val="FF0000"/>
          <w:vertAlign w:val="superscript"/>
        </w:rPr>
        <w:t>0</w:t>
      </w:r>
      <w:r w:rsidRPr="00C738E6">
        <w:rPr>
          <w:rFonts w:eastAsia="Symbol Tiger Expert"/>
          <w:color w:val="FF0000"/>
        </w:rPr>
        <w:t xml:space="preserve">C </w:t>
      </w:r>
      <w:r w:rsidRPr="00C738E6">
        <w:rPr>
          <w:rFonts w:eastAsia="Symbol Tiger Expert"/>
          <w:color w:val="FF0000"/>
        </w:rPr>
        <w:sym w:font="Symbol" w:char="F0DB"/>
      </w:r>
      <w:r w:rsidRPr="00C738E6">
        <w:rPr>
          <w:rFonts w:eastAsia="Symbol Tiger Expert"/>
          <w:color w:val="FF0000"/>
        </w:rPr>
        <w:t xml:space="preserve"> T</w:t>
      </w:r>
      <w:r w:rsidRPr="00C738E6">
        <w:rPr>
          <w:rFonts w:eastAsia="Symbol Tiger Expert"/>
          <w:color w:val="FF0000"/>
          <w:vertAlign w:val="subscript"/>
        </w:rPr>
        <w:t>c</w:t>
      </w:r>
      <w:r w:rsidRPr="00C738E6">
        <w:rPr>
          <w:rFonts w:eastAsia="Symbol Tiger Expert"/>
          <w:color w:val="FF0000"/>
        </w:rPr>
        <w:t xml:space="preserve"> = 300K thì m</w:t>
      </w:r>
      <w:r w:rsidRPr="00C738E6">
        <w:rPr>
          <w:rFonts w:eastAsia="Symbol Tiger Expert"/>
          <w:color w:val="FF0000"/>
          <w:vertAlign w:val="subscript"/>
        </w:rPr>
        <w:t xml:space="preserve">c </w:t>
      </w:r>
      <w:r w:rsidRPr="00C738E6">
        <w:rPr>
          <w:rFonts w:eastAsia="Symbol Tiger Expert"/>
          <w:color w:val="FF0000"/>
        </w:rPr>
        <w:t xml:space="preserve">= 600g </w:t>
      </w:r>
      <w:r w:rsidRPr="00C738E6">
        <w:rPr>
          <w:rFonts w:eastAsia="Symbol Tiger Expert"/>
          <w:color w:val="FF0000"/>
        </w:rPr>
        <w:sym w:font="Symbol" w:char="F0DE"/>
      </w:r>
      <w:r w:rsidRPr="00C738E6">
        <w:rPr>
          <w:rFonts w:eastAsia="Symbol Tiger Expert"/>
          <w:color w:val="FF0000"/>
        </w:rPr>
        <w:t xml:space="preserve"> </w:t>
      </w:r>
      <w:r w:rsidRPr="00C738E6">
        <w:rPr>
          <w:rFonts w:eastAsia="Symbol Tiger Expert"/>
          <w:noProof/>
          <w:color w:val="FF0000"/>
          <w:position w:val="-12"/>
        </w:rPr>
        <w:object w:dxaOrig="1650" w:dyaOrig="390" w14:anchorId="35EE9CBC">
          <v:shape id="_x0000_i1207" type="#_x0000_t75" style="width:82.5pt;height:19.5pt" o:ole="">
            <v:imagedata r:id="rId382" o:title=""/>
          </v:shape>
          <o:OLEObject Type="Embed" ProgID="Equation.DSMT4" ShapeID="_x0000_i1207" DrawAspect="Content" ObjectID="_1832519692" r:id="rId383"/>
        </w:object>
      </w:r>
      <w:r w:rsidRPr="00C738E6">
        <w:rPr>
          <w:rFonts w:eastAsia="Symbol Tiger Expert"/>
          <w:color w:val="FF0000"/>
        </w:rPr>
        <w:t>.</w:t>
      </w:r>
    </w:p>
    <w:p w14:paraId="19B47A44" w14:textId="77777777" w:rsidR="00C738E6" w:rsidRPr="00C738E6" w:rsidRDefault="00C738E6" w:rsidP="00C738E6">
      <w:pPr>
        <w:spacing w:line="276" w:lineRule="auto"/>
        <w:contextualSpacing/>
        <w:rPr>
          <w:rFonts w:eastAsia="Symbol Tiger Expert"/>
          <w:color w:val="FF0000"/>
        </w:rPr>
      </w:pPr>
      <w:r w:rsidRPr="00C738E6">
        <w:rPr>
          <w:rFonts w:eastAsia="Symbol Tiger Expert"/>
          <w:color w:val="FF0000"/>
        </w:rPr>
        <w:t>+ Khi T</w:t>
      </w:r>
      <w:r w:rsidRPr="00C738E6">
        <w:rPr>
          <w:rFonts w:eastAsia="Symbol Tiger Expert"/>
          <w:color w:val="FF0000"/>
          <w:vertAlign w:val="subscript"/>
        </w:rPr>
        <w:t>min</w:t>
      </w:r>
      <w:r w:rsidRPr="00C738E6">
        <w:rPr>
          <w:rFonts w:eastAsia="Symbol Tiger Expert"/>
          <w:color w:val="FF0000"/>
        </w:rPr>
        <w:t xml:space="preserve"> thì </w:t>
      </w:r>
      <w:r w:rsidRPr="00C738E6">
        <w:rPr>
          <w:rFonts w:eastAsia="Symbol Tiger Expert"/>
          <w:i/>
          <w:color w:val="FF0000"/>
        </w:rPr>
        <w:t>m</w:t>
      </w:r>
      <w:r w:rsidRPr="00C738E6">
        <w:rPr>
          <w:rFonts w:eastAsia="Symbol Tiger Expert"/>
          <w:i/>
          <w:color w:val="FF0000"/>
          <w:vertAlign w:val="subscript"/>
        </w:rPr>
        <w:t>c</w:t>
      </w:r>
      <w:r w:rsidRPr="00C738E6">
        <w:rPr>
          <w:rFonts w:eastAsia="Symbol Tiger Expert"/>
          <w:color w:val="FF0000"/>
        </w:rPr>
        <w:t xml:space="preserve"> = 0 </w:t>
      </w:r>
      <w:r w:rsidRPr="00C738E6">
        <w:rPr>
          <w:rFonts w:eastAsia="Symbol Tiger Expert"/>
          <w:color w:val="FF0000"/>
        </w:rPr>
        <w:sym w:font="Symbol" w:char="F0DE"/>
      </w:r>
      <w:r w:rsidRPr="00C738E6">
        <w:rPr>
          <w:rFonts w:eastAsia="Symbol Tiger Expert"/>
          <w:color w:val="FF0000"/>
        </w:rPr>
        <w:t xml:space="preserve"> </w:t>
      </w:r>
      <w:r w:rsidRPr="00C738E6">
        <w:rPr>
          <w:rFonts w:eastAsia="Symbol Tiger Expert"/>
          <w:noProof/>
          <w:color w:val="FF0000"/>
          <w:position w:val="-24"/>
        </w:rPr>
        <w:object w:dxaOrig="4050" w:dyaOrig="645" w14:anchorId="1DFFA361">
          <v:shape id="_x0000_i1208" type="#_x0000_t75" style="width:202.5pt;height:32.25pt" o:ole="">
            <v:imagedata r:id="rId384" o:title=""/>
          </v:shape>
          <o:OLEObject Type="Embed" ProgID="Equation.DSMT4" ShapeID="_x0000_i1208" DrawAspect="Content" ObjectID="_1832519693" r:id="rId385"/>
        </w:object>
      </w:r>
      <w:r w:rsidRPr="00C738E6">
        <w:rPr>
          <w:rFonts w:eastAsia="Symbol Tiger Expert"/>
          <w:color w:val="FF0000"/>
        </w:rPr>
        <w:t>.</w:t>
      </w:r>
    </w:p>
    <w:p w14:paraId="3BC342B1" w14:textId="77777777" w:rsidR="00C738E6" w:rsidRPr="00C738E6" w:rsidRDefault="00C738E6" w:rsidP="00C738E6">
      <w:pPr>
        <w:spacing w:line="276" w:lineRule="auto"/>
        <w:contextualSpacing/>
        <w:rPr>
          <w:rFonts w:eastAsia="Symbol Tiger Expert"/>
          <w:color w:val="FF0000"/>
        </w:rPr>
      </w:pPr>
      <w:r w:rsidRPr="00C738E6">
        <w:rPr>
          <w:rFonts w:eastAsia="Symbol Tiger Expert"/>
          <w:color w:val="FF0000"/>
        </w:rPr>
        <w:t xml:space="preserve">+ Quá trình là đẳng tích nên : </w:t>
      </w:r>
      <w:r w:rsidRPr="00C738E6">
        <w:rPr>
          <w:rFonts w:eastAsia="Symbol Tiger Expert"/>
          <w:noProof/>
          <w:color w:val="FF0000"/>
          <w:position w:val="-30"/>
        </w:rPr>
        <w:object w:dxaOrig="6000" w:dyaOrig="720" w14:anchorId="732B73DC">
          <v:shape id="_x0000_i1209" type="#_x0000_t75" style="width:300pt;height:36pt" o:ole="">
            <v:imagedata r:id="rId386" o:title=""/>
          </v:shape>
          <o:OLEObject Type="Embed" ProgID="Equation.DSMT4" ShapeID="_x0000_i1209" DrawAspect="Content" ObjectID="_1832519694" r:id="rId387"/>
        </w:object>
      </w:r>
      <w:r w:rsidRPr="00C738E6">
        <w:rPr>
          <w:rFonts w:eastAsia="Symbol Tiger Expert"/>
          <w:color w:val="FF0000"/>
        </w:rPr>
        <w:t>.</w:t>
      </w:r>
    </w:p>
    <w:p w14:paraId="4CE25EC9" w14:textId="77777777" w:rsidR="00C738E6" w:rsidRPr="00C738E6" w:rsidRDefault="00C738E6" w:rsidP="00C738E6">
      <w:pPr>
        <w:spacing w:line="276" w:lineRule="auto"/>
        <w:contextualSpacing/>
        <w:rPr>
          <w:rFonts w:eastAsia="Symbol Tiger Expert"/>
          <w:color w:val="FF0000"/>
        </w:rPr>
      </w:pPr>
    </w:p>
    <w:p w14:paraId="477552FD" w14:textId="77777777" w:rsidR="00C738E6" w:rsidRPr="00C738E6" w:rsidRDefault="00C738E6" w:rsidP="00C738E6">
      <w:pPr>
        <w:spacing w:after="160" w:line="276" w:lineRule="auto"/>
        <w:jc w:val="both"/>
        <w:rPr>
          <w:rFonts w:eastAsia="Calibri"/>
        </w:rPr>
      </w:pPr>
      <w:r w:rsidRPr="00C738E6">
        <w:rPr>
          <w:rFonts w:eastAsia="Calibri"/>
          <w:noProof/>
          <w:sz w:val="28"/>
          <w:szCs w:val="22"/>
        </w:rPr>
        <mc:AlternateContent>
          <mc:Choice Requires="wpg">
            <w:drawing>
              <wp:anchor distT="0" distB="0" distL="114300" distR="114300" simplePos="0" relativeHeight="251696128" behindDoc="0" locked="0" layoutInCell="1" allowOverlap="1" wp14:anchorId="45A4E624" wp14:editId="621DCE1D">
                <wp:simplePos x="0" y="0"/>
                <wp:positionH relativeFrom="column">
                  <wp:posOffset>5457190</wp:posOffset>
                </wp:positionH>
                <wp:positionV relativeFrom="paragraph">
                  <wp:posOffset>26670</wp:posOffset>
                </wp:positionV>
                <wp:extent cx="841375" cy="1294130"/>
                <wp:effectExtent l="19050" t="19050" r="0" b="1270"/>
                <wp:wrapSquare wrapText="bothSides"/>
                <wp:docPr id="1960044705" name="Group 1960044705"/>
                <wp:cNvGraphicFramePr/>
                <a:graphic xmlns:a="http://schemas.openxmlformats.org/drawingml/2006/main">
                  <a:graphicData uri="http://schemas.microsoft.com/office/word/2010/wordprocessingGroup">
                    <wpg:wgp>
                      <wpg:cNvGrpSpPr/>
                      <wpg:grpSpPr>
                        <a:xfrm>
                          <a:off x="0" y="0"/>
                          <a:ext cx="840740" cy="1294130"/>
                          <a:chOff x="0" y="0"/>
                          <a:chExt cx="841109" cy="1294410"/>
                        </a:xfrm>
                      </wpg:grpSpPr>
                      <wpg:grpSp>
                        <wpg:cNvPr id="1960044706" name="Group 1960044706"/>
                        <wpg:cNvGrpSpPr/>
                        <wpg:grpSpPr>
                          <a:xfrm>
                            <a:off x="0" y="0"/>
                            <a:ext cx="819785" cy="1045210"/>
                            <a:chOff x="0" y="0"/>
                            <a:chExt cx="1080000" cy="1376251"/>
                          </a:xfrm>
                        </wpg:grpSpPr>
                        <wps:wsp>
                          <wps:cNvPr id="1960044707" name="Teardrop 1960044707"/>
                          <wps:cNvSpPr/>
                          <wps:spPr>
                            <a:xfrm rot="8198944">
                              <a:off x="0" y="0"/>
                              <a:ext cx="1080000" cy="1080000"/>
                            </a:xfrm>
                            <a:prstGeom prst="teardrop">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path path="circle">
                                <a:fillToRect l="50000" t="50000" r="50000" b="50000"/>
                              </a:path>
                            </a:gradFill>
                            <a:ln w="12700" cap="flat" cmpd="sng" algn="ctr">
                              <a:solidFill>
                                <a:srgbClr val="5B9BD5">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960044708" name="Flowchart: Stored Data 1960044708"/>
                          <wps:cNvSpPr/>
                          <wps:spPr>
                            <a:xfrm rot="16200000">
                              <a:off x="419100" y="1145241"/>
                              <a:ext cx="211735" cy="250286"/>
                            </a:xfrm>
                            <a:prstGeom prst="flowChartOnlineStorage">
                              <a:avLst/>
                            </a:prstGeom>
                            <a:gradFill flip="none" rotWithShape="1">
                              <a:gsLst>
                                <a:gs pos="0">
                                  <a:srgbClr val="4472C4">
                                    <a:lumMod val="100000"/>
                                  </a:srgbClr>
                                </a:gs>
                                <a:gs pos="100000">
                                  <a:srgbClr val="4472C4">
                                    <a:lumMod val="97000"/>
                                    <a:lumOff val="3000"/>
                                  </a:srgbClr>
                                </a:gs>
                                <a:gs pos="54000">
                                  <a:srgbClr val="4472C4">
                                    <a:lumMod val="25000"/>
                                    <a:lumOff val="75000"/>
                                  </a:srgbClr>
                                </a:gs>
                              </a:gsLst>
                              <a:lin ang="16200000" scaled="1"/>
                              <a:tileRect/>
                            </a:gradFill>
                            <a:ln w="12700" cap="flat" cmpd="sng" algn="ctr">
                              <a:no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1960044709" name="Text Box 19"/>
                        <wps:cNvSpPr txBox="1"/>
                        <wps:spPr>
                          <a:xfrm>
                            <a:off x="95693" y="1020725"/>
                            <a:ext cx="745416" cy="273685"/>
                          </a:xfrm>
                          <a:prstGeom prst="rect">
                            <a:avLst/>
                          </a:prstGeom>
                          <a:noFill/>
                          <a:ln w="6350">
                            <a:noFill/>
                          </a:ln>
                        </wps:spPr>
                        <wps:txbx>
                          <w:txbxContent>
                            <w:p w14:paraId="3EB3605D" w14:textId="77777777" w:rsidR="00C738E6" w:rsidRDefault="00C738E6" w:rsidP="00C738E6">
                              <w:pPr>
                                <w:rPr>
                                  <w:i/>
                                </w:rPr>
                              </w:pPr>
                              <w:r>
                                <w:rPr>
                                  <w:i/>
                                </w:rPr>
                                <w:t>Hình 17</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1960044705" o:spid="_x0000_s1831" style="position:absolute;left:0;text-align:left;margin-left:429.7pt;margin-top:2.1pt;width:66.25pt;height:101.9pt;z-index:251696128;mso-position-horizontal-relative:text;mso-position-vertical-relative:text" coordsize="8411,129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">
                <v:group id="Group 1960044706" o:spid="_x0000_s1832" style="position:absolute;width:8197;height:10452" coordsize="10800,137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AETcs8yQAA&#10;AOMAAAAPAAAAAAAAAAAAAAAAAKoCAABkcnMvZG93bnJldi54bWxQSwUGAAAAAAQABAD6AAAAoAMA&#10;AAAA&#10;">
                  <v:shape id="Teardrop 1960044707" o:spid="_x0000_s1833" style="position:absolute;width:10800;height:10800;rotation:8955433fd;visibility:visible;mso-wrap-style:square;v-text-anchor:middle" coordsize="1080000,108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jCK8kA&#10;AADjAAAADwAAAGRycy9kb3ducmV2LnhtbERPzWrCQBC+C32HZQq9SN1VxDSpq9SCxYOHmraH3obs&#10;mIRmZ0N2Nenbu4Lgcb7/Wa4H24gzdb52rGE6USCIC2dqLjV8f22fX0D4gGywcUwa/snDevUwWmJm&#10;XM8HOuehFDGEfYYaqhDaTEpfVGTRT1xLHLmj6yyGeHalNB32Mdw2cqbUQlqsOTZU2NJ7RcVffrIa&#10;0p/9+JDPtvsydclncvy1m/70ofXT4/D2CiLQEO7im3tn4vx0odR8nqgErj9FAOTq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VjCK8kAAADjAAAADwAAAAAAAAAAAAAAAACYAgAA&#10;ZHJzL2Rvd25yZXYueG1sUEsFBgAAAAAEAAQA9QAAAI4DAAAAAA==&#10;" path="m,540000c,241766,241766,,540000,r540000,l1080000,540000v,298234,-241766,540000,-540000,540000c241766,1080000,,838234,,540000xe" fillcolor="#f6f8fc" strokecolor="#41719c" strokeweight="1pt">
                    <v:fill color2="#c7d5ed" focusposition=".5,.5" focussize="" colors="0 #f6f8fc;48497f #abc0e4;54395f #abc0e4;1 #c7d5ed" focus="100%" type="gradientRadial"/>
                    <v:stroke joinstyle="miter"/>
                    <v:path arrowok="t" o:connecttype="custom" o:connectlocs="0,540000;540000,0;1080000,0;1080000,540000;540000,1080000;0,540000" o:connectangles="0,0,0,0,0,0"/>
                  </v:shape>
                  <v:shape id="Flowchart: Stored Data 1960044708" o:spid="_x0000_s1834" type="#_x0000_t130" style="position:absolute;left:4191;top:11452;width:2117;height:2503;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E6nckA&#10;AADjAAAADwAAAGRycy9kb3ducmV2LnhtbESPS2vDMBCE74X8B7GB3hqpIbipGyUEh0BDT3nQ82Jt&#10;LVNLMpbix7/PHgo97s7szLeb3ega0VMX6+A1vC4UCPJlMLWvNNyux5c1iJjQG2yCJw0TRdhtZ08b&#10;zE0Y/Jn6S6oEh/iYowabUptLGUtLDuMitORZ+wmdw8RjV0nT4cDhrpFLpTLpsPbcYLGlwlL5e7k7&#10;DfiV9eflEG2xdvvpVpwO31N/0Pp5Pu4/QCQa07/57/rTMP57ptRq9aYYmn/iBcjt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4E6nckAAADjAAAADwAAAAAAAAAAAAAAAACYAgAA&#10;ZHJzL2Rvd25yZXYueG1sUEsFBgAAAAAEAAQA9QAAAI4DAAAAAA==&#10;" fillcolor="#4472c4" stroked="f" strokeweight="1pt">
                    <v:fill color2="#4a76c6" rotate="t" angle="180" colors="0 #4472c4;35389f #d0dcf0;1 #4a76c6" focus="100%" type="gradient"/>
                  </v:shape>
                </v:group>
                <v:shape id="Text Box 19" o:spid="_x0000_s1835" type="#_x0000_t202" style="position:absolute;left:956;top:10207;width:7455;height:27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8qbWMkA&#10;AADjAAAADwAAAGRycy9kb3ducmV2LnhtbERPS2vCQBC+F/wPyxS81d2Kz9RVJCAtpT0YvXgbs2MS&#10;mp2N2VVjf323UOhxvvcsVp2txZVaXznW8DxQIIhzZyouNOx3m6cZCB+QDdaOScOdPKyWvYcFJsbd&#10;eEvXLBQihrBPUEMZQpNI6fOSLPqBa4gjd3KtxRDPtpCmxVsMt7UcKjWRFiuODSU2lJaUf2UXq+E9&#10;3Xzi9ji0s+86ff04rZvz/jDWuv/YrV9ABOrCv/jP/Wbi/PlEqdFoqubw+1MEQC5/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08qbWMkAAADjAAAADwAAAAAAAAAAAAAAAACYAgAA&#10;ZHJzL2Rvd25yZXYueG1sUEsFBgAAAAAEAAQA9QAAAI4DAAAAAA==&#10;" filled="f" stroked="f" strokeweight=".5pt">
                  <v:textbox>
                    <w:txbxContent>
                      <w:p w14:paraId="3EB3605D" w14:textId="77777777" w:rsidR="00C738E6" w:rsidRDefault="00C738E6" w:rsidP="00C738E6">
                        <w:pPr>
                          <w:rPr>
                            <w:i/>
                          </w:rPr>
                        </w:pPr>
                        <w:r>
                          <w:rPr>
                            <w:i/>
                          </w:rPr>
                          <w:t>Hình 17</w:t>
                        </w:r>
                      </w:p>
                    </w:txbxContent>
                  </v:textbox>
                </v:shape>
                <w10:wrap type="square"/>
              </v:group>
            </w:pict>
          </mc:Fallback>
        </mc:AlternateContent>
      </w:r>
      <w:r w:rsidRPr="00C738E6">
        <w:rPr>
          <w:rFonts w:eastAsia="Calibri"/>
          <w:b/>
          <w:color w:val="0000FF"/>
        </w:rPr>
        <w:t>Câu 5.</w:t>
      </w:r>
      <w:r w:rsidRPr="00C738E6">
        <w:rPr>
          <w:rFonts w:eastAsia="Calibri"/>
          <w:b/>
        </w:rPr>
        <w:t xml:space="preserve"> </w:t>
      </w:r>
      <w:r w:rsidRPr="00C738E6">
        <w:rPr>
          <w:rFonts w:eastAsia="Calibri"/>
        </w:rPr>
        <w:t>Một khí cầu nhỏ có lỗ hở phía dưới (</w:t>
      </w:r>
      <w:r w:rsidRPr="00C738E6">
        <w:rPr>
          <w:rFonts w:eastAsia="Calibri"/>
          <w:i/>
        </w:rPr>
        <w:t>Hình 17</w:t>
      </w:r>
      <w:r w:rsidRPr="00C738E6">
        <w:rPr>
          <w:rFonts w:eastAsia="Calibri"/>
        </w:rPr>
        <w:t xml:space="preserve">), có thể tích không đổi </w:t>
      </w:r>
      <w:r w:rsidRPr="00C738E6">
        <w:rPr>
          <w:rFonts w:eastAsia="Calibri"/>
          <w:noProof/>
          <w:position w:val="-10"/>
        </w:rPr>
        <w:object w:dxaOrig="930" w:dyaOrig="375" w14:anchorId="6508C4E4">
          <v:shape id="_x0000_i1210" type="#_x0000_t75" style="width:46.5pt;height:18.75pt" o:ole="">
            <v:imagedata r:id="rId187" o:title=""/>
          </v:shape>
          <o:OLEObject Type="Embed" ProgID="Equation.DSMT4" ShapeID="_x0000_i1210" DrawAspect="Content" ObjectID="_1832519695" r:id="rId388"/>
        </w:object>
      </w:r>
      <w:r w:rsidRPr="00C738E6">
        <w:rPr>
          <w:rFonts w:eastAsia="Calibri"/>
        </w:rPr>
        <w:t xml:space="preserve">. Vỏ cầu có khối lượng </w:t>
      </w:r>
      <w:r w:rsidRPr="00C738E6">
        <w:rPr>
          <w:rFonts w:eastAsia="Calibri"/>
          <w:noProof/>
          <w:position w:val="-10"/>
        </w:rPr>
        <w:object w:dxaOrig="1335" w:dyaOrig="315" w14:anchorId="1C765657">
          <v:shape id="_x0000_i1211" type="#_x0000_t75" style="width:66.75pt;height:15.75pt" o:ole="">
            <v:imagedata r:id="rId189" o:title=""/>
          </v:shape>
          <o:OLEObject Type="Embed" ProgID="Equation.DSMT4" ShapeID="_x0000_i1211" DrawAspect="Content" ObjectID="_1832519696" r:id="rId389"/>
        </w:object>
      </w:r>
      <w:r w:rsidRPr="00C738E6">
        <w:rPr>
          <w:rFonts w:eastAsia="Calibri"/>
        </w:rPr>
        <w:t xml:space="preserve"> Nhiệt độ không khí là </w:t>
      </w:r>
      <w:r w:rsidRPr="00C738E6">
        <w:rPr>
          <w:rFonts w:eastAsia="Calibri"/>
          <w:noProof/>
          <w:position w:val="-12"/>
        </w:rPr>
        <w:object w:dxaOrig="885" w:dyaOrig="375" w14:anchorId="02DB1695">
          <v:shape id="_x0000_i1212" type="#_x0000_t75" style="width:44.25pt;height:18.75pt" o:ole="">
            <v:imagedata r:id="rId191" o:title=""/>
          </v:shape>
          <o:OLEObject Type="Embed" ProgID="Equation.DSMT4" ShapeID="_x0000_i1212" DrawAspect="Content" ObjectID="_1832519697" r:id="rId390"/>
        </w:object>
      </w:r>
      <w:r w:rsidRPr="00C738E6">
        <w:rPr>
          <w:rFonts w:eastAsia="Calibri"/>
        </w:rPr>
        <w:t xml:space="preserve">, áp suất khí quyển là </w:t>
      </w:r>
      <w:r w:rsidRPr="00C738E6">
        <w:rPr>
          <w:rFonts w:eastAsia="Calibri"/>
          <w:noProof/>
          <w:position w:val="-12"/>
        </w:rPr>
        <w:object w:dxaOrig="1440" w:dyaOrig="375" w14:anchorId="29FE16D7">
          <v:shape id="_x0000_i1213" type="#_x0000_t75" style="width:1in;height:18.75pt" o:ole="">
            <v:imagedata r:id="rId193" o:title=""/>
          </v:shape>
          <o:OLEObject Type="Embed" ProgID="Equation.DSMT4" ShapeID="_x0000_i1213" DrawAspect="Content" ObjectID="_1832519698" r:id="rId391"/>
        </w:object>
      </w:r>
      <w:r w:rsidRPr="00C738E6">
        <w:rPr>
          <w:rFonts w:eastAsia="Calibri"/>
        </w:rPr>
        <w:t>N/m</w:t>
      </w:r>
      <w:r w:rsidRPr="00C738E6">
        <w:rPr>
          <w:rFonts w:eastAsia="Calibri"/>
          <w:vertAlign w:val="superscript"/>
        </w:rPr>
        <w:t>2</w:t>
      </w:r>
      <w:r w:rsidRPr="00C738E6">
        <w:rPr>
          <w:rFonts w:eastAsia="Calibri"/>
        </w:rPr>
        <w:t xml:space="preserve">. Trong các điều kiện đó, khối lượng riêng của không khí là </w:t>
      </w:r>
      <w:r w:rsidRPr="00C738E6">
        <w:rPr>
          <w:rFonts w:eastAsia="Calibri"/>
          <w:noProof/>
          <w:position w:val="-12"/>
        </w:rPr>
        <w:object w:dxaOrig="1440" w:dyaOrig="375" w14:anchorId="13BEFF3E">
          <v:shape id="_x0000_i1214" type="#_x0000_t75" style="width:1in;height:18.75pt" o:ole="">
            <v:imagedata r:id="rId195" o:title=""/>
          </v:shape>
          <o:OLEObject Type="Embed" ProgID="Equation.DSMT4" ShapeID="_x0000_i1214" DrawAspect="Content" ObjectID="_1832519699" r:id="rId392"/>
        </w:object>
      </w:r>
      <w:r w:rsidRPr="00C738E6">
        <w:rPr>
          <w:rFonts w:eastAsia="Calibri"/>
        </w:rPr>
        <w:t xml:space="preserve">. Không khí trong khí cầu phải được nung nóng đến nhiệt độ bao nhiêu (theo thang nhiệt độ Celsius, </w:t>
      </w:r>
      <w:r w:rsidRPr="00C738E6">
        <w:rPr>
          <w:rFonts w:eastAsia="Calibri"/>
          <w:vertAlign w:val="superscript"/>
        </w:rPr>
        <w:t>o</w:t>
      </w:r>
      <w:r w:rsidRPr="00C738E6">
        <w:rPr>
          <w:rFonts w:eastAsia="Calibri"/>
        </w:rPr>
        <w:t>C) để khí cầu có thể lơ lửng trong không khí?</w:t>
      </w:r>
    </w:p>
    <w:p w14:paraId="7AFD99E2" w14:textId="77777777" w:rsidR="00C738E6" w:rsidRPr="00C738E6" w:rsidRDefault="00C738E6" w:rsidP="00C738E6">
      <w:pPr>
        <w:spacing w:line="276" w:lineRule="auto"/>
        <w:jc w:val="center"/>
        <w:rPr>
          <w:rFonts w:eastAsia="Calibri"/>
          <w:b/>
          <w:color w:val="FF0000"/>
        </w:rPr>
      </w:pPr>
      <w:r w:rsidRPr="00C738E6">
        <w:rPr>
          <w:rFonts w:eastAsia="Calibri"/>
          <w:b/>
          <w:color w:val="FF0000"/>
        </w:rPr>
        <w:t>Hướng dẫn giải</w:t>
      </w:r>
    </w:p>
    <w:p w14:paraId="6E057B78" w14:textId="77777777" w:rsidR="00C738E6" w:rsidRPr="00C738E6" w:rsidRDefault="00C738E6" w:rsidP="00C738E6">
      <w:pPr>
        <w:spacing w:line="276" w:lineRule="auto"/>
        <w:jc w:val="both"/>
        <w:rPr>
          <w:rFonts w:eastAsia="Calibri"/>
          <w:color w:val="FF0000"/>
        </w:rPr>
      </w:pPr>
      <w:r w:rsidRPr="00C738E6">
        <w:rPr>
          <w:rFonts w:eastAsia="Calibri"/>
          <w:color w:val="FF0000"/>
        </w:rPr>
        <w:tab/>
        <w:t xml:space="preserve">Để khí cầu lơ lửng thì lực Acimet cân bằng trọng lực, suy ra khối lượng tổng cộng của nó khi nung nóng tới nhiệt độ </w:t>
      </w:r>
      <w:r w:rsidRPr="00C738E6">
        <w:rPr>
          <w:rFonts w:eastAsia="Calibri"/>
          <w:noProof/>
          <w:color w:val="FF0000"/>
          <w:position w:val="-12"/>
        </w:rPr>
        <w:object w:dxaOrig="225" w:dyaOrig="390" w14:anchorId="21529C6E">
          <v:shape id="_x0000_i1215" type="#_x0000_t75" style="width:11.25pt;height:19.5pt" o:ole="">
            <v:imagedata r:id="rId393" o:title=""/>
          </v:shape>
          <o:OLEObject Type="Embed" ProgID="Equation.DSMT4" ShapeID="_x0000_i1215" DrawAspect="Content" ObjectID="_1832519700" r:id="rId394"/>
        </w:object>
      </w:r>
      <w:r w:rsidRPr="00C738E6">
        <w:rPr>
          <w:rFonts w:eastAsia="Calibri"/>
          <w:color w:val="FF0000"/>
        </w:rPr>
        <w:t xml:space="preserve"> phải bằng khối lượng không khí bị chiếm chỗ ở nhiệt độ </w:t>
      </w:r>
      <w:r w:rsidRPr="00C738E6">
        <w:rPr>
          <w:rFonts w:eastAsia="Calibri"/>
          <w:noProof/>
          <w:color w:val="FF0000"/>
          <w:position w:val="-12"/>
        </w:rPr>
        <w:object w:dxaOrig="315" w:dyaOrig="390" w14:anchorId="7947F68F">
          <v:shape id="_x0000_i1216" type="#_x0000_t75" style="width:15.75pt;height:19.5pt" o:ole="">
            <v:imagedata r:id="rId395" o:title=""/>
          </v:shape>
          <o:OLEObject Type="Embed" ProgID="Equation.DSMT4" ShapeID="_x0000_i1216" DrawAspect="Content" ObjectID="_1832519701" r:id="rId396"/>
        </w:object>
      </w:r>
    </w:p>
    <w:p w14:paraId="635E9AE9" w14:textId="77777777" w:rsidR="00C738E6" w:rsidRPr="00C738E6" w:rsidRDefault="00C738E6" w:rsidP="00C738E6">
      <w:pPr>
        <w:spacing w:line="276" w:lineRule="auto"/>
        <w:jc w:val="center"/>
        <w:rPr>
          <w:rFonts w:eastAsia="Calibri"/>
          <w:color w:val="FF0000"/>
        </w:rPr>
      </w:pPr>
      <w:r w:rsidRPr="00C738E6">
        <w:rPr>
          <w:rFonts w:eastAsia="Calibri"/>
          <w:noProof/>
          <w:color w:val="FF0000"/>
          <w:position w:val="-12"/>
        </w:rPr>
        <w:object w:dxaOrig="2940" w:dyaOrig="390" w14:anchorId="58CABA8B">
          <v:shape id="_x0000_i1217" type="#_x0000_t75" style="width:147pt;height:19.5pt" o:ole="">
            <v:imagedata r:id="rId397" o:title=""/>
          </v:shape>
          <o:OLEObject Type="Embed" ProgID="Equation.DSMT4" ShapeID="_x0000_i1217" DrawAspect="Content" ObjectID="_1832519702" r:id="rId398"/>
        </w:object>
      </w:r>
    </w:p>
    <w:p w14:paraId="3F69C146" w14:textId="77777777" w:rsidR="00C738E6" w:rsidRPr="00C738E6" w:rsidRDefault="00C738E6" w:rsidP="00C738E6">
      <w:pPr>
        <w:spacing w:line="276" w:lineRule="auto"/>
        <w:jc w:val="center"/>
        <w:rPr>
          <w:rFonts w:eastAsia="Calibri"/>
          <w:color w:val="FF0000"/>
        </w:rPr>
      </w:pPr>
      <w:r w:rsidRPr="00C738E6">
        <w:rPr>
          <w:rFonts w:eastAsia="Calibri"/>
          <w:noProof/>
          <w:color w:val="FF0000"/>
          <w:position w:val="-28"/>
        </w:rPr>
        <w:object w:dxaOrig="4290" w:dyaOrig="675" w14:anchorId="7463443A">
          <v:shape id="_x0000_i1218" type="#_x0000_t75" style="width:214.5pt;height:33.75pt" o:ole="">
            <v:imagedata r:id="rId399" o:title=""/>
          </v:shape>
          <o:OLEObject Type="Embed" ProgID="Equation.DSMT4" ShapeID="_x0000_i1218" DrawAspect="Content" ObjectID="_1832519703" r:id="rId400"/>
        </w:object>
      </w:r>
    </w:p>
    <w:p w14:paraId="57287218" w14:textId="77777777" w:rsidR="00C738E6" w:rsidRPr="00C738E6" w:rsidRDefault="00C738E6" w:rsidP="00C738E6">
      <w:pPr>
        <w:spacing w:line="276" w:lineRule="auto"/>
        <w:jc w:val="both"/>
        <w:rPr>
          <w:rFonts w:eastAsia="Calibri"/>
          <w:color w:val="FF0000"/>
        </w:rPr>
      </w:pPr>
      <w:r w:rsidRPr="00C738E6">
        <w:rPr>
          <w:rFonts w:eastAsia="Calibri"/>
          <w:color w:val="FF0000"/>
        </w:rPr>
        <w:tab/>
        <w:t xml:space="preserve">Vì khí cầu hở nên </w:t>
      </w:r>
      <w:r w:rsidRPr="00C738E6">
        <w:rPr>
          <w:rFonts w:eastAsia="Calibri"/>
          <w:noProof/>
          <w:color w:val="FF0000"/>
          <w:position w:val="-12"/>
        </w:rPr>
        <w:object w:dxaOrig="615" w:dyaOrig="375" w14:anchorId="1F3D6E31">
          <v:shape id="_x0000_i1219" type="#_x0000_t75" style="width:30.75pt;height:18.75pt;mso-position-horizontal:absolute" o:ole="">
            <v:imagedata r:id="rId401" o:title=""/>
          </v:shape>
          <o:OLEObject Type="Embed" ProgID="Equation.DSMT4" ShapeID="_x0000_i1219" DrawAspect="Content" ObjectID="_1832519704" r:id="rId402"/>
        </w:object>
      </w:r>
      <w:r w:rsidRPr="00C738E6">
        <w:rPr>
          <w:rFonts w:eastAsia="Calibri"/>
          <w:color w:val="FF0000"/>
        </w:rPr>
        <w:t xml:space="preserve">, áp dụng cho quá trình đẳng áp ta có thể suy ra: </w:t>
      </w:r>
      <w:r w:rsidRPr="00C738E6">
        <w:rPr>
          <w:rFonts w:eastAsia="Calibri"/>
          <w:noProof/>
          <w:color w:val="FF0000"/>
          <w:position w:val="-30"/>
        </w:rPr>
        <w:object w:dxaOrig="840" w:dyaOrig="675" w14:anchorId="12B910DD">
          <v:shape id="_x0000_i1220" type="#_x0000_t75" style="width:42pt;height:33.75pt" o:ole="">
            <v:imagedata r:id="rId403" o:title=""/>
          </v:shape>
          <o:OLEObject Type="Embed" ProgID="Equation.DSMT4" ShapeID="_x0000_i1220" DrawAspect="Content" ObjectID="_1832519705" r:id="rId404"/>
        </w:object>
      </w:r>
    </w:p>
    <w:p w14:paraId="45ADF07D" w14:textId="77777777" w:rsidR="00C738E6" w:rsidRPr="00C738E6" w:rsidRDefault="00C738E6" w:rsidP="00C738E6">
      <w:pPr>
        <w:spacing w:after="160" w:line="276" w:lineRule="auto"/>
        <w:jc w:val="both"/>
        <w:rPr>
          <w:rFonts w:eastAsia="Calibri"/>
          <w:noProof/>
          <w:color w:val="FF0000"/>
        </w:rPr>
      </w:pPr>
      <w:r w:rsidRPr="00C738E6">
        <w:rPr>
          <w:rFonts w:eastAsia="Calibri"/>
          <w:color w:val="FF0000"/>
        </w:rPr>
        <w:tab/>
      </w:r>
      <w:r w:rsidRPr="00C738E6">
        <w:rPr>
          <w:rFonts w:eastAsia="Calibri"/>
          <w:noProof/>
          <w:color w:val="FF0000"/>
          <w:position w:val="-30"/>
        </w:rPr>
        <w:object w:dxaOrig="3945" w:dyaOrig="675" w14:anchorId="60C8B790">
          <v:shape id="_x0000_i1221" type="#_x0000_t75" style="width:197.25pt;height:33.75pt" o:ole="">
            <v:imagedata r:id="rId405" o:title=""/>
          </v:shape>
          <o:OLEObject Type="Embed" ProgID="Equation.DSMT4" ShapeID="_x0000_i1221" DrawAspect="Content" ObjectID="_1832519706" r:id="rId406"/>
        </w:object>
      </w:r>
      <w:r w:rsidRPr="00C738E6">
        <w:rPr>
          <w:rFonts w:eastAsia="Calibri"/>
          <w:color w:val="FF0000"/>
        </w:rPr>
        <w:t>.</w:t>
      </w:r>
    </w:p>
    <w:p w14:paraId="3CEFC939" w14:textId="77777777" w:rsidR="00C738E6" w:rsidRPr="00C738E6" w:rsidRDefault="00C738E6" w:rsidP="00C738E6">
      <w:pPr>
        <w:spacing w:after="120" w:line="276" w:lineRule="auto"/>
        <w:jc w:val="both"/>
        <w:rPr>
          <w:rFonts w:eastAsia="Calibri"/>
        </w:rPr>
      </w:pPr>
      <w:r w:rsidRPr="00C738E6">
        <w:rPr>
          <w:rFonts w:eastAsia="Calibri"/>
          <w:b/>
          <w:color w:val="0000FF"/>
        </w:rPr>
        <w:t>Câu 6.</w:t>
      </w:r>
      <w:r w:rsidRPr="00C738E6">
        <w:rPr>
          <w:rFonts w:eastAsia="Calibri"/>
          <w:b/>
        </w:rPr>
        <w:t xml:space="preserve"> </w:t>
      </w:r>
      <w:r w:rsidRPr="00C738E6">
        <w:rPr>
          <w:rFonts w:eastAsia="Calibri"/>
        </w:rPr>
        <w:t xml:space="preserve">Một bệnh nhân điều trị bằng đồng vị phóng xạ, dùng tia phóng xạ để diệt tế bào bệnh. Thời gian chiếu xạ lần đầu là </w:t>
      </w:r>
      <w:r w:rsidRPr="00C738E6">
        <w:rPr>
          <w:rFonts w:eastAsia="Calibri"/>
        </w:rPr>
        <w:sym w:font="Symbol" w:char="F044"/>
      </w:r>
      <w:r w:rsidRPr="00C738E6">
        <w:rPr>
          <w:rFonts w:eastAsia="Calibri"/>
        </w:rPr>
        <w:t xml:space="preserve">t = 20 phút, cứ sau 1 tháng thì bệnh nhân phải tới bệnh viện để tiếp tục chiếu xạ. Biết đồng vị phóng xạ đó có chu kỳ bán rã T = 4 tháng và vẫn dùng nguồn phóng xạ trong lần đầu. Hỏi lần chiếu xạ thứ 5 phải tiến hành trong bao nhiêu phút để bệnh nhân được chiếu xạ với cùng một lượng tia phóng xạ như lần đầu? </w:t>
      </w:r>
      <w:r w:rsidRPr="00C738E6">
        <w:rPr>
          <w:rFonts w:eastAsia="Calibri"/>
          <w:lang w:val="vi-VN"/>
        </w:rPr>
        <w:t>(</w:t>
      </w:r>
      <w:r w:rsidRPr="00C738E6">
        <w:rPr>
          <w:rFonts w:eastAsia="Calibri"/>
        </w:rPr>
        <w:t>kết quả làm tròn đến phần nguyên</w:t>
      </w:r>
      <w:r w:rsidRPr="00C738E6">
        <w:rPr>
          <w:rFonts w:eastAsia="Calibri"/>
          <w:lang w:val="vi-VN"/>
        </w:rPr>
        <w:t>)</w:t>
      </w:r>
      <w:r w:rsidRPr="00C738E6">
        <w:rPr>
          <w:rFonts w:eastAsia="Calibri"/>
        </w:rPr>
        <w:t>.</w:t>
      </w:r>
    </w:p>
    <w:p w14:paraId="56075311" w14:textId="77777777" w:rsidR="00C738E6" w:rsidRPr="00C738E6" w:rsidRDefault="00C738E6" w:rsidP="00C738E6">
      <w:pPr>
        <w:spacing w:line="276" w:lineRule="auto"/>
        <w:jc w:val="center"/>
        <w:rPr>
          <w:rFonts w:eastAsia="Calibri"/>
          <w:b/>
          <w:color w:val="FF0000"/>
        </w:rPr>
      </w:pPr>
      <w:r w:rsidRPr="00C738E6">
        <w:rPr>
          <w:rFonts w:eastAsia="Calibri"/>
          <w:b/>
          <w:color w:val="FF0000"/>
        </w:rPr>
        <w:t>Hướng dẫn giải</w:t>
      </w:r>
    </w:p>
    <w:p w14:paraId="720A9854" w14:textId="77777777" w:rsidR="00C738E6" w:rsidRPr="00C738E6" w:rsidRDefault="00C738E6" w:rsidP="00C738E6">
      <w:pPr>
        <w:spacing w:line="276" w:lineRule="auto"/>
        <w:jc w:val="both"/>
        <w:rPr>
          <w:rFonts w:eastAsia="Calibri"/>
          <w:color w:val="FF0000"/>
        </w:rPr>
      </w:pPr>
      <w:r w:rsidRPr="00C738E6">
        <w:rPr>
          <w:rFonts w:eastAsia="Calibri"/>
          <w:color w:val="FF0000"/>
        </w:rPr>
        <w:t xml:space="preserve">Do </w:t>
      </w:r>
      <w:r w:rsidRPr="00C738E6">
        <w:rPr>
          <w:rFonts w:eastAsia="Calibri"/>
          <w:color w:val="FF0000"/>
        </w:rPr>
        <w:sym w:font="Symbol" w:char="F044"/>
      </w:r>
      <w:r w:rsidRPr="00C738E6">
        <w:rPr>
          <w:rFonts w:eastAsia="Calibri"/>
          <w:color w:val="FF0000"/>
        </w:rPr>
        <w:t xml:space="preserve">t &lt;&lt; T nên số hạt phóng xạ trong thời gian </w:t>
      </w:r>
      <w:r w:rsidRPr="00C738E6">
        <w:rPr>
          <w:rFonts w:eastAsia="Calibri"/>
          <w:color w:val="FF0000"/>
        </w:rPr>
        <w:sym w:font="Symbol" w:char="F044"/>
      </w:r>
      <w:r w:rsidRPr="00C738E6">
        <w:rPr>
          <w:rFonts w:eastAsia="Calibri"/>
          <w:color w:val="FF0000"/>
        </w:rPr>
        <w:t xml:space="preserve">t có thể tính theo công thức </w:t>
      </w:r>
      <w:r w:rsidRPr="00C738E6">
        <w:rPr>
          <w:rFonts w:eastAsia="Calibri"/>
          <w:color w:val="FF0000"/>
        </w:rPr>
        <w:sym w:font="Symbol" w:char="F044"/>
      </w:r>
      <w:r w:rsidRPr="00C738E6">
        <w:rPr>
          <w:rFonts w:eastAsia="Calibri"/>
          <w:color w:val="FF0000"/>
        </w:rPr>
        <w:t>N = H.</w:t>
      </w:r>
      <w:r w:rsidRPr="00C738E6">
        <w:rPr>
          <w:rFonts w:eastAsia="Calibri"/>
          <w:color w:val="FF0000"/>
        </w:rPr>
        <w:sym w:font="Symbol" w:char="F044"/>
      </w:r>
      <w:r w:rsidRPr="00C738E6">
        <w:rPr>
          <w:rFonts w:eastAsia="Calibri"/>
          <w:color w:val="FF0000"/>
        </w:rPr>
        <w:t xml:space="preserve">t = </w:t>
      </w:r>
      <w:r w:rsidRPr="00C738E6">
        <w:rPr>
          <w:rFonts w:eastAsia="Calibri"/>
          <w:color w:val="FF0000"/>
        </w:rPr>
        <w:sym w:font="Symbol" w:char="F06C"/>
      </w:r>
      <w:r w:rsidRPr="00C738E6">
        <w:rPr>
          <w:rFonts w:eastAsia="Calibri"/>
          <w:color w:val="FF0000"/>
        </w:rPr>
        <w:t>N</w:t>
      </w:r>
      <w:r w:rsidRPr="00C738E6">
        <w:rPr>
          <w:rFonts w:eastAsia="Calibri"/>
          <w:color w:val="FF0000"/>
          <w:vertAlign w:val="subscript"/>
        </w:rPr>
        <w:t>t</w:t>
      </w:r>
      <w:r w:rsidRPr="00C738E6">
        <w:rPr>
          <w:rFonts w:eastAsia="Calibri"/>
          <w:color w:val="FF0000"/>
        </w:rPr>
        <w:t>.</w:t>
      </w:r>
      <w:r w:rsidRPr="00C738E6">
        <w:rPr>
          <w:rFonts w:eastAsia="Calibri"/>
          <w:color w:val="FF0000"/>
        </w:rPr>
        <w:sym w:font="Symbol" w:char="F044"/>
      </w:r>
      <w:r w:rsidRPr="00C738E6">
        <w:rPr>
          <w:rFonts w:eastAsia="Calibri"/>
          <w:color w:val="FF0000"/>
        </w:rPr>
        <w:t>t.</w:t>
      </w:r>
    </w:p>
    <w:p w14:paraId="1B82B099" w14:textId="77777777" w:rsidR="00C738E6" w:rsidRPr="00C738E6" w:rsidRDefault="00C738E6" w:rsidP="00C738E6">
      <w:pPr>
        <w:spacing w:line="276" w:lineRule="auto"/>
        <w:jc w:val="both"/>
        <w:rPr>
          <w:rFonts w:eastAsia="Calibri"/>
          <w:color w:val="FF0000"/>
        </w:rPr>
      </w:pPr>
      <w:r w:rsidRPr="00C738E6">
        <w:rPr>
          <w:rFonts w:eastAsia="Calibri"/>
          <w:color w:val="FF0000"/>
        </w:rPr>
        <w:t>Mỗi tháng chiếu xạ 1 lần, lần 1 tính từ lần đầu tiên nên chiếu xạ lần thứ 5 thì t = 4 tháng = T.</w:t>
      </w:r>
    </w:p>
    <w:p w14:paraId="7FBDAE93" w14:textId="77777777" w:rsidR="00C738E6" w:rsidRPr="00C738E6" w:rsidRDefault="00C738E6" w:rsidP="00C738E6">
      <w:pPr>
        <w:spacing w:line="276" w:lineRule="auto"/>
        <w:jc w:val="both"/>
        <w:rPr>
          <w:rFonts w:eastAsia="Calibri"/>
          <w:color w:val="FF0000"/>
        </w:rPr>
      </w:pPr>
      <w:r w:rsidRPr="00C738E6">
        <w:rPr>
          <w:rFonts w:eastAsia="Calibri"/>
          <w:color w:val="FF0000"/>
        </w:rPr>
        <w:t>Liều lượng lần thứ 5 bằng liều lượng lần 1 nên</w:t>
      </w:r>
    </w:p>
    <w:p w14:paraId="2ADF4B2B" w14:textId="77777777" w:rsidR="00C738E6" w:rsidRPr="00C738E6" w:rsidRDefault="00C738E6" w:rsidP="00C738E6">
      <w:pPr>
        <w:spacing w:line="276" w:lineRule="auto"/>
        <w:rPr>
          <w:rFonts w:eastAsia="Calibri"/>
          <w:color w:val="FF0000"/>
        </w:rPr>
      </w:pPr>
      <w:r w:rsidRPr="00C738E6">
        <w:rPr>
          <w:rFonts w:eastAsia="Calibri"/>
          <w:color w:val="FF0000"/>
        </w:rPr>
        <w:tab/>
      </w:r>
      <w:r w:rsidRPr="00C738E6">
        <w:rPr>
          <w:rFonts w:eastAsia="Calibri"/>
          <w:color w:val="FF0000"/>
        </w:rPr>
        <w:sym w:font="Symbol" w:char="F044"/>
      </w:r>
      <w:r w:rsidRPr="00C738E6">
        <w:rPr>
          <w:rFonts w:eastAsia="Calibri"/>
          <w:color w:val="FF0000"/>
        </w:rPr>
        <w:t>N</w:t>
      </w:r>
      <w:r w:rsidRPr="00C738E6">
        <w:rPr>
          <w:rFonts w:eastAsia="Calibri"/>
          <w:color w:val="FF0000"/>
          <w:vertAlign w:val="subscript"/>
        </w:rPr>
        <w:t>1</w:t>
      </w:r>
      <w:r w:rsidRPr="00C738E6">
        <w:rPr>
          <w:rFonts w:eastAsia="Calibri"/>
          <w:color w:val="FF0000"/>
        </w:rPr>
        <w:t xml:space="preserve"> = </w:t>
      </w:r>
      <w:r w:rsidRPr="00C738E6">
        <w:rPr>
          <w:rFonts w:eastAsia="Calibri"/>
          <w:color w:val="FF0000"/>
        </w:rPr>
        <w:sym w:font="Symbol" w:char="F044"/>
      </w:r>
      <w:r w:rsidRPr="00C738E6">
        <w:rPr>
          <w:rFonts w:eastAsia="Calibri"/>
          <w:color w:val="FF0000"/>
        </w:rPr>
        <w:t>N</w:t>
      </w:r>
      <w:r w:rsidRPr="00C738E6">
        <w:rPr>
          <w:rFonts w:eastAsia="Calibri"/>
          <w:color w:val="FF0000"/>
          <w:vertAlign w:val="subscript"/>
        </w:rPr>
        <w:t>5</w:t>
      </w:r>
      <w:r w:rsidRPr="00C738E6">
        <w:rPr>
          <w:rFonts w:eastAsia="Calibri"/>
          <w:color w:val="FF0000"/>
        </w:rPr>
        <w:t xml:space="preserve"> </w:t>
      </w:r>
      <w:r w:rsidRPr="00C738E6">
        <w:rPr>
          <w:rFonts w:eastAsia="Calibri"/>
          <w:color w:val="FF0000"/>
        </w:rPr>
        <w:sym w:font="Symbol" w:char="F0DE"/>
      </w:r>
      <w:r w:rsidRPr="00C738E6">
        <w:rPr>
          <w:rFonts w:eastAsia="Calibri"/>
          <w:color w:val="FF0000"/>
        </w:rPr>
        <w:t xml:space="preserve"> N</w:t>
      </w:r>
      <w:r w:rsidRPr="00C738E6">
        <w:rPr>
          <w:rFonts w:eastAsia="Calibri"/>
          <w:color w:val="FF0000"/>
          <w:vertAlign w:val="subscript"/>
        </w:rPr>
        <w:t>1</w:t>
      </w:r>
      <w:r w:rsidRPr="00C738E6">
        <w:rPr>
          <w:rFonts w:eastAsia="Calibri"/>
          <w:color w:val="FF0000"/>
        </w:rPr>
        <w:t>.</w:t>
      </w:r>
      <w:r w:rsidRPr="00C738E6">
        <w:rPr>
          <w:rFonts w:eastAsia="Calibri"/>
          <w:color w:val="FF0000"/>
        </w:rPr>
        <w:sym w:font="Symbol" w:char="F044"/>
      </w:r>
      <w:r w:rsidRPr="00C738E6">
        <w:rPr>
          <w:rFonts w:eastAsia="Calibri"/>
          <w:color w:val="FF0000"/>
        </w:rPr>
        <w:t>t</w:t>
      </w:r>
      <w:r w:rsidRPr="00C738E6">
        <w:rPr>
          <w:rFonts w:eastAsia="Calibri"/>
          <w:color w:val="FF0000"/>
          <w:vertAlign w:val="subscript"/>
        </w:rPr>
        <w:t>1</w:t>
      </w:r>
      <w:r w:rsidRPr="00C738E6">
        <w:rPr>
          <w:rFonts w:eastAsia="Calibri"/>
          <w:color w:val="FF0000"/>
        </w:rPr>
        <w:t xml:space="preserve"> = N</w:t>
      </w:r>
      <w:r w:rsidRPr="00C738E6">
        <w:rPr>
          <w:rFonts w:eastAsia="Calibri"/>
          <w:color w:val="FF0000"/>
          <w:vertAlign w:val="subscript"/>
        </w:rPr>
        <w:t>5</w:t>
      </w:r>
      <w:r w:rsidRPr="00C738E6">
        <w:rPr>
          <w:rFonts w:eastAsia="Calibri"/>
          <w:color w:val="FF0000"/>
        </w:rPr>
        <w:t>.</w:t>
      </w:r>
      <w:r w:rsidRPr="00C738E6">
        <w:rPr>
          <w:rFonts w:eastAsia="Calibri"/>
          <w:color w:val="FF0000"/>
        </w:rPr>
        <w:sym w:font="Symbol" w:char="F044"/>
      </w:r>
      <w:r w:rsidRPr="00C738E6">
        <w:rPr>
          <w:rFonts w:eastAsia="Calibri"/>
          <w:color w:val="FF0000"/>
        </w:rPr>
        <w:t>t</w:t>
      </w:r>
      <w:r w:rsidRPr="00C738E6">
        <w:rPr>
          <w:rFonts w:eastAsia="Calibri"/>
          <w:color w:val="FF0000"/>
          <w:vertAlign w:val="subscript"/>
        </w:rPr>
        <w:t>5</w:t>
      </w:r>
      <w:r w:rsidRPr="00C738E6">
        <w:rPr>
          <w:rFonts w:eastAsia="Calibri"/>
          <w:color w:val="FF0000"/>
        </w:rPr>
        <w:t xml:space="preserve"> </w:t>
      </w:r>
      <w:r w:rsidRPr="00C738E6">
        <w:rPr>
          <w:rFonts w:eastAsia="Calibri"/>
          <w:color w:val="FF0000"/>
        </w:rPr>
        <w:sym w:font="Symbol" w:char="F0DE"/>
      </w:r>
      <w:r w:rsidRPr="00C738E6">
        <w:rPr>
          <w:rFonts w:eastAsia="Calibri"/>
          <w:color w:val="FF0000"/>
        </w:rPr>
        <w:t xml:space="preserve"> N</w:t>
      </w:r>
      <w:r w:rsidRPr="00C738E6">
        <w:rPr>
          <w:rFonts w:eastAsia="Calibri"/>
          <w:color w:val="FF0000"/>
          <w:vertAlign w:val="subscript"/>
        </w:rPr>
        <w:t>1</w:t>
      </w:r>
      <w:r w:rsidRPr="00C738E6">
        <w:rPr>
          <w:rFonts w:eastAsia="Calibri"/>
          <w:color w:val="FF0000"/>
        </w:rPr>
        <w:t>.</w:t>
      </w:r>
      <w:r w:rsidRPr="00C738E6">
        <w:rPr>
          <w:rFonts w:eastAsia="Calibri"/>
          <w:color w:val="FF0000"/>
        </w:rPr>
        <w:sym w:font="Symbol" w:char="F044"/>
      </w:r>
      <w:r w:rsidRPr="00C738E6">
        <w:rPr>
          <w:rFonts w:eastAsia="Calibri"/>
          <w:color w:val="FF0000"/>
        </w:rPr>
        <w:t>t</w:t>
      </w:r>
      <w:r w:rsidRPr="00C738E6">
        <w:rPr>
          <w:rFonts w:eastAsia="Calibri"/>
          <w:color w:val="FF0000"/>
          <w:vertAlign w:val="subscript"/>
        </w:rPr>
        <w:t>1</w:t>
      </w:r>
      <w:r w:rsidRPr="00C738E6">
        <w:rPr>
          <w:rFonts w:eastAsia="Calibri"/>
          <w:color w:val="FF0000"/>
        </w:rPr>
        <w:t xml:space="preserve"> = </w:t>
      </w:r>
      <w:r w:rsidRPr="00C738E6">
        <w:rPr>
          <w:rFonts w:eastAsia="Calibri"/>
          <w:noProof/>
          <w:color w:val="FF0000"/>
          <w:position w:val="-24"/>
        </w:rPr>
        <w:object w:dxaOrig="225" w:dyaOrig="630" w14:anchorId="0F3701E2">
          <v:shape id="_x0000_i1222" type="#_x0000_t75" style="width:11.25pt;height:31.5pt" o:ole="">
            <v:imagedata r:id="rId407" o:title=""/>
          </v:shape>
          <o:OLEObject Type="Embed" ProgID="Equation.DSMT4" ShapeID="_x0000_i1222" DrawAspect="Content" ObjectID="_1832519707" r:id="rId408"/>
        </w:object>
      </w:r>
      <w:r w:rsidRPr="00C738E6">
        <w:rPr>
          <w:rFonts w:eastAsia="Calibri"/>
          <w:color w:val="FF0000"/>
        </w:rPr>
        <w:t>N</w:t>
      </w:r>
      <w:r w:rsidRPr="00C738E6">
        <w:rPr>
          <w:rFonts w:eastAsia="Calibri"/>
          <w:color w:val="FF0000"/>
          <w:vertAlign w:val="subscript"/>
        </w:rPr>
        <w:t>1</w:t>
      </w:r>
      <w:r w:rsidRPr="00C738E6">
        <w:rPr>
          <w:rFonts w:eastAsia="Calibri"/>
          <w:color w:val="FF0000"/>
        </w:rPr>
        <w:t>.</w:t>
      </w:r>
      <w:r w:rsidRPr="00C738E6">
        <w:rPr>
          <w:rFonts w:eastAsia="Calibri"/>
          <w:color w:val="FF0000"/>
        </w:rPr>
        <w:sym w:font="Symbol" w:char="F044"/>
      </w:r>
      <w:r w:rsidRPr="00C738E6">
        <w:rPr>
          <w:rFonts w:eastAsia="Calibri"/>
          <w:color w:val="FF0000"/>
        </w:rPr>
        <w:t>t</w:t>
      </w:r>
      <w:r w:rsidRPr="00C738E6">
        <w:rPr>
          <w:rFonts w:eastAsia="Calibri"/>
          <w:color w:val="FF0000"/>
          <w:vertAlign w:val="subscript"/>
        </w:rPr>
        <w:t>5</w:t>
      </w:r>
      <w:r w:rsidRPr="00C738E6">
        <w:rPr>
          <w:rFonts w:eastAsia="Calibri"/>
          <w:color w:val="FF0000"/>
        </w:rPr>
        <w:t xml:space="preserve"> </w:t>
      </w:r>
      <w:r w:rsidRPr="00C738E6">
        <w:rPr>
          <w:rFonts w:eastAsia="Calibri"/>
          <w:color w:val="FF0000"/>
        </w:rPr>
        <w:sym w:font="Symbol" w:char="F0DE"/>
      </w:r>
      <w:r w:rsidRPr="00C738E6">
        <w:rPr>
          <w:rFonts w:eastAsia="Calibri"/>
          <w:color w:val="FF0000"/>
        </w:rPr>
        <w:t xml:space="preserve"> </w:t>
      </w:r>
      <w:r w:rsidRPr="00C738E6">
        <w:rPr>
          <w:rFonts w:eastAsia="Calibri"/>
          <w:color w:val="FF0000"/>
        </w:rPr>
        <w:sym w:font="Symbol" w:char="F044"/>
      </w:r>
      <w:r w:rsidRPr="00C738E6">
        <w:rPr>
          <w:rFonts w:eastAsia="Calibri"/>
          <w:color w:val="FF0000"/>
        </w:rPr>
        <w:t>t</w:t>
      </w:r>
      <w:r w:rsidRPr="00C738E6">
        <w:rPr>
          <w:rFonts w:eastAsia="Calibri"/>
          <w:color w:val="FF0000"/>
          <w:vertAlign w:val="subscript"/>
        </w:rPr>
        <w:t>5</w:t>
      </w:r>
      <w:r w:rsidRPr="00C738E6">
        <w:rPr>
          <w:rFonts w:eastAsia="Calibri"/>
          <w:color w:val="FF0000"/>
        </w:rPr>
        <w:t xml:space="preserve"> = 2</w:t>
      </w:r>
      <w:r w:rsidRPr="00C738E6">
        <w:rPr>
          <w:rFonts w:eastAsia="Calibri"/>
          <w:color w:val="FF0000"/>
        </w:rPr>
        <w:sym w:font="Symbol" w:char="F044"/>
      </w:r>
      <w:r w:rsidRPr="00C738E6">
        <w:rPr>
          <w:rFonts w:eastAsia="Calibri"/>
          <w:color w:val="FF0000"/>
        </w:rPr>
        <w:t>t</w:t>
      </w:r>
      <w:r w:rsidRPr="00C738E6">
        <w:rPr>
          <w:rFonts w:eastAsia="Calibri"/>
          <w:color w:val="FF0000"/>
          <w:vertAlign w:val="subscript"/>
        </w:rPr>
        <w:t xml:space="preserve">1 </w:t>
      </w:r>
      <w:r w:rsidRPr="00C738E6">
        <w:rPr>
          <w:rFonts w:eastAsia="Calibri"/>
          <w:color w:val="FF0000"/>
        </w:rPr>
        <w:t>= 40 phút.</w:t>
      </w:r>
    </w:p>
    <w:p w14:paraId="53537D92" w14:textId="77777777" w:rsidR="00C738E6" w:rsidRPr="00C738E6" w:rsidRDefault="00C738E6" w:rsidP="00C738E6">
      <w:pPr>
        <w:spacing w:line="276" w:lineRule="auto"/>
        <w:jc w:val="both"/>
        <w:rPr>
          <w:rFonts w:eastAsia="Calibri"/>
        </w:rPr>
      </w:pPr>
    </w:p>
    <w:p w14:paraId="4F876005" w14:textId="68A7D202" w:rsidR="009C7017" w:rsidRPr="006E733A" w:rsidRDefault="00C738E6" w:rsidP="00A23E2B">
      <w:pPr>
        <w:spacing w:line="276" w:lineRule="auto"/>
        <w:jc w:val="center"/>
      </w:pPr>
      <w:r w:rsidRPr="00C738E6">
        <w:rPr>
          <w:rFonts w:eastAsia="Calibri"/>
          <w:szCs w:val="22"/>
        </w:rPr>
        <w:t>----------- HẾT ----------</w:t>
      </w:r>
    </w:p>
    <w:sectPr w:rsidR="009C7017" w:rsidRPr="006E733A" w:rsidSect="0017086F">
      <w:headerReference w:type="default" r:id="rId409"/>
      <w:footerReference w:type="default" r:id="rId410"/>
      <w:pgSz w:w="11907" w:h="16840" w:code="9"/>
      <w:pgMar w:top="851" w:right="851" w:bottom="851" w:left="1134" w:header="284" w:footer="56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933083B" w14:textId="77777777" w:rsidR="00D422CB" w:rsidRDefault="00D422CB">
      <w:r>
        <w:separator/>
      </w:r>
    </w:p>
  </w:endnote>
  <w:endnote w:type="continuationSeparator" w:id="0">
    <w:p w14:paraId="4B514068" w14:textId="77777777" w:rsidR="00D422CB" w:rsidRDefault="00D422C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ptos">
    <w:altName w:val="Calibri"/>
    <w:charset w:val="00"/>
    <w:family w:val="swiss"/>
    <w:pitch w:val="variable"/>
    <w:sig w:usb0="20000287" w:usb1="00000003" w:usb2="00000000" w:usb3="00000000" w:csb0="0000019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Symbol Tiger Expert">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B99095E" w14:textId="621F5FB7" w:rsidR="00A23E2B" w:rsidRPr="00A23E2B" w:rsidRDefault="00A23E2B" w:rsidP="00A23E2B">
    <w:pPr>
      <w:widowControl w:val="0"/>
      <w:tabs>
        <w:tab w:val="center" w:pos="4680"/>
        <w:tab w:val="right" w:pos="9360"/>
        <w:tab w:val="right" w:pos="10348"/>
      </w:tabs>
      <w:spacing w:before="120" w:after="120"/>
      <w:rPr>
        <w:rFonts w:eastAsia="SimSun"/>
        <w:color w:val="000000"/>
        <w:kern w:val="2"/>
        <w:lang w:eastAsia="zh-CN"/>
      </w:rPr>
    </w:pPr>
    <w:r w:rsidRPr="00A23E2B">
      <w:rPr>
        <w:rFonts w:eastAsia="SimSun"/>
        <w:b/>
        <w:color w:val="000000"/>
        <w:kern w:val="2"/>
        <w:lang w:val="nl-NL" w:eastAsia="zh-CN"/>
      </w:rPr>
      <w:t xml:space="preserve">                                                              </w:t>
    </w:r>
    <w:r>
      <w:rPr>
        <w:rFonts w:eastAsia="SimSun"/>
        <w:b/>
        <w:color w:val="000000"/>
        <w:kern w:val="2"/>
        <w:lang w:val="nl-NL" w:eastAsia="zh-CN"/>
      </w:rPr>
      <w:t xml:space="preserve">   </w:t>
    </w:r>
    <w:r w:rsidRPr="00A23E2B">
      <w:rPr>
        <w:rFonts w:eastAsia="SimSun"/>
        <w:b/>
        <w:color w:val="000000"/>
        <w:kern w:val="2"/>
        <w:lang w:val="nl-NL" w:eastAsia="zh-CN"/>
      </w:rPr>
      <w:t xml:space="preserve">  </w:t>
    </w:r>
    <w:r w:rsidRPr="00A23E2B">
      <w:rPr>
        <w:rFonts w:eastAsia="SimSun"/>
        <w:b/>
        <w:color w:val="00B0F0"/>
        <w:kern w:val="2"/>
        <w:lang w:val="nl-NL" w:eastAsia="zh-CN"/>
      </w:rPr>
      <w:t>thuvienhoclieu</w:t>
    </w:r>
    <w:r w:rsidRPr="00A23E2B">
      <w:rPr>
        <w:rFonts w:eastAsia="SimSun"/>
        <w:b/>
        <w:color w:val="FF0000"/>
        <w:kern w:val="2"/>
        <w:lang w:val="nl-NL" w:eastAsia="zh-CN"/>
      </w:rPr>
      <w:t xml:space="preserve">.com </w:t>
    </w:r>
    <w:r w:rsidRPr="00A23E2B">
      <w:rPr>
        <w:rFonts w:eastAsia="SimSun"/>
        <w:b/>
        <w:color w:val="000000"/>
        <w:kern w:val="2"/>
        <w:lang w:eastAsia="zh-CN"/>
      </w:rPr>
      <w:t xml:space="preserve">                                </w:t>
    </w:r>
    <w:r w:rsidRPr="00A23E2B">
      <w:rPr>
        <w:rFonts w:eastAsia="SimSun"/>
        <w:b/>
        <w:color w:val="FF0000"/>
        <w:kern w:val="2"/>
        <w:lang w:eastAsia="zh-CN"/>
      </w:rPr>
      <w:t>Trang</w:t>
    </w:r>
    <w:r w:rsidRPr="00A23E2B">
      <w:rPr>
        <w:rFonts w:eastAsia="SimSun"/>
        <w:b/>
        <w:color w:val="0070C0"/>
        <w:kern w:val="2"/>
        <w:lang w:eastAsia="zh-CN"/>
      </w:rPr>
      <w:t xml:space="preserve"> </w:t>
    </w:r>
    <w:r w:rsidRPr="00A23E2B">
      <w:rPr>
        <w:rFonts w:eastAsia="SimSun"/>
        <w:b/>
        <w:color w:val="0070C0"/>
        <w:kern w:val="2"/>
        <w:lang w:eastAsia="zh-CN"/>
      </w:rPr>
      <w:fldChar w:fldCharType="begin"/>
    </w:r>
    <w:r w:rsidRPr="00A23E2B">
      <w:rPr>
        <w:rFonts w:eastAsia="SimSun"/>
        <w:b/>
        <w:color w:val="0070C0"/>
        <w:kern w:val="2"/>
        <w:lang w:eastAsia="zh-CN"/>
      </w:rPr>
      <w:instrText xml:space="preserve"> PAGE   \* MERGEFORMAT </w:instrText>
    </w:r>
    <w:r w:rsidRPr="00A23E2B">
      <w:rPr>
        <w:rFonts w:eastAsia="SimSun"/>
        <w:b/>
        <w:color w:val="0070C0"/>
        <w:kern w:val="2"/>
        <w:lang w:eastAsia="zh-CN"/>
      </w:rPr>
      <w:fldChar w:fldCharType="separate"/>
    </w:r>
    <w:r w:rsidR="00A35BED">
      <w:rPr>
        <w:rFonts w:eastAsia="SimSun"/>
        <w:b/>
        <w:noProof/>
        <w:color w:val="0070C0"/>
        <w:kern w:val="2"/>
        <w:lang w:eastAsia="zh-CN"/>
      </w:rPr>
      <w:t>3</w:t>
    </w:r>
    <w:r w:rsidRPr="00A23E2B">
      <w:rPr>
        <w:rFonts w:eastAsia="SimSun"/>
        <w:b/>
        <w:color w:val="0070C0"/>
        <w:kern w:val="2"/>
        <w:lang w:eastAsia="zh-CN"/>
      </w:rPr>
      <w:fldChar w:fldCharType="end"/>
    </w:r>
    <w:r w:rsidRPr="00A23E2B">
      <w:rPr>
        <w:rFonts w:eastAsia="SimSun"/>
        <w:b/>
        <w:color w:val="0070C0"/>
        <w:kern w:val="2"/>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A560452" w14:textId="77777777" w:rsidR="00D422CB" w:rsidRDefault="00D422CB">
      <w:r>
        <w:separator/>
      </w:r>
    </w:p>
  </w:footnote>
  <w:footnote w:type="continuationSeparator" w:id="0">
    <w:p w14:paraId="44724126" w14:textId="77777777" w:rsidR="00D422CB" w:rsidRDefault="00D422C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8D11B7A" w14:textId="77777777" w:rsidR="00A23E2B" w:rsidRPr="00A23E2B" w:rsidRDefault="00A23E2B" w:rsidP="00A23E2B">
    <w:pPr>
      <w:widowControl w:val="0"/>
      <w:tabs>
        <w:tab w:val="center" w:pos="4513"/>
        <w:tab w:val="right" w:pos="9026"/>
      </w:tabs>
      <w:autoSpaceDE w:val="0"/>
      <w:autoSpaceDN w:val="0"/>
      <w:jc w:val="center"/>
      <w:rPr>
        <w:sz w:val="22"/>
        <w:szCs w:val="22"/>
        <w:lang w:val="vi"/>
      </w:rPr>
    </w:pPr>
    <w:r w:rsidRPr="00A23E2B">
      <w:rPr>
        <w:rFonts w:eastAsia="Calibri"/>
        <w:b/>
        <w:color w:val="00B0F0"/>
        <w:lang w:val="nl-NL"/>
      </w:rPr>
      <w:t>thuvienhoclieu</w:t>
    </w:r>
    <w:r w:rsidRPr="00A23E2B">
      <w:rPr>
        <w:rFonts w:eastAsia="Calibri"/>
        <w:b/>
        <w:color w:val="FF0000"/>
        <w:lang w:val="nl-NL"/>
      </w:rPr>
      <w:t>.com</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B7369"/>
    <w:rsid w:val="000E3CAF"/>
    <w:rsid w:val="0010067C"/>
    <w:rsid w:val="00103598"/>
    <w:rsid w:val="001208CE"/>
    <w:rsid w:val="00123BAE"/>
    <w:rsid w:val="00134E08"/>
    <w:rsid w:val="0017086F"/>
    <w:rsid w:val="00175769"/>
    <w:rsid w:val="001946F9"/>
    <w:rsid w:val="001A033C"/>
    <w:rsid w:val="00257818"/>
    <w:rsid w:val="0026103C"/>
    <w:rsid w:val="002776D6"/>
    <w:rsid w:val="00282940"/>
    <w:rsid w:val="002D2C4D"/>
    <w:rsid w:val="002D64BA"/>
    <w:rsid w:val="00337152"/>
    <w:rsid w:val="00385D69"/>
    <w:rsid w:val="00402C2B"/>
    <w:rsid w:val="00463C89"/>
    <w:rsid w:val="004B3A48"/>
    <w:rsid w:val="0056152C"/>
    <w:rsid w:val="006014FB"/>
    <w:rsid w:val="006150AA"/>
    <w:rsid w:val="0063720A"/>
    <w:rsid w:val="006D7B91"/>
    <w:rsid w:val="006E733A"/>
    <w:rsid w:val="006F3F6A"/>
    <w:rsid w:val="00714647"/>
    <w:rsid w:val="007419DC"/>
    <w:rsid w:val="00774FC5"/>
    <w:rsid w:val="00780427"/>
    <w:rsid w:val="007E2739"/>
    <w:rsid w:val="008179E2"/>
    <w:rsid w:val="008710D1"/>
    <w:rsid w:val="00891DB8"/>
    <w:rsid w:val="00893632"/>
    <w:rsid w:val="00895643"/>
    <w:rsid w:val="008E73A3"/>
    <w:rsid w:val="008F24EF"/>
    <w:rsid w:val="008F4704"/>
    <w:rsid w:val="00914D5E"/>
    <w:rsid w:val="009470FE"/>
    <w:rsid w:val="00951906"/>
    <w:rsid w:val="0097123E"/>
    <w:rsid w:val="00976BD8"/>
    <w:rsid w:val="009A04AB"/>
    <w:rsid w:val="009B6CC8"/>
    <w:rsid w:val="009C7017"/>
    <w:rsid w:val="00A20158"/>
    <w:rsid w:val="00A23E2B"/>
    <w:rsid w:val="00A35BED"/>
    <w:rsid w:val="00A9657E"/>
    <w:rsid w:val="00AD67D7"/>
    <w:rsid w:val="00AE5374"/>
    <w:rsid w:val="00B32C89"/>
    <w:rsid w:val="00B337E5"/>
    <w:rsid w:val="00B50F8C"/>
    <w:rsid w:val="00B71D63"/>
    <w:rsid w:val="00B81DD2"/>
    <w:rsid w:val="00B85182"/>
    <w:rsid w:val="00BB3243"/>
    <w:rsid w:val="00BC577C"/>
    <w:rsid w:val="00BD6B27"/>
    <w:rsid w:val="00C00F87"/>
    <w:rsid w:val="00C30BE4"/>
    <w:rsid w:val="00C5709C"/>
    <w:rsid w:val="00C738E6"/>
    <w:rsid w:val="00C81A94"/>
    <w:rsid w:val="00C94899"/>
    <w:rsid w:val="00CD4EA2"/>
    <w:rsid w:val="00D10470"/>
    <w:rsid w:val="00D4186C"/>
    <w:rsid w:val="00D422CB"/>
    <w:rsid w:val="00D74806"/>
    <w:rsid w:val="00DD125D"/>
    <w:rsid w:val="00E005B3"/>
    <w:rsid w:val="00E16EE5"/>
    <w:rsid w:val="00E54015"/>
    <w:rsid w:val="00E61019"/>
    <w:rsid w:val="00EC6E08"/>
    <w:rsid w:val="00ED78CA"/>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906BB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qFormat="1"/>
    <w:lsdException w:name="footer" w:uiPriority="99" w:qFormat="1"/>
    <w:lsdException w:name="caption" w:semiHidden="1" w:unhideWhenUsed="1" w:qFormat="1"/>
    <w:lsdException w:name="Title" w:qFormat="1"/>
    <w:lsdException w:name="Body Text" w:uiPriority="1" w:qFormat="1"/>
    <w:lsdException w:name="Subtitle" w:qFormat="1"/>
    <w:lsdException w:name="Strong" w:qFormat="1"/>
    <w:lsdException w:name="Emphasis" w:qFormat="1"/>
    <w:lsdException w:name="Normal (Web)" w:uiPriority="99" w:qFormat="1"/>
    <w:lsdException w:name="HTML Keyboard"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99" w:unhideWhenUsed="1" w:qFormat="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qFormat/>
    <w:rsid w:val="00B50F8C"/>
    <w:pPr>
      <w:tabs>
        <w:tab w:val="center" w:pos="4320"/>
        <w:tab w:val="right" w:pos="8640"/>
      </w:tabs>
    </w:pPr>
  </w:style>
  <w:style w:type="paragraph" w:styleId="Footer">
    <w:name w:val="footer"/>
    <w:basedOn w:val="Normal"/>
    <w:link w:val="FooterChar"/>
    <w:uiPriority w:val="99"/>
    <w:qFormat/>
    <w:rsid w:val="00B50F8C"/>
    <w:pPr>
      <w:tabs>
        <w:tab w:val="center" w:pos="4320"/>
        <w:tab w:val="right" w:pos="8640"/>
      </w:tabs>
    </w:pPr>
  </w:style>
  <w:style w:type="character" w:styleId="PageNumber">
    <w:name w:val="page number"/>
    <w:basedOn w:val="DefaultParagraphFont"/>
    <w:rsid w:val="00B50F8C"/>
  </w:style>
  <w:style w:type="paragraph" w:styleId="NormalWeb">
    <w:name w:val="Normal (Web)"/>
    <w:basedOn w:val="Normal"/>
    <w:link w:val="NormalWebChar"/>
    <w:uiPriority w:val="99"/>
    <w:qFormat/>
    <w:rsid w:val="00C00F87"/>
    <w:pPr>
      <w:spacing w:before="100" w:beforeAutospacing="1" w:after="100" w:afterAutospacing="1"/>
      <w:jc w:val="both"/>
    </w:pPr>
  </w:style>
  <w:style w:type="character" w:customStyle="1" w:styleId="NormalWebChar">
    <w:name w:val="Normal (Web) Char"/>
    <w:link w:val="NormalWeb"/>
    <w:uiPriority w:val="99"/>
    <w:qFormat/>
    <w:rsid w:val="00C00F87"/>
    <w:rPr>
      <w:sz w:val="24"/>
      <w:szCs w:val="24"/>
    </w:rPr>
  </w:style>
  <w:style w:type="paragraph" w:styleId="BodyText">
    <w:name w:val="Body Text"/>
    <w:basedOn w:val="Normal"/>
    <w:link w:val="BodyTextChar"/>
    <w:uiPriority w:val="1"/>
    <w:unhideWhenUsed/>
    <w:qFormat/>
    <w:rsid w:val="00C00F87"/>
    <w:pPr>
      <w:widowControl w:val="0"/>
      <w:autoSpaceDE w:val="0"/>
      <w:autoSpaceDN w:val="0"/>
      <w:spacing w:before="146"/>
      <w:ind w:left="250"/>
    </w:pPr>
    <w:rPr>
      <w:sz w:val="23"/>
      <w:szCs w:val="23"/>
      <w:u w:val="single" w:color="000000"/>
      <w:lang w:bidi="en-US"/>
    </w:rPr>
  </w:style>
  <w:style w:type="character" w:customStyle="1" w:styleId="BodyTextChar">
    <w:name w:val="Body Text Char"/>
    <w:basedOn w:val="DefaultParagraphFont"/>
    <w:link w:val="BodyText"/>
    <w:uiPriority w:val="1"/>
    <w:rsid w:val="00C00F87"/>
    <w:rPr>
      <w:sz w:val="23"/>
      <w:szCs w:val="23"/>
      <w:u w:val="single" w:color="000000"/>
      <w:lang w:bidi="en-US"/>
    </w:rPr>
  </w:style>
  <w:style w:type="paragraph" w:styleId="BalloonText">
    <w:name w:val="Balloon Text"/>
    <w:basedOn w:val="Normal"/>
    <w:link w:val="BalloonTextChar"/>
    <w:uiPriority w:val="99"/>
    <w:qFormat/>
    <w:rsid w:val="00714647"/>
    <w:rPr>
      <w:rFonts w:ascii="Segoe UI" w:hAnsi="Segoe UI" w:cs="Segoe UI"/>
      <w:sz w:val="18"/>
      <w:szCs w:val="18"/>
    </w:rPr>
  </w:style>
  <w:style w:type="character" w:customStyle="1" w:styleId="BalloonTextChar">
    <w:name w:val="Balloon Text Char"/>
    <w:basedOn w:val="DefaultParagraphFont"/>
    <w:link w:val="BalloonText"/>
    <w:uiPriority w:val="99"/>
    <w:rsid w:val="00714647"/>
    <w:rPr>
      <w:rFonts w:ascii="Segoe UI" w:hAnsi="Segoe UI" w:cs="Segoe UI"/>
      <w:sz w:val="18"/>
      <w:szCs w:val="18"/>
    </w:rPr>
  </w:style>
  <w:style w:type="numbering" w:customStyle="1" w:styleId="NoList1">
    <w:name w:val="No List1"/>
    <w:next w:val="NoList"/>
    <w:uiPriority w:val="99"/>
    <w:semiHidden/>
    <w:unhideWhenUsed/>
    <w:rsid w:val="00C738E6"/>
  </w:style>
  <w:style w:type="character" w:customStyle="1" w:styleId="HeaderChar">
    <w:name w:val="Header Char"/>
    <w:basedOn w:val="DefaultParagraphFont"/>
    <w:link w:val="Header"/>
    <w:uiPriority w:val="99"/>
    <w:rsid w:val="00C738E6"/>
    <w:rPr>
      <w:sz w:val="24"/>
      <w:szCs w:val="24"/>
    </w:rPr>
  </w:style>
  <w:style w:type="character" w:customStyle="1" w:styleId="FooterChar">
    <w:name w:val="Footer Char"/>
    <w:basedOn w:val="DefaultParagraphFont"/>
    <w:link w:val="Footer"/>
    <w:uiPriority w:val="99"/>
    <w:rsid w:val="00C738E6"/>
    <w:rPr>
      <w:sz w:val="24"/>
      <w:szCs w:val="24"/>
    </w:rPr>
  </w:style>
  <w:style w:type="character" w:customStyle="1" w:styleId="ListParagraphChar">
    <w:name w:val="List Paragraph Char"/>
    <w:aliases w:val="HPL01 Char,chuẩn không cần chỉnh Char,List Paragraph_FS Char"/>
    <w:link w:val="ListParagraph"/>
    <w:uiPriority w:val="34"/>
    <w:qFormat/>
    <w:locked/>
    <w:rsid w:val="00C738E6"/>
    <w:rPr>
      <w:rFonts w:ascii="Cambria Math" w:eastAsia="Cambria Math" w:hAnsi="Cambria Math"/>
      <w:sz w:val="22"/>
    </w:rPr>
  </w:style>
  <w:style w:type="paragraph" w:styleId="ListParagraph">
    <w:name w:val="List Paragraph"/>
    <w:aliases w:val="HPL01,chuẩn không cần chỉnh,List Paragraph_FS"/>
    <w:basedOn w:val="Normal"/>
    <w:link w:val="ListParagraphChar"/>
    <w:uiPriority w:val="34"/>
    <w:qFormat/>
    <w:rsid w:val="00C738E6"/>
    <w:pPr>
      <w:spacing w:after="160" w:line="256" w:lineRule="auto"/>
      <w:ind w:left="720"/>
      <w:contextualSpacing/>
    </w:pPr>
    <w:rPr>
      <w:rFonts w:ascii="Cambria Math" w:eastAsia="Cambria Math" w:hAnsi="Cambria Math"/>
      <w:sz w:val="22"/>
      <w:szCs w:val="20"/>
    </w:rPr>
  </w:style>
  <w:style w:type="character" w:customStyle="1" w:styleId="Normal0Char">
    <w:name w:val="Normal_0 Char"/>
    <w:basedOn w:val="DefaultParagraphFont"/>
    <w:link w:val="Normal0"/>
    <w:locked/>
    <w:rsid w:val="00C738E6"/>
    <w:rPr>
      <w:rFonts w:ascii="Aptos" w:eastAsia="Aptos" w:hAnsi="Aptos"/>
      <w:kern w:val="2"/>
      <w:sz w:val="22"/>
    </w:rPr>
  </w:style>
  <w:style w:type="paragraph" w:customStyle="1" w:styleId="Normal0">
    <w:name w:val="Normal_0"/>
    <w:link w:val="Normal0Char"/>
    <w:qFormat/>
    <w:rsid w:val="00C738E6"/>
    <w:pPr>
      <w:widowControl w:val="0"/>
      <w:spacing w:after="160" w:line="256" w:lineRule="auto"/>
    </w:pPr>
    <w:rPr>
      <w:rFonts w:ascii="Aptos" w:eastAsia="Aptos" w:hAnsi="Aptos"/>
      <w:kern w:val="2"/>
      <w:sz w:val="22"/>
    </w:rPr>
  </w:style>
  <w:style w:type="character" w:customStyle="1" w:styleId="YoungMixChar">
    <w:name w:val="YoungMix_Char"/>
    <w:rsid w:val="00C738E6"/>
    <w:rPr>
      <w:rFonts w:ascii="Times New Roman" w:hAnsi="Times New Roman" w:cs="Times New Roman" w:hint="default"/>
      <w:sz w:val="24"/>
    </w:rPr>
  </w:style>
  <w:style w:type="table" w:styleId="TableGrid">
    <w:name w:val="Table Grid"/>
    <w:basedOn w:val="TableNormal"/>
    <w:uiPriority w:val="39"/>
    <w:rsid w:val="00C738E6"/>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qFormat="1"/>
    <w:lsdException w:name="footer" w:uiPriority="99" w:qFormat="1"/>
    <w:lsdException w:name="caption" w:semiHidden="1" w:unhideWhenUsed="1" w:qFormat="1"/>
    <w:lsdException w:name="Title" w:qFormat="1"/>
    <w:lsdException w:name="Body Text" w:uiPriority="1" w:qFormat="1"/>
    <w:lsdException w:name="Subtitle" w:qFormat="1"/>
    <w:lsdException w:name="Strong" w:qFormat="1"/>
    <w:lsdException w:name="Emphasis" w:qFormat="1"/>
    <w:lsdException w:name="Normal (Web)" w:uiPriority="99" w:qFormat="1"/>
    <w:lsdException w:name="HTML Keyboard"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99" w:unhideWhenUsed="1" w:qFormat="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qFormat/>
    <w:rsid w:val="00B50F8C"/>
    <w:pPr>
      <w:tabs>
        <w:tab w:val="center" w:pos="4320"/>
        <w:tab w:val="right" w:pos="8640"/>
      </w:tabs>
    </w:pPr>
  </w:style>
  <w:style w:type="paragraph" w:styleId="Footer">
    <w:name w:val="footer"/>
    <w:basedOn w:val="Normal"/>
    <w:link w:val="FooterChar"/>
    <w:uiPriority w:val="99"/>
    <w:qFormat/>
    <w:rsid w:val="00B50F8C"/>
    <w:pPr>
      <w:tabs>
        <w:tab w:val="center" w:pos="4320"/>
        <w:tab w:val="right" w:pos="8640"/>
      </w:tabs>
    </w:pPr>
  </w:style>
  <w:style w:type="character" w:styleId="PageNumber">
    <w:name w:val="page number"/>
    <w:basedOn w:val="DefaultParagraphFont"/>
    <w:rsid w:val="00B50F8C"/>
  </w:style>
  <w:style w:type="paragraph" w:styleId="NormalWeb">
    <w:name w:val="Normal (Web)"/>
    <w:basedOn w:val="Normal"/>
    <w:link w:val="NormalWebChar"/>
    <w:uiPriority w:val="99"/>
    <w:qFormat/>
    <w:rsid w:val="00C00F87"/>
    <w:pPr>
      <w:spacing w:before="100" w:beforeAutospacing="1" w:after="100" w:afterAutospacing="1"/>
      <w:jc w:val="both"/>
    </w:pPr>
  </w:style>
  <w:style w:type="character" w:customStyle="1" w:styleId="NormalWebChar">
    <w:name w:val="Normal (Web) Char"/>
    <w:link w:val="NormalWeb"/>
    <w:uiPriority w:val="99"/>
    <w:qFormat/>
    <w:rsid w:val="00C00F87"/>
    <w:rPr>
      <w:sz w:val="24"/>
      <w:szCs w:val="24"/>
    </w:rPr>
  </w:style>
  <w:style w:type="paragraph" w:styleId="BodyText">
    <w:name w:val="Body Text"/>
    <w:basedOn w:val="Normal"/>
    <w:link w:val="BodyTextChar"/>
    <w:uiPriority w:val="1"/>
    <w:unhideWhenUsed/>
    <w:qFormat/>
    <w:rsid w:val="00C00F87"/>
    <w:pPr>
      <w:widowControl w:val="0"/>
      <w:autoSpaceDE w:val="0"/>
      <w:autoSpaceDN w:val="0"/>
      <w:spacing w:before="146"/>
      <w:ind w:left="250"/>
    </w:pPr>
    <w:rPr>
      <w:sz w:val="23"/>
      <w:szCs w:val="23"/>
      <w:u w:val="single" w:color="000000"/>
      <w:lang w:bidi="en-US"/>
    </w:rPr>
  </w:style>
  <w:style w:type="character" w:customStyle="1" w:styleId="BodyTextChar">
    <w:name w:val="Body Text Char"/>
    <w:basedOn w:val="DefaultParagraphFont"/>
    <w:link w:val="BodyText"/>
    <w:uiPriority w:val="1"/>
    <w:rsid w:val="00C00F87"/>
    <w:rPr>
      <w:sz w:val="23"/>
      <w:szCs w:val="23"/>
      <w:u w:val="single" w:color="000000"/>
      <w:lang w:bidi="en-US"/>
    </w:rPr>
  </w:style>
  <w:style w:type="paragraph" w:styleId="BalloonText">
    <w:name w:val="Balloon Text"/>
    <w:basedOn w:val="Normal"/>
    <w:link w:val="BalloonTextChar"/>
    <w:uiPriority w:val="99"/>
    <w:qFormat/>
    <w:rsid w:val="00714647"/>
    <w:rPr>
      <w:rFonts w:ascii="Segoe UI" w:hAnsi="Segoe UI" w:cs="Segoe UI"/>
      <w:sz w:val="18"/>
      <w:szCs w:val="18"/>
    </w:rPr>
  </w:style>
  <w:style w:type="character" w:customStyle="1" w:styleId="BalloonTextChar">
    <w:name w:val="Balloon Text Char"/>
    <w:basedOn w:val="DefaultParagraphFont"/>
    <w:link w:val="BalloonText"/>
    <w:uiPriority w:val="99"/>
    <w:rsid w:val="00714647"/>
    <w:rPr>
      <w:rFonts w:ascii="Segoe UI" w:hAnsi="Segoe UI" w:cs="Segoe UI"/>
      <w:sz w:val="18"/>
      <w:szCs w:val="18"/>
    </w:rPr>
  </w:style>
  <w:style w:type="numbering" w:customStyle="1" w:styleId="NoList1">
    <w:name w:val="No List1"/>
    <w:next w:val="NoList"/>
    <w:uiPriority w:val="99"/>
    <w:semiHidden/>
    <w:unhideWhenUsed/>
    <w:rsid w:val="00C738E6"/>
  </w:style>
  <w:style w:type="character" w:customStyle="1" w:styleId="HeaderChar">
    <w:name w:val="Header Char"/>
    <w:basedOn w:val="DefaultParagraphFont"/>
    <w:link w:val="Header"/>
    <w:uiPriority w:val="99"/>
    <w:rsid w:val="00C738E6"/>
    <w:rPr>
      <w:sz w:val="24"/>
      <w:szCs w:val="24"/>
    </w:rPr>
  </w:style>
  <w:style w:type="character" w:customStyle="1" w:styleId="FooterChar">
    <w:name w:val="Footer Char"/>
    <w:basedOn w:val="DefaultParagraphFont"/>
    <w:link w:val="Footer"/>
    <w:uiPriority w:val="99"/>
    <w:rsid w:val="00C738E6"/>
    <w:rPr>
      <w:sz w:val="24"/>
      <w:szCs w:val="24"/>
    </w:rPr>
  </w:style>
  <w:style w:type="character" w:customStyle="1" w:styleId="ListParagraphChar">
    <w:name w:val="List Paragraph Char"/>
    <w:aliases w:val="HPL01 Char,chuẩn không cần chỉnh Char,List Paragraph_FS Char"/>
    <w:link w:val="ListParagraph"/>
    <w:uiPriority w:val="34"/>
    <w:qFormat/>
    <w:locked/>
    <w:rsid w:val="00C738E6"/>
    <w:rPr>
      <w:rFonts w:ascii="Cambria Math" w:eastAsia="Cambria Math" w:hAnsi="Cambria Math"/>
      <w:sz w:val="22"/>
    </w:rPr>
  </w:style>
  <w:style w:type="paragraph" w:styleId="ListParagraph">
    <w:name w:val="List Paragraph"/>
    <w:aliases w:val="HPL01,chuẩn không cần chỉnh,List Paragraph_FS"/>
    <w:basedOn w:val="Normal"/>
    <w:link w:val="ListParagraphChar"/>
    <w:uiPriority w:val="34"/>
    <w:qFormat/>
    <w:rsid w:val="00C738E6"/>
    <w:pPr>
      <w:spacing w:after="160" w:line="256" w:lineRule="auto"/>
      <w:ind w:left="720"/>
      <w:contextualSpacing/>
    </w:pPr>
    <w:rPr>
      <w:rFonts w:ascii="Cambria Math" w:eastAsia="Cambria Math" w:hAnsi="Cambria Math"/>
      <w:sz w:val="22"/>
      <w:szCs w:val="20"/>
    </w:rPr>
  </w:style>
  <w:style w:type="character" w:customStyle="1" w:styleId="Normal0Char">
    <w:name w:val="Normal_0 Char"/>
    <w:basedOn w:val="DefaultParagraphFont"/>
    <w:link w:val="Normal0"/>
    <w:locked/>
    <w:rsid w:val="00C738E6"/>
    <w:rPr>
      <w:rFonts w:ascii="Aptos" w:eastAsia="Aptos" w:hAnsi="Aptos"/>
      <w:kern w:val="2"/>
      <w:sz w:val="22"/>
    </w:rPr>
  </w:style>
  <w:style w:type="paragraph" w:customStyle="1" w:styleId="Normal0">
    <w:name w:val="Normal_0"/>
    <w:link w:val="Normal0Char"/>
    <w:qFormat/>
    <w:rsid w:val="00C738E6"/>
    <w:pPr>
      <w:widowControl w:val="0"/>
      <w:spacing w:after="160" w:line="256" w:lineRule="auto"/>
    </w:pPr>
    <w:rPr>
      <w:rFonts w:ascii="Aptos" w:eastAsia="Aptos" w:hAnsi="Aptos"/>
      <w:kern w:val="2"/>
      <w:sz w:val="22"/>
    </w:rPr>
  </w:style>
  <w:style w:type="character" w:customStyle="1" w:styleId="YoungMixChar">
    <w:name w:val="YoungMix_Char"/>
    <w:rsid w:val="00C738E6"/>
    <w:rPr>
      <w:rFonts w:ascii="Times New Roman" w:hAnsi="Times New Roman" w:cs="Times New Roman" w:hint="default"/>
      <w:sz w:val="24"/>
    </w:rPr>
  </w:style>
  <w:style w:type="table" w:styleId="TableGrid">
    <w:name w:val="Table Grid"/>
    <w:basedOn w:val="TableNormal"/>
    <w:uiPriority w:val="39"/>
    <w:rsid w:val="00C738E6"/>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607376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4.png"/><Relationship Id="rId299" Type="http://schemas.openxmlformats.org/officeDocument/2006/relationships/oleObject" Target="embeddings/oleObject149.bin"/><Relationship Id="rId21" Type="http://schemas.openxmlformats.org/officeDocument/2006/relationships/image" Target="media/image8.png"/><Relationship Id="rId63" Type="http://schemas.openxmlformats.org/officeDocument/2006/relationships/oleObject" Target="embeddings/oleObject23.bin"/><Relationship Id="rId159" Type="http://schemas.openxmlformats.org/officeDocument/2006/relationships/oleObject" Target="embeddings/oleObject71.bin"/><Relationship Id="rId324" Type="http://schemas.openxmlformats.org/officeDocument/2006/relationships/oleObject" Target="embeddings/oleObject165.bin"/><Relationship Id="rId366" Type="http://schemas.openxmlformats.org/officeDocument/2006/relationships/oleObject" Target="embeddings/oleObject198.bin"/><Relationship Id="rId170" Type="http://schemas.openxmlformats.org/officeDocument/2006/relationships/oleObject" Target="embeddings/oleObject77.bin"/><Relationship Id="rId226" Type="http://schemas.openxmlformats.org/officeDocument/2006/relationships/oleObject" Target="embeddings/oleObject104.bin"/><Relationship Id="rId268" Type="http://schemas.openxmlformats.org/officeDocument/2006/relationships/oleObject" Target="embeddings/oleObject128.bin"/><Relationship Id="rId32" Type="http://schemas.openxmlformats.org/officeDocument/2006/relationships/image" Target="media/image13.wmf"/><Relationship Id="rId74" Type="http://schemas.openxmlformats.org/officeDocument/2006/relationships/oleObject" Target="embeddings/oleObject29.bin"/><Relationship Id="rId128" Type="http://schemas.openxmlformats.org/officeDocument/2006/relationships/oleObject" Target="embeddings/oleObject54.bin"/><Relationship Id="rId335" Type="http://schemas.openxmlformats.org/officeDocument/2006/relationships/oleObject" Target="embeddings/oleObject176.bin"/><Relationship Id="rId377" Type="http://schemas.openxmlformats.org/officeDocument/2006/relationships/oleObject" Target="embeddings/oleObject204.bin"/><Relationship Id="rId5" Type="http://schemas.openxmlformats.org/officeDocument/2006/relationships/footnotes" Target="footnotes.xml"/><Relationship Id="rId181" Type="http://schemas.openxmlformats.org/officeDocument/2006/relationships/image" Target="media/image88.wmf"/><Relationship Id="rId237" Type="http://schemas.openxmlformats.org/officeDocument/2006/relationships/image" Target="media/image109.wmf"/><Relationship Id="rId402" Type="http://schemas.openxmlformats.org/officeDocument/2006/relationships/oleObject" Target="embeddings/oleObject219.bin"/><Relationship Id="rId279" Type="http://schemas.openxmlformats.org/officeDocument/2006/relationships/oleObject" Target="embeddings/oleObject136.bin"/><Relationship Id="rId43" Type="http://schemas.openxmlformats.org/officeDocument/2006/relationships/oleObject" Target="embeddings/oleObject15.bin"/><Relationship Id="rId139" Type="http://schemas.openxmlformats.org/officeDocument/2006/relationships/oleObject" Target="embeddings/oleObject60.bin"/><Relationship Id="rId290" Type="http://schemas.openxmlformats.org/officeDocument/2006/relationships/image" Target="media/image128.wmf"/><Relationship Id="rId304" Type="http://schemas.openxmlformats.org/officeDocument/2006/relationships/oleObject" Target="embeddings/oleObject152.bin"/><Relationship Id="rId346" Type="http://schemas.openxmlformats.org/officeDocument/2006/relationships/image" Target="media/image143.wmf"/><Relationship Id="rId388" Type="http://schemas.openxmlformats.org/officeDocument/2006/relationships/oleObject" Target="embeddings/oleObject210.bin"/><Relationship Id="rId85" Type="http://schemas.openxmlformats.org/officeDocument/2006/relationships/oleObject" Target="embeddings/oleObject34.bin"/><Relationship Id="rId150" Type="http://schemas.openxmlformats.org/officeDocument/2006/relationships/oleObject" Target="embeddings/oleObject66.bin"/><Relationship Id="rId192" Type="http://schemas.openxmlformats.org/officeDocument/2006/relationships/oleObject" Target="embeddings/oleObject87.bin"/><Relationship Id="rId206" Type="http://schemas.openxmlformats.org/officeDocument/2006/relationships/oleObject" Target="embeddings/oleObject94.bin"/><Relationship Id="rId248" Type="http://schemas.openxmlformats.org/officeDocument/2006/relationships/image" Target="media/image114.wmf"/><Relationship Id="rId12" Type="http://schemas.openxmlformats.org/officeDocument/2006/relationships/oleObject" Target="embeddings/oleObject3.bin"/><Relationship Id="rId108" Type="http://schemas.openxmlformats.org/officeDocument/2006/relationships/oleObject" Target="embeddings/oleObject45.bin"/><Relationship Id="rId315" Type="http://schemas.openxmlformats.org/officeDocument/2006/relationships/oleObject" Target="embeddings/oleObject159.bin"/><Relationship Id="rId357" Type="http://schemas.openxmlformats.org/officeDocument/2006/relationships/oleObject" Target="embeddings/oleObject193.bin"/><Relationship Id="rId54" Type="http://schemas.openxmlformats.org/officeDocument/2006/relationships/image" Target="media/image24.png"/><Relationship Id="rId96" Type="http://schemas.openxmlformats.org/officeDocument/2006/relationships/oleObject" Target="embeddings/oleObject39.bin"/><Relationship Id="rId161" Type="http://schemas.openxmlformats.org/officeDocument/2006/relationships/image" Target="media/image74.wmf"/><Relationship Id="rId217" Type="http://schemas.openxmlformats.org/officeDocument/2006/relationships/image" Target="media/image100.wmf"/><Relationship Id="rId399" Type="http://schemas.openxmlformats.org/officeDocument/2006/relationships/image" Target="media/image162.wmf"/><Relationship Id="rId259" Type="http://schemas.openxmlformats.org/officeDocument/2006/relationships/oleObject" Target="embeddings/oleObject123.bin"/><Relationship Id="rId23" Type="http://schemas.openxmlformats.org/officeDocument/2006/relationships/image" Target="media/image11.png"/><Relationship Id="rId119" Type="http://schemas.openxmlformats.org/officeDocument/2006/relationships/image" Target="media/image55.wmf"/><Relationship Id="rId270" Type="http://schemas.openxmlformats.org/officeDocument/2006/relationships/oleObject" Target="embeddings/oleObject129.bin"/><Relationship Id="rId326" Type="http://schemas.openxmlformats.org/officeDocument/2006/relationships/oleObject" Target="embeddings/oleObject167.bin"/><Relationship Id="rId65" Type="http://schemas.openxmlformats.org/officeDocument/2006/relationships/oleObject" Target="embeddings/oleObject24.bin"/><Relationship Id="rId130" Type="http://schemas.openxmlformats.org/officeDocument/2006/relationships/oleObject" Target="embeddings/oleObject55.bin"/><Relationship Id="rId368" Type="http://schemas.openxmlformats.org/officeDocument/2006/relationships/oleObject" Target="embeddings/oleObject199.bin"/><Relationship Id="rId172" Type="http://schemas.openxmlformats.org/officeDocument/2006/relationships/image" Target="media/image85.png"/><Relationship Id="rId228" Type="http://schemas.openxmlformats.org/officeDocument/2006/relationships/oleObject" Target="embeddings/oleObject105.bin"/><Relationship Id="rId281" Type="http://schemas.openxmlformats.org/officeDocument/2006/relationships/image" Target="media/image126.wmf"/><Relationship Id="rId337" Type="http://schemas.openxmlformats.org/officeDocument/2006/relationships/oleObject" Target="embeddings/oleObject178.bin"/><Relationship Id="rId34" Type="http://schemas.openxmlformats.org/officeDocument/2006/relationships/image" Target="media/image14.wmf"/><Relationship Id="rId76" Type="http://schemas.openxmlformats.org/officeDocument/2006/relationships/image" Target="media/image34.wmf"/><Relationship Id="rId141" Type="http://schemas.openxmlformats.org/officeDocument/2006/relationships/oleObject" Target="embeddings/oleObject61.bin"/><Relationship Id="rId379" Type="http://schemas.openxmlformats.org/officeDocument/2006/relationships/oleObject" Target="embeddings/oleObject205.bin"/><Relationship Id="rId7" Type="http://schemas.openxmlformats.org/officeDocument/2006/relationships/image" Target="media/image1.wmf"/><Relationship Id="rId183" Type="http://schemas.openxmlformats.org/officeDocument/2006/relationships/image" Target="media/image83.wmf"/><Relationship Id="rId239" Type="http://schemas.openxmlformats.org/officeDocument/2006/relationships/image" Target="media/image110.wmf"/><Relationship Id="rId390" Type="http://schemas.openxmlformats.org/officeDocument/2006/relationships/oleObject" Target="embeddings/oleObject212.bin"/><Relationship Id="rId404" Type="http://schemas.openxmlformats.org/officeDocument/2006/relationships/oleObject" Target="embeddings/oleObject220.bin"/><Relationship Id="rId250" Type="http://schemas.openxmlformats.org/officeDocument/2006/relationships/oleObject" Target="embeddings/oleObject118.bin"/><Relationship Id="rId292" Type="http://schemas.openxmlformats.org/officeDocument/2006/relationships/image" Target="media/image129.wmf"/><Relationship Id="rId306" Type="http://schemas.openxmlformats.org/officeDocument/2006/relationships/oleObject" Target="embeddings/oleObject153.bin"/><Relationship Id="rId45" Type="http://schemas.openxmlformats.org/officeDocument/2006/relationships/oleObject" Target="embeddings/oleObject16.bin"/><Relationship Id="rId87" Type="http://schemas.openxmlformats.org/officeDocument/2006/relationships/oleObject" Target="embeddings/oleObject35.bin"/><Relationship Id="rId110" Type="http://schemas.openxmlformats.org/officeDocument/2006/relationships/oleObject" Target="embeddings/oleObject46.bin"/><Relationship Id="rId348" Type="http://schemas.openxmlformats.org/officeDocument/2006/relationships/image" Target="media/image144.wmf"/><Relationship Id="rId152" Type="http://schemas.openxmlformats.org/officeDocument/2006/relationships/image" Target="media/image68.wmf"/><Relationship Id="rId194" Type="http://schemas.openxmlformats.org/officeDocument/2006/relationships/oleObject" Target="embeddings/oleObject88.bin"/><Relationship Id="rId208" Type="http://schemas.openxmlformats.org/officeDocument/2006/relationships/image" Target="media/image95.wmf"/><Relationship Id="rId261" Type="http://schemas.openxmlformats.org/officeDocument/2006/relationships/image" Target="media/image118.wmf"/><Relationship Id="rId14" Type="http://schemas.openxmlformats.org/officeDocument/2006/relationships/oleObject" Target="embeddings/oleObject4.bin"/><Relationship Id="rId56" Type="http://schemas.openxmlformats.org/officeDocument/2006/relationships/image" Target="media/image25.jpeg"/><Relationship Id="rId317" Type="http://schemas.openxmlformats.org/officeDocument/2006/relationships/oleObject" Target="embeddings/oleObject161.bin"/><Relationship Id="rId359" Type="http://schemas.openxmlformats.org/officeDocument/2006/relationships/image" Target="media/image146.wmf"/><Relationship Id="rId98" Type="http://schemas.openxmlformats.org/officeDocument/2006/relationships/oleObject" Target="embeddings/oleObject40.bin"/><Relationship Id="rId121" Type="http://schemas.openxmlformats.org/officeDocument/2006/relationships/image" Target="media/image56.wmf"/><Relationship Id="rId163" Type="http://schemas.openxmlformats.org/officeDocument/2006/relationships/image" Target="media/image75.wmf"/><Relationship Id="rId219" Type="http://schemas.openxmlformats.org/officeDocument/2006/relationships/image" Target="media/image101.wmf"/><Relationship Id="rId370" Type="http://schemas.openxmlformats.org/officeDocument/2006/relationships/oleObject" Target="embeddings/oleObject200.bin"/><Relationship Id="rId230" Type="http://schemas.openxmlformats.org/officeDocument/2006/relationships/oleObject" Target="embeddings/oleObject106.bin"/><Relationship Id="rId25" Type="http://schemas.openxmlformats.org/officeDocument/2006/relationships/oleObject" Target="embeddings/oleObject7.bin"/><Relationship Id="rId67" Type="http://schemas.openxmlformats.org/officeDocument/2006/relationships/oleObject" Target="embeddings/oleObject25.bin"/><Relationship Id="rId272" Type="http://schemas.openxmlformats.org/officeDocument/2006/relationships/oleObject" Target="embeddings/oleObject130.bin"/><Relationship Id="rId328" Type="http://schemas.openxmlformats.org/officeDocument/2006/relationships/oleObject" Target="embeddings/oleObject169.bin"/><Relationship Id="rId132" Type="http://schemas.openxmlformats.org/officeDocument/2006/relationships/oleObject" Target="embeddings/oleObject56.bin"/><Relationship Id="rId174" Type="http://schemas.openxmlformats.org/officeDocument/2006/relationships/oleObject" Target="embeddings/oleObject78.bin"/><Relationship Id="rId381" Type="http://schemas.openxmlformats.org/officeDocument/2006/relationships/oleObject" Target="embeddings/oleObject206.bin"/><Relationship Id="rId241" Type="http://schemas.openxmlformats.org/officeDocument/2006/relationships/image" Target="media/image111.wmf"/><Relationship Id="rId36" Type="http://schemas.openxmlformats.org/officeDocument/2006/relationships/image" Target="media/image15.wmf"/><Relationship Id="rId283" Type="http://schemas.openxmlformats.org/officeDocument/2006/relationships/oleObject" Target="embeddings/oleObject139.bin"/><Relationship Id="rId339" Type="http://schemas.openxmlformats.org/officeDocument/2006/relationships/oleObject" Target="embeddings/oleObject180.bin"/><Relationship Id="rId78" Type="http://schemas.openxmlformats.org/officeDocument/2006/relationships/image" Target="media/image35.wmf"/><Relationship Id="rId101" Type="http://schemas.openxmlformats.org/officeDocument/2006/relationships/image" Target="media/image46.wmf"/><Relationship Id="rId143" Type="http://schemas.openxmlformats.org/officeDocument/2006/relationships/oleObject" Target="embeddings/oleObject62.bin"/><Relationship Id="rId185" Type="http://schemas.openxmlformats.org/officeDocument/2006/relationships/image" Target="media/image84.wmf"/><Relationship Id="rId350" Type="http://schemas.openxmlformats.org/officeDocument/2006/relationships/oleObject" Target="embeddings/oleObject187.bin"/><Relationship Id="rId406" Type="http://schemas.openxmlformats.org/officeDocument/2006/relationships/oleObject" Target="embeddings/oleObject221.bin"/><Relationship Id="rId9" Type="http://schemas.openxmlformats.org/officeDocument/2006/relationships/image" Target="media/image2.wmf"/><Relationship Id="rId210" Type="http://schemas.openxmlformats.org/officeDocument/2006/relationships/image" Target="media/image96.wmf"/><Relationship Id="rId392" Type="http://schemas.openxmlformats.org/officeDocument/2006/relationships/oleObject" Target="embeddings/oleObject214.bin"/><Relationship Id="rId252" Type="http://schemas.openxmlformats.org/officeDocument/2006/relationships/image" Target="media/image115.wmf"/><Relationship Id="rId294" Type="http://schemas.openxmlformats.org/officeDocument/2006/relationships/image" Target="media/image130.wmf"/><Relationship Id="rId308" Type="http://schemas.openxmlformats.org/officeDocument/2006/relationships/oleObject" Target="embeddings/oleObject154.bin"/><Relationship Id="rId47" Type="http://schemas.openxmlformats.org/officeDocument/2006/relationships/oleObject" Target="embeddings/oleObject17.bin"/><Relationship Id="rId89" Type="http://schemas.openxmlformats.org/officeDocument/2006/relationships/oleObject" Target="embeddings/oleObject36.bin"/><Relationship Id="rId112" Type="http://schemas.openxmlformats.org/officeDocument/2006/relationships/oleObject" Target="embeddings/oleObject47.bin"/><Relationship Id="rId154" Type="http://schemas.openxmlformats.org/officeDocument/2006/relationships/image" Target="media/image71.wmf"/><Relationship Id="rId361" Type="http://schemas.openxmlformats.org/officeDocument/2006/relationships/image" Target="media/image147.wmf"/><Relationship Id="rId196" Type="http://schemas.openxmlformats.org/officeDocument/2006/relationships/oleObject" Target="embeddings/oleObject89.bin"/><Relationship Id="rId16" Type="http://schemas.openxmlformats.org/officeDocument/2006/relationships/oleObject" Target="embeddings/oleObject5.bin"/><Relationship Id="rId221" Type="http://schemas.openxmlformats.org/officeDocument/2006/relationships/image" Target="media/image102.wmf"/><Relationship Id="rId263" Type="http://schemas.openxmlformats.org/officeDocument/2006/relationships/image" Target="media/image119.wmf"/><Relationship Id="rId319" Type="http://schemas.openxmlformats.org/officeDocument/2006/relationships/image" Target="media/image138.wmf"/><Relationship Id="rId58" Type="http://schemas.openxmlformats.org/officeDocument/2006/relationships/image" Target="media/image26.wmf"/><Relationship Id="rId123" Type="http://schemas.openxmlformats.org/officeDocument/2006/relationships/image" Target="media/image57.wmf"/><Relationship Id="rId330" Type="http://schemas.openxmlformats.org/officeDocument/2006/relationships/oleObject" Target="embeddings/oleObject171.bin"/><Relationship Id="rId165" Type="http://schemas.openxmlformats.org/officeDocument/2006/relationships/image" Target="media/image76.wmf"/><Relationship Id="rId372" Type="http://schemas.openxmlformats.org/officeDocument/2006/relationships/image" Target="media/image152.wmf"/><Relationship Id="rId232" Type="http://schemas.openxmlformats.org/officeDocument/2006/relationships/oleObject" Target="embeddings/oleObject107.bin"/><Relationship Id="rId274" Type="http://schemas.openxmlformats.org/officeDocument/2006/relationships/oleObject" Target="embeddings/oleObject132.bin"/><Relationship Id="rId27" Type="http://schemas.openxmlformats.org/officeDocument/2006/relationships/image" Target="media/image14.png"/><Relationship Id="rId48" Type="http://schemas.openxmlformats.org/officeDocument/2006/relationships/image" Target="media/image21.wmf"/><Relationship Id="rId69" Type="http://schemas.openxmlformats.org/officeDocument/2006/relationships/oleObject" Target="embeddings/oleObject26.bin"/><Relationship Id="rId113" Type="http://schemas.openxmlformats.org/officeDocument/2006/relationships/image" Target="media/image52.wmf"/><Relationship Id="rId134" Type="http://schemas.openxmlformats.org/officeDocument/2006/relationships/image" Target="media/image62.wmf"/><Relationship Id="rId320" Type="http://schemas.openxmlformats.org/officeDocument/2006/relationships/oleObject" Target="embeddings/oleObject163.bin"/><Relationship Id="rId80" Type="http://schemas.openxmlformats.org/officeDocument/2006/relationships/image" Target="media/image36.jpeg"/><Relationship Id="rId155" Type="http://schemas.openxmlformats.org/officeDocument/2006/relationships/oleObject" Target="embeddings/oleObject69.bin"/><Relationship Id="rId176" Type="http://schemas.openxmlformats.org/officeDocument/2006/relationships/oleObject" Target="embeddings/oleObject79.bin"/><Relationship Id="rId197" Type="http://schemas.openxmlformats.org/officeDocument/2006/relationships/image" Target="media/image92.png"/><Relationship Id="rId341" Type="http://schemas.openxmlformats.org/officeDocument/2006/relationships/oleObject" Target="embeddings/oleObject182.bin"/><Relationship Id="rId362" Type="http://schemas.openxmlformats.org/officeDocument/2006/relationships/oleObject" Target="embeddings/oleObject196.bin"/><Relationship Id="rId383" Type="http://schemas.openxmlformats.org/officeDocument/2006/relationships/oleObject" Target="embeddings/oleObject207.bin"/><Relationship Id="rId201" Type="http://schemas.openxmlformats.org/officeDocument/2006/relationships/image" Target="media/image93.wmf"/><Relationship Id="rId222" Type="http://schemas.openxmlformats.org/officeDocument/2006/relationships/oleObject" Target="embeddings/oleObject102.bin"/><Relationship Id="rId243" Type="http://schemas.openxmlformats.org/officeDocument/2006/relationships/image" Target="media/image112.wmf"/><Relationship Id="rId264" Type="http://schemas.openxmlformats.org/officeDocument/2006/relationships/oleObject" Target="embeddings/oleObject126.bin"/><Relationship Id="rId285" Type="http://schemas.openxmlformats.org/officeDocument/2006/relationships/oleObject" Target="embeddings/oleObject141.bin"/><Relationship Id="rId17" Type="http://schemas.openxmlformats.org/officeDocument/2006/relationships/image" Target="media/image6.png"/><Relationship Id="rId38" Type="http://schemas.openxmlformats.org/officeDocument/2006/relationships/image" Target="media/image16.wmf"/><Relationship Id="rId59" Type="http://schemas.openxmlformats.org/officeDocument/2006/relationships/oleObject" Target="embeddings/oleObject21.bin"/><Relationship Id="rId103" Type="http://schemas.openxmlformats.org/officeDocument/2006/relationships/image" Target="media/image47.wmf"/><Relationship Id="rId124" Type="http://schemas.openxmlformats.org/officeDocument/2006/relationships/oleObject" Target="embeddings/oleObject52.bin"/><Relationship Id="rId310" Type="http://schemas.openxmlformats.org/officeDocument/2006/relationships/image" Target="media/image143.png"/><Relationship Id="rId70" Type="http://schemas.openxmlformats.org/officeDocument/2006/relationships/image" Target="media/image31.wmf"/><Relationship Id="rId91" Type="http://schemas.openxmlformats.org/officeDocument/2006/relationships/oleObject" Target="embeddings/oleObject37.bin"/><Relationship Id="rId145" Type="http://schemas.openxmlformats.org/officeDocument/2006/relationships/oleObject" Target="embeddings/oleObject63.bin"/><Relationship Id="rId166" Type="http://schemas.openxmlformats.org/officeDocument/2006/relationships/oleObject" Target="embeddings/oleObject75.bin"/><Relationship Id="rId187" Type="http://schemas.openxmlformats.org/officeDocument/2006/relationships/image" Target="media/image85.wmf"/><Relationship Id="rId331" Type="http://schemas.openxmlformats.org/officeDocument/2006/relationships/oleObject" Target="embeddings/oleObject172.bin"/><Relationship Id="rId352" Type="http://schemas.openxmlformats.org/officeDocument/2006/relationships/oleObject" Target="embeddings/oleObject188.bin"/><Relationship Id="rId373" Type="http://schemas.openxmlformats.org/officeDocument/2006/relationships/oleObject" Target="embeddings/oleObject202.bin"/><Relationship Id="rId394" Type="http://schemas.openxmlformats.org/officeDocument/2006/relationships/oleObject" Target="embeddings/oleObject215.bin"/><Relationship Id="rId408" Type="http://schemas.openxmlformats.org/officeDocument/2006/relationships/oleObject" Target="embeddings/oleObject222.bin"/><Relationship Id="rId1" Type="http://schemas.openxmlformats.org/officeDocument/2006/relationships/styles" Target="styles.xml"/><Relationship Id="rId212" Type="http://schemas.openxmlformats.org/officeDocument/2006/relationships/image" Target="media/image97.wmf"/><Relationship Id="rId233" Type="http://schemas.openxmlformats.org/officeDocument/2006/relationships/image" Target="media/image108.wmf"/><Relationship Id="rId254" Type="http://schemas.openxmlformats.org/officeDocument/2006/relationships/image" Target="media/image116.wmf"/><Relationship Id="rId28" Type="http://schemas.openxmlformats.org/officeDocument/2006/relationships/image" Target="media/image11.wmf"/><Relationship Id="rId49" Type="http://schemas.openxmlformats.org/officeDocument/2006/relationships/oleObject" Target="embeddings/oleObject18.bin"/><Relationship Id="rId114" Type="http://schemas.openxmlformats.org/officeDocument/2006/relationships/oleObject" Target="embeddings/oleObject48.bin"/><Relationship Id="rId275" Type="http://schemas.openxmlformats.org/officeDocument/2006/relationships/oleObject" Target="embeddings/oleObject133.bin"/><Relationship Id="rId296" Type="http://schemas.openxmlformats.org/officeDocument/2006/relationships/image" Target="media/image131.wmf"/><Relationship Id="rId300" Type="http://schemas.openxmlformats.org/officeDocument/2006/relationships/image" Target="media/image133.wmf"/><Relationship Id="rId60" Type="http://schemas.openxmlformats.org/officeDocument/2006/relationships/image" Target="media/image32.wmf"/><Relationship Id="rId81" Type="http://schemas.openxmlformats.org/officeDocument/2006/relationships/image" Target="media/image42.jpeg"/><Relationship Id="rId135" Type="http://schemas.openxmlformats.org/officeDocument/2006/relationships/oleObject" Target="embeddings/oleObject58.bin"/><Relationship Id="rId156" Type="http://schemas.openxmlformats.org/officeDocument/2006/relationships/image" Target="media/image72.wmf"/><Relationship Id="rId177" Type="http://schemas.openxmlformats.org/officeDocument/2006/relationships/image" Target="media/image82.wmf"/><Relationship Id="rId198" Type="http://schemas.openxmlformats.org/officeDocument/2006/relationships/image" Target="media/image97.png"/><Relationship Id="rId321" Type="http://schemas.openxmlformats.org/officeDocument/2006/relationships/image" Target="media/image139.wmf"/><Relationship Id="rId342" Type="http://schemas.openxmlformats.org/officeDocument/2006/relationships/image" Target="media/image141.wmf"/><Relationship Id="rId363" Type="http://schemas.openxmlformats.org/officeDocument/2006/relationships/image" Target="media/image148.wmf"/><Relationship Id="rId384" Type="http://schemas.openxmlformats.org/officeDocument/2006/relationships/image" Target="media/image157.wmf"/><Relationship Id="rId202" Type="http://schemas.openxmlformats.org/officeDocument/2006/relationships/oleObject" Target="embeddings/oleObject91.bin"/><Relationship Id="rId223" Type="http://schemas.openxmlformats.org/officeDocument/2006/relationships/image" Target="media/image103.wmf"/><Relationship Id="rId244" Type="http://schemas.openxmlformats.org/officeDocument/2006/relationships/oleObject" Target="embeddings/oleObject114.bin"/><Relationship Id="rId18" Type="http://schemas.openxmlformats.org/officeDocument/2006/relationships/image" Target="media/image7.png"/><Relationship Id="rId39" Type="http://schemas.openxmlformats.org/officeDocument/2006/relationships/oleObject" Target="embeddings/oleObject13.bin"/><Relationship Id="rId265" Type="http://schemas.openxmlformats.org/officeDocument/2006/relationships/image" Target="media/image120.wmf"/><Relationship Id="rId286" Type="http://schemas.openxmlformats.org/officeDocument/2006/relationships/oleObject" Target="embeddings/oleObject142.bin"/><Relationship Id="rId50" Type="http://schemas.openxmlformats.org/officeDocument/2006/relationships/image" Target="media/image22.wmf"/><Relationship Id="rId104" Type="http://schemas.openxmlformats.org/officeDocument/2006/relationships/oleObject" Target="embeddings/oleObject43.bin"/><Relationship Id="rId125" Type="http://schemas.openxmlformats.org/officeDocument/2006/relationships/image" Target="media/image58.wmf"/><Relationship Id="rId146" Type="http://schemas.openxmlformats.org/officeDocument/2006/relationships/image" Target="media/image66.wmf"/><Relationship Id="rId167" Type="http://schemas.openxmlformats.org/officeDocument/2006/relationships/image" Target="media/image77.wmf"/><Relationship Id="rId188" Type="http://schemas.openxmlformats.org/officeDocument/2006/relationships/oleObject" Target="embeddings/oleObject85.bin"/><Relationship Id="rId311" Type="http://schemas.openxmlformats.org/officeDocument/2006/relationships/oleObject" Target="embeddings/oleObject155.bin"/><Relationship Id="rId332" Type="http://schemas.openxmlformats.org/officeDocument/2006/relationships/oleObject" Target="embeddings/oleObject173.bin"/><Relationship Id="rId353" Type="http://schemas.openxmlformats.org/officeDocument/2006/relationships/oleObject" Target="embeddings/oleObject189.bin"/><Relationship Id="rId374" Type="http://schemas.openxmlformats.org/officeDocument/2006/relationships/image" Target="media/image159.gif"/><Relationship Id="rId395" Type="http://schemas.openxmlformats.org/officeDocument/2006/relationships/image" Target="media/image160.wmf"/><Relationship Id="rId409" Type="http://schemas.openxmlformats.org/officeDocument/2006/relationships/header" Target="header1.xml"/><Relationship Id="rId71" Type="http://schemas.openxmlformats.org/officeDocument/2006/relationships/oleObject" Target="embeddings/oleObject27.bin"/><Relationship Id="rId92" Type="http://schemas.openxmlformats.org/officeDocument/2006/relationships/image" Target="media/image47.gif"/><Relationship Id="rId213" Type="http://schemas.openxmlformats.org/officeDocument/2006/relationships/oleObject" Target="embeddings/oleObject98.bin"/><Relationship Id="rId234" Type="http://schemas.openxmlformats.org/officeDocument/2006/relationships/oleObject" Target="embeddings/oleObject108.bin"/><Relationship Id="rId2" Type="http://schemas.microsoft.com/office/2007/relationships/stylesWithEffects" Target="stylesWithEffects.xml"/><Relationship Id="rId29" Type="http://schemas.openxmlformats.org/officeDocument/2006/relationships/oleObject" Target="embeddings/oleObject8.bin"/><Relationship Id="rId255" Type="http://schemas.openxmlformats.org/officeDocument/2006/relationships/oleObject" Target="embeddings/oleObject121.bin"/><Relationship Id="rId276" Type="http://schemas.openxmlformats.org/officeDocument/2006/relationships/oleObject" Target="embeddings/oleObject134.bin"/><Relationship Id="rId297" Type="http://schemas.openxmlformats.org/officeDocument/2006/relationships/oleObject" Target="embeddings/oleObject148.bin"/><Relationship Id="rId40" Type="http://schemas.openxmlformats.org/officeDocument/2006/relationships/image" Target="media/image17.wmf"/><Relationship Id="rId115" Type="http://schemas.openxmlformats.org/officeDocument/2006/relationships/image" Target="media/image53.wmf"/><Relationship Id="rId136" Type="http://schemas.openxmlformats.org/officeDocument/2006/relationships/image" Target="media/image63.wmf"/><Relationship Id="rId157" Type="http://schemas.openxmlformats.org/officeDocument/2006/relationships/oleObject" Target="embeddings/oleObject70.bin"/><Relationship Id="rId178" Type="http://schemas.openxmlformats.org/officeDocument/2006/relationships/oleObject" Target="embeddings/oleObject80.bin"/><Relationship Id="rId301" Type="http://schemas.openxmlformats.org/officeDocument/2006/relationships/oleObject" Target="embeddings/oleObject150.bin"/><Relationship Id="rId322" Type="http://schemas.openxmlformats.org/officeDocument/2006/relationships/oleObject" Target="embeddings/oleObject164.bin"/><Relationship Id="rId343" Type="http://schemas.openxmlformats.org/officeDocument/2006/relationships/oleObject" Target="embeddings/oleObject183.bin"/><Relationship Id="rId364" Type="http://schemas.openxmlformats.org/officeDocument/2006/relationships/oleObject" Target="embeddings/oleObject197.bin"/><Relationship Id="rId61" Type="http://schemas.openxmlformats.org/officeDocument/2006/relationships/oleObject" Target="embeddings/oleObject22.bin"/><Relationship Id="rId82" Type="http://schemas.openxmlformats.org/officeDocument/2006/relationships/image" Target="media/image37.wmf"/><Relationship Id="rId199" Type="http://schemas.openxmlformats.org/officeDocument/2006/relationships/oleObject" Target="embeddings/oleObject90.bin"/><Relationship Id="rId203" Type="http://schemas.openxmlformats.org/officeDocument/2006/relationships/oleObject" Target="embeddings/oleObject92.bin"/><Relationship Id="rId385" Type="http://schemas.openxmlformats.org/officeDocument/2006/relationships/oleObject" Target="embeddings/oleObject208.bin"/><Relationship Id="rId19" Type="http://schemas.openxmlformats.org/officeDocument/2006/relationships/image" Target="media/image7.wmf"/><Relationship Id="rId224" Type="http://schemas.openxmlformats.org/officeDocument/2006/relationships/oleObject" Target="embeddings/oleObject103.bin"/><Relationship Id="rId245" Type="http://schemas.openxmlformats.org/officeDocument/2006/relationships/image" Target="media/image113.wmf"/><Relationship Id="rId266" Type="http://schemas.openxmlformats.org/officeDocument/2006/relationships/oleObject" Target="embeddings/oleObject127.bin"/><Relationship Id="rId287" Type="http://schemas.openxmlformats.org/officeDocument/2006/relationships/oleObject" Target="embeddings/oleObject143.bin"/><Relationship Id="rId410" Type="http://schemas.openxmlformats.org/officeDocument/2006/relationships/footer" Target="footer1.xml"/><Relationship Id="rId30" Type="http://schemas.openxmlformats.org/officeDocument/2006/relationships/image" Target="media/image12.wmf"/><Relationship Id="rId105" Type="http://schemas.openxmlformats.org/officeDocument/2006/relationships/image" Target="media/image48.wmf"/><Relationship Id="rId126" Type="http://schemas.openxmlformats.org/officeDocument/2006/relationships/oleObject" Target="embeddings/oleObject53.bin"/><Relationship Id="rId147" Type="http://schemas.openxmlformats.org/officeDocument/2006/relationships/oleObject" Target="embeddings/oleObject64.bin"/><Relationship Id="rId168" Type="http://schemas.openxmlformats.org/officeDocument/2006/relationships/oleObject" Target="embeddings/oleObject76.bin"/><Relationship Id="rId312" Type="http://schemas.openxmlformats.org/officeDocument/2006/relationships/oleObject" Target="embeddings/oleObject156.bin"/><Relationship Id="rId333" Type="http://schemas.openxmlformats.org/officeDocument/2006/relationships/oleObject" Target="embeddings/oleObject174.bin"/><Relationship Id="rId354" Type="http://schemas.openxmlformats.org/officeDocument/2006/relationships/oleObject" Target="embeddings/oleObject190.bin"/><Relationship Id="rId51" Type="http://schemas.openxmlformats.org/officeDocument/2006/relationships/oleObject" Target="embeddings/oleObject19.bin"/><Relationship Id="rId72" Type="http://schemas.openxmlformats.org/officeDocument/2006/relationships/image" Target="media/image33.wmf"/><Relationship Id="rId93" Type="http://schemas.openxmlformats.org/officeDocument/2006/relationships/image" Target="media/image41.wmf"/><Relationship Id="rId189" Type="http://schemas.openxmlformats.org/officeDocument/2006/relationships/image" Target="media/image86.wmf"/><Relationship Id="rId375" Type="http://schemas.openxmlformats.org/officeDocument/2006/relationships/oleObject" Target="embeddings/oleObject203.bin"/><Relationship Id="rId396" Type="http://schemas.openxmlformats.org/officeDocument/2006/relationships/oleObject" Target="embeddings/oleObject216.bin"/><Relationship Id="rId3" Type="http://schemas.openxmlformats.org/officeDocument/2006/relationships/settings" Target="settings.xml"/><Relationship Id="rId214" Type="http://schemas.openxmlformats.org/officeDocument/2006/relationships/image" Target="media/image98.wmf"/><Relationship Id="rId235" Type="http://schemas.openxmlformats.org/officeDocument/2006/relationships/oleObject" Target="embeddings/oleObject109.bin"/><Relationship Id="rId256" Type="http://schemas.openxmlformats.org/officeDocument/2006/relationships/image" Target="media/image117.wmf"/><Relationship Id="rId277" Type="http://schemas.openxmlformats.org/officeDocument/2006/relationships/image" Target="media/image125.wmf"/><Relationship Id="rId298" Type="http://schemas.openxmlformats.org/officeDocument/2006/relationships/image" Target="media/image132.wmf"/><Relationship Id="rId400" Type="http://schemas.openxmlformats.org/officeDocument/2006/relationships/oleObject" Target="embeddings/oleObject218.bin"/><Relationship Id="rId116" Type="http://schemas.openxmlformats.org/officeDocument/2006/relationships/oleObject" Target="embeddings/oleObject49.bin"/><Relationship Id="rId137" Type="http://schemas.openxmlformats.org/officeDocument/2006/relationships/oleObject" Target="embeddings/oleObject59.bin"/><Relationship Id="rId158" Type="http://schemas.openxmlformats.org/officeDocument/2006/relationships/image" Target="media/image73.wmf"/><Relationship Id="rId302" Type="http://schemas.openxmlformats.org/officeDocument/2006/relationships/image" Target="media/image134.wmf"/><Relationship Id="rId323" Type="http://schemas.openxmlformats.org/officeDocument/2006/relationships/image" Target="media/image140.wmf"/><Relationship Id="rId344" Type="http://schemas.openxmlformats.org/officeDocument/2006/relationships/image" Target="media/image142.wmf"/><Relationship Id="rId20" Type="http://schemas.openxmlformats.org/officeDocument/2006/relationships/oleObject" Target="embeddings/oleObject6.bin"/><Relationship Id="rId41" Type="http://schemas.openxmlformats.org/officeDocument/2006/relationships/oleObject" Target="embeddings/oleObject14.bin"/><Relationship Id="rId62" Type="http://schemas.openxmlformats.org/officeDocument/2006/relationships/image" Target="media/image27.wmf"/><Relationship Id="rId83" Type="http://schemas.openxmlformats.org/officeDocument/2006/relationships/oleObject" Target="embeddings/oleObject33.bin"/><Relationship Id="rId179" Type="http://schemas.openxmlformats.org/officeDocument/2006/relationships/image" Target="media/image87.wmf"/><Relationship Id="rId365" Type="http://schemas.openxmlformats.org/officeDocument/2006/relationships/image" Target="media/image149.wmf"/><Relationship Id="rId386" Type="http://schemas.openxmlformats.org/officeDocument/2006/relationships/image" Target="media/image158.wmf"/><Relationship Id="rId190" Type="http://schemas.openxmlformats.org/officeDocument/2006/relationships/oleObject" Target="embeddings/oleObject86.bin"/><Relationship Id="rId204" Type="http://schemas.openxmlformats.org/officeDocument/2006/relationships/oleObject" Target="embeddings/oleObject93.bin"/><Relationship Id="rId225" Type="http://schemas.openxmlformats.org/officeDocument/2006/relationships/image" Target="media/image104.wmf"/><Relationship Id="rId246" Type="http://schemas.openxmlformats.org/officeDocument/2006/relationships/oleObject" Target="embeddings/oleObject115.bin"/><Relationship Id="rId267" Type="http://schemas.openxmlformats.org/officeDocument/2006/relationships/image" Target="media/image121.wmf"/><Relationship Id="rId288" Type="http://schemas.openxmlformats.org/officeDocument/2006/relationships/image" Target="media/image127.wmf"/><Relationship Id="rId411" Type="http://schemas.openxmlformats.org/officeDocument/2006/relationships/fontTable" Target="fontTable.xml"/><Relationship Id="rId106" Type="http://schemas.openxmlformats.org/officeDocument/2006/relationships/oleObject" Target="embeddings/oleObject44.bin"/><Relationship Id="rId127" Type="http://schemas.openxmlformats.org/officeDocument/2006/relationships/image" Target="media/image59.wmf"/><Relationship Id="rId313" Type="http://schemas.openxmlformats.org/officeDocument/2006/relationships/oleObject" Target="embeddings/oleObject157.bin"/><Relationship Id="rId10" Type="http://schemas.openxmlformats.org/officeDocument/2006/relationships/oleObject" Target="embeddings/oleObject2.bin"/><Relationship Id="rId31" Type="http://schemas.openxmlformats.org/officeDocument/2006/relationships/oleObject" Target="embeddings/oleObject9.bin"/><Relationship Id="rId52" Type="http://schemas.openxmlformats.org/officeDocument/2006/relationships/image" Target="media/image23.wmf"/><Relationship Id="rId73" Type="http://schemas.openxmlformats.org/officeDocument/2006/relationships/oleObject" Target="embeddings/oleObject28.bin"/><Relationship Id="rId94" Type="http://schemas.openxmlformats.org/officeDocument/2006/relationships/oleObject" Target="embeddings/oleObject38.bin"/><Relationship Id="rId148" Type="http://schemas.openxmlformats.org/officeDocument/2006/relationships/image" Target="media/image67.wmf"/><Relationship Id="rId169" Type="http://schemas.openxmlformats.org/officeDocument/2006/relationships/image" Target="media/image78.wmf"/><Relationship Id="rId334" Type="http://schemas.openxmlformats.org/officeDocument/2006/relationships/oleObject" Target="embeddings/oleObject175.bin"/><Relationship Id="rId355" Type="http://schemas.openxmlformats.org/officeDocument/2006/relationships/oleObject" Target="embeddings/oleObject191.bin"/><Relationship Id="rId376" Type="http://schemas.openxmlformats.org/officeDocument/2006/relationships/image" Target="media/image153.wmf"/><Relationship Id="rId397" Type="http://schemas.openxmlformats.org/officeDocument/2006/relationships/image" Target="media/image161.wmf"/><Relationship Id="rId4" Type="http://schemas.openxmlformats.org/officeDocument/2006/relationships/webSettings" Target="webSettings.xml"/><Relationship Id="rId180" Type="http://schemas.openxmlformats.org/officeDocument/2006/relationships/oleObject" Target="embeddings/oleObject81.bin"/><Relationship Id="rId215" Type="http://schemas.openxmlformats.org/officeDocument/2006/relationships/oleObject" Target="embeddings/oleObject99.bin"/><Relationship Id="rId236" Type="http://schemas.openxmlformats.org/officeDocument/2006/relationships/oleObject" Target="embeddings/oleObject110.bin"/><Relationship Id="rId257" Type="http://schemas.openxmlformats.org/officeDocument/2006/relationships/oleObject" Target="embeddings/oleObject122.bin"/><Relationship Id="rId278" Type="http://schemas.openxmlformats.org/officeDocument/2006/relationships/oleObject" Target="embeddings/oleObject135.bin"/><Relationship Id="rId401" Type="http://schemas.openxmlformats.org/officeDocument/2006/relationships/image" Target="media/image163.wmf"/><Relationship Id="rId303" Type="http://schemas.openxmlformats.org/officeDocument/2006/relationships/oleObject" Target="embeddings/oleObject151.bin"/><Relationship Id="rId42" Type="http://schemas.openxmlformats.org/officeDocument/2006/relationships/image" Target="media/image18.wmf"/><Relationship Id="rId84" Type="http://schemas.openxmlformats.org/officeDocument/2006/relationships/image" Target="media/image43.wmf"/><Relationship Id="rId138" Type="http://schemas.openxmlformats.org/officeDocument/2006/relationships/image" Target="media/image69.wmf"/><Relationship Id="rId345" Type="http://schemas.openxmlformats.org/officeDocument/2006/relationships/oleObject" Target="embeddings/oleObject184.bin"/><Relationship Id="rId387" Type="http://schemas.openxmlformats.org/officeDocument/2006/relationships/oleObject" Target="embeddings/oleObject209.bin"/><Relationship Id="rId191" Type="http://schemas.openxmlformats.org/officeDocument/2006/relationships/image" Target="media/image89.wmf"/><Relationship Id="rId205" Type="http://schemas.openxmlformats.org/officeDocument/2006/relationships/image" Target="media/image94.wmf"/><Relationship Id="rId247" Type="http://schemas.openxmlformats.org/officeDocument/2006/relationships/oleObject" Target="embeddings/oleObject116.bin"/><Relationship Id="rId412" Type="http://schemas.openxmlformats.org/officeDocument/2006/relationships/theme" Target="theme/theme1.xml"/><Relationship Id="rId107" Type="http://schemas.openxmlformats.org/officeDocument/2006/relationships/image" Target="media/image49.wmf"/><Relationship Id="rId289" Type="http://schemas.openxmlformats.org/officeDocument/2006/relationships/oleObject" Target="embeddings/oleObject144.bin"/><Relationship Id="rId11" Type="http://schemas.openxmlformats.org/officeDocument/2006/relationships/image" Target="media/image3.wmf"/><Relationship Id="rId53" Type="http://schemas.openxmlformats.org/officeDocument/2006/relationships/oleObject" Target="embeddings/oleObject20.bin"/><Relationship Id="rId149" Type="http://schemas.openxmlformats.org/officeDocument/2006/relationships/oleObject" Target="embeddings/oleObject65.bin"/><Relationship Id="rId314" Type="http://schemas.openxmlformats.org/officeDocument/2006/relationships/oleObject" Target="embeddings/oleObject158.bin"/><Relationship Id="rId356" Type="http://schemas.openxmlformats.org/officeDocument/2006/relationships/oleObject" Target="embeddings/oleObject192.bin"/><Relationship Id="rId398" Type="http://schemas.openxmlformats.org/officeDocument/2006/relationships/oleObject" Target="embeddings/oleObject217.bin"/><Relationship Id="rId95" Type="http://schemas.openxmlformats.org/officeDocument/2006/relationships/image" Target="media/image42.wmf"/><Relationship Id="rId160" Type="http://schemas.openxmlformats.org/officeDocument/2006/relationships/oleObject" Target="embeddings/oleObject72.bin"/><Relationship Id="rId216" Type="http://schemas.openxmlformats.org/officeDocument/2006/relationships/image" Target="media/image99.png"/><Relationship Id="rId258" Type="http://schemas.openxmlformats.org/officeDocument/2006/relationships/image" Target="media/image123.wmf"/><Relationship Id="rId22" Type="http://schemas.openxmlformats.org/officeDocument/2006/relationships/image" Target="media/image10.gif"/><Relationship Id="rId64" Type="http://schemas.openxmlformats.org/officeDocument/2006/relationships/image" Target="media/image28.wmf"/><Relationship Id="rId118" Type="http://schemas.openxmlformats.org/officeDocument/2006/relationships/image" Target="media/image61.png"/><Relationship Id="rId325" Type="http://schemas.openxmlformats.org/officeDocument/2006/relationships/oleObject" Target="embeddings/oleObject166.bin"/><Relationship Id="rId367" Type="http://schemas.openxmlformats.org/officeDocument/2006/relationships/image" Target="media/image150.wmf"/><Relationship Id="rId171" Type="http://schemas.openxmlformats.org/officeDocument/2006/relationships/image" Target="media/image79.png"/><Relationship Id="rId227" Type="http://schemas.openxmlformats.org/officeDocument/2006/relationships/image" Target="media/image105.wmf"/><Relationship Id="rId269" Type="http://schemas.openxmlformats.org/officeDocument/2006/relationships/image" Target="media/image122.wmf"/><Relationship Id="rId33" Type="http://schemas.openxmlformats.org/officeDocument/2006/relationships/oleObject" Target="embeddings/oleObject10.bin"/><Relationship Id="rId129" Type="http://schemas.openxmlformats.org/officeDocument/2006/relationships/image" Target="media/image60.wmf"/><Relationship Id="rId280" Type="http://schemas.openxmlformats.org/officeDocument/2006/relationships/oleObject" Target="embeddings/oleObject137.bin"/><Relationship Id="rId336" Type="http://schemas.openxmlformats.org/officeDocument/2006/relationships/oleObject" Target="embeddings/oleObject177.bin"/><Relationship Id="rId75" Type="http://schemas.openxmlformats.org/officeDocument/2006/relationships/oleObject" Target="embeddings/oleObject30.bin"/><Relationship Id="rId140" Type="http://schemas.openxmlformats.org/officeDocument/2006/relationships/image" Target="media/image70.wmf"/><Relationship Id="rId182" Type="http://schemas.openxmlformats.org/officeDocument/2006/relationships/oleObject" Target="embeddings/oleObject82.bin"/><Relationship Id="rId378" Type="http://schemas.openxmlformats.org/officeDocument/2006/relationships/image" Target="media/image154.wmf"/><Relationship Id="rId403" Type="http://schemas.openxmlformats.org/officeDocument/2006/relationships/image" Target="media/image164.wmf"/><Relationship Id="rId6" Type="http://schemas.openxmlformats.org/officeDocument/2006/relationships/endnotes" Target="endnotes.xml"/><Relationship Id="rId238" Type="http://schemas.openxmlformats.org/officeDocument/2006/relationships/oleObject" Target="embeddings/oleObject111.bin"/><Relationship Id="rId291" Type="http://schemas.openxmlformats.org/officeDocument/2006/relationships/oleObject" Target="embeddings/oleObject145.bin"/><Relationship Id="rId305" Type="http://schemas.openxmlformats.org/officeDocument/2006/relationships/image" Target="media/image135.wmf"/><Relationship Id="rId347" Type="http://schemas.openxmlformats.org/officeDocument/2006/relationships/oleObject" Target="embeddings/oleObject185.bin"/><Relationship Id="rId44" Type="http://schemas.openxmlformats.org/officeDocument/2006/relationships/image" Target="media/image19.wmf"/><Relationship Id="rId86" Type="http://schemas.openxmlformats.org/officeDocument/2006/relationships/image" Target="media/image38.wmf"/><Relationship Id="rId151" Type="http://schemas.openxmlformats.org/officeDocument/2006/relationships/oleObject" Target="embeddings/oleObject67.bin"/><Relationship Id="rId389" Type="http://schemas.openxmlformats.org/officeDocument/2006/relationships/oleObject" Target="embeddings/oleObject211.bin"/><Relationship Id="rId193" Type="http://schemas.openxmlformats.org/officeDocument/2006/relationships/image" Target="media/image90.wmf"/><Relationship Id="rId207" Type="http://schemas.openxmlformats.org/officeDocument/2006/relationships/oleObject" Target="embeddings/oleObject95.bin"/><Relationship Id="rId249" Type="http://schemas.openxmlformats.org/officeDocument/2006/relationships/oleObject" Target="embeddings/oleObject117.bin"/><Relationship Id="rId13" Type="http://schemas.openxmlformats.org/officeDocument/2006/relationships/image" Target="media/image4.wmf"/><Relationship Id="rId109" Type="http://schemas.openxmlformats.org/officeDocument/2006/relationships/image" Target="media/image50.wmf"/><Relationship Id="rId260" Type="http://schemas.openxmlformats.org/officeDocument/2006/relationships/oleObject" Target="embeddings/oleObject124.bin"/><Relationship Id="rId316" Type="http://schemas.openxmlformats.org/officeDocument/2006/relationships/oleObject" Target="embeddings/oleObject160.bin"/><Relationship Id="rId55" Type="http://schemas.openxmlformats.org/officeDocument/2006/relationships/image" Target="media/image29.png"/><Relationship Id="rId97" Type="http://schemas.openxmlformats.org/officeDocument/2006/relationships/image" Target="media/image44.wmf"/><Relationship Id="rId120" Type="http://schemas.openxmlformats.org/officeDocument/2006/relationships/oleObject" Target="embeddings/oleObject50.bin"/><Relationship Id="rId358" Type="http://schemas.openxmlformats.org/officeDocument/2006/relationships/oleObject" Target="embeddings/oleObject194.bin"/><Relationship Id="rId162" Type="http://schemas.openxmlformats.org/officeDocument/2006/relationships/oleObject" Target="embeddings/oleObject73.bin"/><Relationship Id="rId218" Type="http://schemas.openxmlformats.org/officeDocument/2006/relationships/oleObject" Target="embeddings/oleObject100.bin"/><Relationship Id="rId271" Type="http://schemas.openxmlformats.org/officeDocument/2006/relationships/image" Target="media/image124.wmf"/><Relationship Id="rId24" Type="http://schemas.openxmlformats.org/officeDocument/2006/relationships/image" Target="media/image9.wmf"/><Relationship Id="rId66" Type="http://schemas.openxmlformats.org/officeDocument/2006/relationships/image" Target="media/image29.wmf"/><Relationship Id="rId131" Type="http://schemas.openxmlformats.org/officeDocument/2006/relationships/image" Target="media/image61.wmf"/><Relationship Id="rId327" Type="http://schemas.openxmlformats.org/officeDocument/2006/relationships/oleObject" Target="embeddings/oleObject168.bin"/><Relationship Id="rId369" Type="http://schemas.openxmlformats.org/officeDocument/2006/relationships/image" Target="media/image151.wmf"/><Relationship Id="rId173" Type="http://schemas.openxmlformats.org/officeDocument/2006/relationships/image" Target="media/image80.wmf"/><Relationship Id="rId229" Type="http://schemas.openxmlformats.org/officeDocument/2006/relationships/image" Target="media/image106.wmf"/><Relationship Id="rId380" Type="http://schemas.openxmlformats.org/officeDocument/2006/relationships/image" Target="media/image155.wmf"/><Relationship Id="rId240" Type="http://schemas.openxmlformats.org/officeDocument/2006/relationships/oleObject" Target="embeddings/oleObject112.bin"/><Relationship Id="rId35" Type="http://schemas.openxmlformats.org/officeDocument/2006/relationships/oleObject" Target="embeddings/oleObject11.bin"/><Relationship Id="rId77" Type="http://schemas.openxmlformats.org/officeDocument/2006/relationships/oleObject" Target="embeddings/oleObject31.bin"/><Relationship Id="rId100" Type="http://schemas.openxmlformats.org/officeDocument/2006/relationships/oleObject" Target="embeddings/oleObject41.bin"/><Relationship Id="rId282" Type="http://schemas.openxmlformats.org/officeDocument/2006/relationships/oleObject" Target="embeddings/oleObject138.bin"/><Relationship Id="rId338" Type="http://schemas.openxmlformats.org/officeDocument/2006/relationships/oleObject" Target="embeddings/oleObject179.bin"/><Relationship Id="rId8" Type="http://schemas.openxmlformats.org/officeDocument/2006/relationships/oleObject" Target="embeddings/oleObject1.bin"/><Relationship Id="rId142" Type="http://schemas.openxmlformats.org/officeDocument/2006/relationships/image" Target="media/image64.wmf"/><Relationship Id="rId184" Type="http://schemas.openxmlformats.org/officeDocument/2006/relationships/oleObject" Target="embeddings/oleObject83.bin"/><Relationship Id="rId391" Type="http://schemas.openxmlformats.org/officeDocument/2006/relationships/oleObject" Target="embeddings/oleObject213.bin"/><Relationship Id="rId405" Type="http://schemas.openxmlformats.org/officeDocument/2006/relationships/image" Target="media/image165.wmf"/><Relationship Id="rId251" Type="http://schemas.openxmlformats.org/officeDocument/2006/relationships/oleObject" Target="embeddings/oleObject119.bin"/><Relationship Id="rId46" Type="http://schemas.openxmlformats.org/officeDocument/2006/relationships/image" Target="media/image20.wmf"/><Relationship Id="rId293" Type="http://schemas.openxmlformats.org/officeDocument/2006/relationships/oleObject" Target="embeddings/oleObject146.bin"/><Relationship Id="rId307" Type="http://schemas.openxmlformats.org/officeDocument/2006/relationships/image" Target="media/image136.wmf"/><Relationship Id="rId349" Type="http://schemas.openxmlformats.org/officeDocument/2006/relationships/oleObject" Target="embeddings/oleObject186.bin"/><Relationship Id="rId88" Type="http://schemas.openxmlformats.org/officeDocument/2006/relationships/image" Target="media/image39.wmf"/><Relationship Id="rId111" Type="http://schemas.openxmlformats.org/officeDocument/2006/relationships/image" Target="media/image51.wmf"/><Relationship Id="rId153" Type="http://schemas.openxmlformats.org/officeDocument/2006/relationships/oleObject" Target="embeddings/oleObject68.bin"/><Relationship Id="rId195" Type="http://schemas.openxmlformats.org/officeDocument/2006/relationships/image" Target="media/image91.wmf"/><Relationship Id="rId209" Type="http://schemas.openxmlformats.org/officeDocument/2006/relationships/oleObject" Target="embeddings/oleObject96.bin"/><Relationship Id="rId360" Type="http://schemas.openxmlformats.org/officeDocument/2006/relationships/oleObject" Target="embeddings/oleObject195.bin"/><Relationship Id="rId220" Type="http://schemas.openxmlformats.org/officeDocument/2006/relationships/oleObject" Target="embeddings/oleObject101.bin"/><Relationship Id="rId15" Type="http://schemas.openxmlformats.org/officeDocument/2006/relationships/image" Target="media/image5.wmf"/><Relationship Id="rId57" Type="http://schemas.openxmlformats.org/officeDocument/2006/relationships/image" Target="media/image31.jpeg"/><Relationship Id="rId262" Type="http://schemas.openxmlformats.org/officeDocument/2006/relationships/oleObject" Target="embeddings/oleObject125.bin"/><Relationship Id="rId318" Type="http://schemas.openxmlformats.org/officeDocument/2006/relationships/oleObject" Target="embeddings/oleObject162.bin"/><Relationship Id="rId99" Type="http://schemas.openxmlformats.org/officeDocument/2006/relationships/image" Target="media/image45.wmf"/><Relationship Id="rId122" Type="http://schemas.openxmlformats.org/officeDocument/2006/relationships/oleObject" Target="embeddings/oleObject51.bin"/><Relationship Id="rId164" Type="http://schemas.openxmlformats.org/officeDocument/2006/relationships/oleObject" Target="embeddings/oleObject74.bin"/><Relationship Id="rId371" Type="http://schemas.openxmlformats.org/officeDocument/2006/relationships/oleObject" Target="embeddings/oleObject201.bin"/><Relationship Id="rId26" Type="http://schemas.openxmlformats.org/officeDocument/2006/relationships/image" Target="media/image10.png"/><Relationship Id="rId231" Type="http://schemas.openxmlformats.org/officeDocument/2006/relationships/image" Target="media/image107.wmf"/><Relationship Id="rId273" Type="http://schemas.openxmlformats.org/officeDocument/2006/relationships/oleObject" Target="embeddings/oleObject131.bin"/><Relationship Id="rId329" Type="http://schemas.openxmlformats.org/officeDocument/2006/relationships/oleObject" Target="embeddings/oleObject170.bin"/><Relationship Id="rId68" Type="http://schemas.openxmlformats.org/officeDocument/2006/relationships/image" Target="media/image30.wmf"/><Relationship Id="rId133" Type="http://schemas.openxmlformats.org/officeDocument/2006/relationships/oleObject" Target="embeddings/oleObject57.bin"/><Relationship Id="rId175" Type="http://schemas.openxmlformats.org/officeDocument/2006/relationships/image" Target="media/image81.wmf"/><Relationship Id="rId340" Type="http://schemas.openxmlformats.org/officeDocument/2006/relationships/oleObject" Target="embeddings/oleObject181.bin"/><Relationship Id="rId200" Type="http://schemas.openxmlformats.org/officeDocument/2006/relationships/image" Target="media/image98.gif"/><Relationship Id="rId382" Type="http://schemas.openxmlformats.org/officeDocument/2006/relationships/image" Target="media/image156.wmf"/><Relationship Id="rId242" Type="http://schemas.openxmlformats.org/officeDocument/2006/relationships/oleObject" Target="embeddings/oleObject113.bin"/><Relationship Id="rId284" Type="http://schemas.openxmlformats.org/officeDocument/2006/relationships/oleObject" Target="embeddings/oleObject140.bin"/><Relationship Id="rId37" Type="http://schemas.openxmlformats.org/officeDocument/2006/relationships/oleObject" Target="embeddings/oleObject12.bin"/><Relationship Id="rId79" Type="http://schemas.openxmlformats.org/officeDocument/2006/relationships/oleObject" Target="embeddings/oleObject32.bin"/><Relationship Id="rId102" Type="http://schemas.openxmlformats.org/officeDocument/2006/relationships/oleObject" Target="embeddings/oleObject42.bin"/><Relationship Id="rId144" Type="http://schemas.openxmlformats.org/officeDocument/2006/relationships/image" Target="media/image65.wmf"/><Relationship Id="rId90" Type="http://schemas.openxmlformats.org/officeDocument/2006/relationships/image" Target="media/image40.wmf"/><Relationship Id="rId186" Type="http://schemas.openxmlformats.org/officeDocument/2006/relationships/oleObject" Target="embeddings/oleObject84.bin"/><Relationship Id="rId351" Type="http://schemas.openxmlformats.org/officeDocument/2006/relationships/image" Target="media/image145.wmf"/><Relationship Id="rId393" Type="http://schemas.openxmlformats.org/officeDocument/2006/relationships/image" Target="media/image159.wmf"/><Relationship Id="rId407" Type="http://schemas.openxmlformats.org/officeDocument/2006/relationships/image" Target="media/image166.wmf"/><Relationship Id="rId211" Type="http://schemas.openxmlformats.org/officeDocument/2006/relationships/oleObject" Target="embeddings/oleObject97.bin"/><Relationship Id="rId253" Type="http://schemas.openxmlformats.org/officeDocument/2006/relationships/oleObject" Target="embeddings/oleObject120.bin"/><Relationship Id="rId295" Type="http://schemas.openxmlformats.org/officeDocument/2006/relationships/oleObject" Target="embeddings/oleObject147.bin"/><Relationship Id="rId309" Type="http://schemas.openxmlformats.org/officeDocument/2006/relationships/image" Target="media/image13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4851</Words>
  <Characters>27657</Characters>
  <Application>Microsoft Office Word</Application>
  <DocSecurity>0</DocSecurity>
  <Lines>230</Lines>
  <Paragraphs>64</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324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6-02-13T13:04:00Z</dcterms:created>
  <dcterms:modified xsi:type="dcterms:W3CDTF">2026-02-13T13:04:00Z</dcterms:modified>
</cp:coreProperties>
</file>